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av" ContentType="audio/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media/audio2.wav" ContentType="audio/x-wav"/>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sldIdLst>
    <p:sldId id="256" r:id="rId2"/>
    <p:sldId id="261" r:id="rId3"/>
    <p:sldId id="257" r:id="rId4"/>
    <p:sldId id="258" r:id="rId5"/>
    <p:sldId id="259" r:id="rId6"/>
    <p:sldId id="262" r:id="rId7"/>
    <p:sldId id="263" r:id="rId8"/>
    <p:sldId id="264" r:id="rId9"/>
    <p:sldId id="289" r:id="rId10"/>
    <p:sldId id="265" r:id="rId11"/>
    <p:sldId id="266" r:id="rId12"/>
    <p:sldId id="267" r:id="rId13"/>
    <p:sldId id="268" r:id="rId14"/>
    <p:sldId id="270" r:id="rId15"/>
    <p:sldId id="269" r:id="rId16"/>
    <p:sldId id="271" r:id="rId17"/>
    <p:sldId id="273" r:id="rId18"/>
    <p:sldId id="274" r:id="rId19"/>
    <p:sldId id="275" r:id="rId20"/>
    <p:sldId id="276" r:id="rId21"/>
    <p:sldId id="277" r:id="rId22"/>
    <p:sldId id="278" r:id="rId23"/>
    <p:sldId id="279" r:id="rId24"/>
    <p:sldId id="280" r:id="rId25"/>
    <p:sldId id="281" r:id="rId26"/>
    <p:sldId id="282" r:id="rId27"/>
    <p:sldId id="284" r:id="rId28"/>
    <p:sldId id="285" r:id="rId29"/>
    <p:sldId id="286" r:id="rId30"/>
    <p:sldId id="288"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33CCCC"/>
    <a:srgbClr val="00FFCC"/>
    <a:srgbClr val="00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74" d="100"/>
          <a:sy n="74" d="100"/>
        </p:scale>
        <p:origin x="-582" y="-9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iagrams/_rels/data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jpeg"/><Relationship Id="rId4" Type="http://schemas.openxmlformats.org/officeDocument/2006/relationships/image" Target="../media/image5.jpeg"/></Relationships>
</file>

<file path=ppt/diagrams/_rels/drawing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jpeg"/><Relationship Id="rId4" Type="http://schemas.openxmlformats.org/officeDocument/2006/relationships/image" Target="../media/image5.jpeg"/></Relationships>
</file>

<file path=ppt/diagrams/colors1.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1AE6753-8466-461D-A07A-3EBB8ED8C904}" type="doc">
      <dgm:prSet loTypeId="urn:microsoft.com/office/officeart/2005/8/layout/vList3" loCatId="list" qsTypeId="urn:microsoft.com/office/officeart/2005/8/quickstyle/simple1" qsCatId="simple" csTypeId="urn:microsoft.com/office/officeart/2005/8/colors/accent3_1" csCatId="accent3" phldr="1"/>
      <dgm:spPr/>
      <dgm:t>
        <a:bodyPr/>
        <a:lstStyle/>
        <a:p>
          <a:endParaRPr lang="en-US"/>
        </a:p>
      </dgm:t>
    </dgm:pt>
    <dgm:pt modelId="{356CA675-85FD-4585-B3F9-66E4D0471A68}">
      <dgm:prSet phldrT="[Text]" custT="1"/>
      <dgm:spPr/>
      <dgm:t>
        <a:bodyPr/>
        <a:lstStyle/>
        <a:p>
          <a:r>
            <a:rPr lang="en-US" sz="4000" dirty="0" err="1" smtClean="0">
              <a:latin typeface="Times New Roman" panose="02020603050405020304" pitchFamily="18" charset="0"/>
              <a:cs typeface="Times New Roman" panose="02020603050405020304" pitchFamily="18" charset="0"/>
            </a:rPr>
            <a:t>Nhân</a:t>
          </a:r>
          <a:r>
            <a:rPr lang="en-US" sz="4000" dirty="0" smtClean="0">
              <a:latin typeface="Times New Roman" panose="02020603050405020304" pitchFamily="18" charset="0"/>
              <a:cs typeface="Times New Roman" panose="02020603050405020304" pitchFamily="18" charset="0"/>
            </a:rPr>
            <a:t>, chia </a:t>
          </a:r>
          <a:r>
            <a:rPr lang="en-US" sz="4000" dirty="0" err="1" smtClean="0">
              <a:latin typeface="Times New Roman" panose="02020603050405020304" pitchFamily="18" charset="0"/>
              <a:cs typeface="Times New Roman" panose="02020603050405020304" pitchFamily="18" charset="0"/>
            </a:rPr>
            <a:t>ha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ố</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ập</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phâ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ó</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dấ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bấ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kì</a:t>
          </a:r>
          <a:endParaRPr lang="en-US" sz="4000" dirty="0">
            <a:latin typeface="Times New Roman" panose="02020603050405020304" pitchFamily="18" charset="0"/>
            <a:cs typeface="Times New Roman" panose="02020603050405020304" pitchFamily="18" charset="0"/>
          </a:endParaRPr>
        </a:p>
      </dgm:t>
    </dgm:pt>
    <dgm:pt modelId="{9523A9EF-DA1A-4F35-BA95-AAB403B1494C}" type="sibTrans" cxnId="{65160FAC-7B0B-45D9-9EB1-25154CFFDBAB}">
      <dgm:prSet/>
      <dgm:spPr/>
      <dgm:t>
        <a:bodyPr/>
        <a:lstStyle/>
        <a:p>
          <a:endParaRPr lang="en-US"/>
        </a:p>
      </dgm:t>
    </dgm:pt>
    <dgm:pt modelId="{D8D27435-83B3-49FE-BF70-9DDDCD23A428}" type="parTrans" cxnId="{65160FAC-7B0B-45D9-9EB1-25154CFFDBAB}">
      <dgm:prSet/>
      <dgm:spPr/>
      <dgm:t>
        <a:bodyPr/>
        <a:lstStyle/>
        <a:p>
          <a:endParaRPr lang="en-US"/>
        </a:p>
      </dgm:t>
    </dgm:pt>
    <dgm:pt modelId="{912D9D17-13EA-4FBB-B5B9-038F98C5A489}">
      <dgm:prSet phldrT="[Text]" custT="1"/>
      <dgm:spPr/>
      <dgm:t>
        <a:bodyPr/>
        <a:lstStyle/>
        <a:p>
          <a:r>
            <a:rPr lang="en-US" sz="4000" dirty="0" err="1" smtClean="0">
              <a:latin typeface="Times New Roman" panose="02020603050405020304" pitchFamily="18" charset="0"/>
              <a:cs typeface="Times New Roman" panose="02020603050405020304" pitchFamily="18" charset="0"/>
            </a:rPr>
            <a:t>Nhân</a:t>
          </a:r>
          <a:r>
            <a:rPr lang="en-US" sz="4000" dirty="0" smtClean="0">
              <a:latin typeface="Times New Roman" panose="02020603050405020304" pitchFamily="18" charset="0"/>
              <a:cs typeface="Times New Roman" panose="02020603050405020304" pitchFamily="18" charset="0"/>
            </a:rPr>
            <a:t>, chia </a:t>
          </a:r>
          <a:r>
            <a:rPr lang="en-US" sz="4000" dirty="0" err="1" smtClean="0">
              <a:latin typeface="Times New Roman" panose="02020603050405020304" pitchFamily="18" charset="0"/>
              <a:cs typeface="Times New Roman" panose="02020603050405020304" pitchFamily="18" charset="0"/>
            </a:rPr>
            <a:t>ha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ố</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ập</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phâ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dương</a:t>
          </a:r>
          <a:endParaRPr lang="en-US" sz="4000" dirty="0">
            <a:latin typeface="Times New Roman" panose="02020603050405020304" pitchFamily="18" charset="0"/>
            <a:cs typeface="Times New Roman" panose="02020603050405020304" pitchFamily="18" charset="0"/>
          </a:endParaRPr>
        </a:p>
      </dgm:t>
    </dgm:pt>
    <dgm:pt modelId="{BF96A465-6B69-4BC9-ACB2-2C4D044D45DC}" type="sibTrans" cxnId="{2953E371-4BCD-49E9-9136-B1348BFF1DDC}">
      <dgm:prSet/>
      <dgm:spPr/>
      <dgm:t>
        <a:bodyPr/>
        <a:lstStyle/>
        <a:p>
          <a:endParaRPr lang="en-US"/>
        </a:p>
      </dgm:t>
    </dgm:pt>
    <dgm:pt modelId="{475D1FC9-E3AA-49F9-B125-963F9CE2B2DC}" type="parTrans" cxnId="{2953E371-4BCD-49E9-9136-B1348BFF1DDC}">
      <dgm:prSet/>
      <dgm:spPr/>
      <dgm:t>
        <a:bodyPr/>
        <a:lstStyle/>
        <a:p>
          <a:endParaRPr lang="en-US"/>
        </a:p>
      </dgm:t>
    </dgm:pt>
    <dgm:pt modelId="{0E7A06D0-4EE1-453F-9B55-77D261057B90}">
      <dgm:prSet phldrT="[Text]" custT="1"/>
      <dgm:spPr/>
      <dgm:t>
        <a:bodyPr/>
        <a:lstStyle/>
        <a:p>
          <a:r>
            <a:rPr lang="en-US" sz="4000" dirty="0" err="1" smtClean="0">
              <a:latin typeface="Times New Roman" panose="02020603050405020304" pitchFamily="18" charset="0"/>
              <a:cs typeface="Times New Roman" panose="02020603050405020304" pitchFamily="18" charset="0"/>
            </a:rPr>
            <a:t>Cộ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ừ</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a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ố</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ập</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phân</a:t>
          </a:r>
          <a:endParaRPr lang="en-US" sz="4000" dirty="0">
            <a:latin typeface="Times New Roman" panose="02020603050405020304" pitchFamily="18" charset="0"/>
            <a:cs typeface="Times New Roman" panose="02020603050405020304" pitchFamily="18" charset="0"/>
          </a:endParaRPr>
        </a:p>
      </dgm:t>
    </dgm:pt>
    <dgm:pt modelId="{86DE4E5F-D272-4E0F-8B57-7156351F5FA7}" type="sibTrans" cxnId="{0204AE4C-9C79-40E8-9389-58B8427042EA}">
      <dgm:prSet/>
      <dgm:spPr/>
      <dgm:t>
        <a:bodyPr/>
        <a:lstStyle/>
        <a:p>
          <a:endParaRPr lang="en-US"/>
        </a:p>
      </dgm:t>
    </dgm:pt>
    <dgm:pt modelId="{4A2901D1-0368-466C-B921-298AA14ECCDE}" type="parTrans" cxnId="{0204AE4C-9C79-40E8-9389-58B8427042EA}">
      <dgm:prSet/>
      <dgm:spPr/>
      <dgm:t>
        <a:bodyPr/>
        <a:lstStyle/>
        <a:p>
          <a:endParaRPr lang="en-US"/>
        </a:p>
      </dgm:t>
    </dgm:pt>
    <dgm:pt modelId="{E2BC0264-1709-4B5E-BAFC-ABDC690DD7C7}">
      <dgm:prSet custT="1"/>
      <dgm:spPr/>
      <dgm:t>
        <a:bodyPr/>
        <a:lstStyle/>
        <a:p>
          <a:r>
            <a:rPr lang="en-US" sz="4000" dirty="0" err="1" smtClean="0">
              <a:latin typeface="Times New Roman" panose="02020603050405020304" pitchFamily="18" charset="0"/>
              <a:cs typeface="Times New Roman" panose="02020603050405020304" pitchFamily="18" charset="0"/>
            </a:rPr>
            <a:t>Tín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hấ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ủa</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á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phép</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ín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vớ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ố</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ập</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phân</a:t>
          </a:r>
          <a:endParaRPr lang="en-US" sz="4000" dirty="0">
            <a:latin typeface="Times New Roman" panose="02020603050405020304" pitchFamily="18" charset="0"/>
            <a:cs typeface="Times New Roman" panose="02020603050405020304" pitchFamily="18" charset="0"/>
          </a:endParaRPr>
        </a:p>
      </dgm:t>
    </dgm:pt>
    <dgm:pt modelId="{4B60531F-6A72-4727-A495-33EAD0EBC510}" type="parTrans" cxnId="{81E7BE3B-EE5C-4473-BE01-13C7DE4FEB27}">
      <dgm:prSet/>
      <dgm:spPr/>
      <dgm:t>
        <a:bodyPr/>
        <a:lstStyle/>
        <a:p>
          <a:endParaRPr lang="en-US"/>
        </a:p>
      </dgm:t>
    </dgm:pt>
    <dgm:pt modelId="{C1137056-373B-416A-A7E6-2D95FBA19A2E}" type="sibTrans" cxnId="{81E7BE3B-EE5C-4473-BE01-13C7DE4FEB27}">
      <dgm:prSet/>
      <dgm:spPr/>
      <dgm:t>
        <a:bodyPr/>
        <a:lstStyle/>
        <a:p>
          <a:endParaRPr lang="en-US"/>
        </a:p>
      </dgm:t>
    </dgm:pt>
    <dgm:pt modelId="{0485863B-8528-4A98-BE98-42B622476BCB}" type="pres">
      <dgm:prSet presAssocID="{31AE6753-8466-461D-A07A-3EBB8ED8C904}" presName="linearFlow" presStyleCnt="0">
        <dgm:presLayoutVars>
          <dgm:dir/>
          <dgm:resizeHandles val="exact"/>
        </dgm:presLayoutVars>
      </dgm:prSet>
      <dgm:spPr/>
      <dgm:t>
        <a:bodyPr/>
        <a:lstStyle/>
        <a:p>
          <a:endParaRPr lang="en-US"/>
        </a:p>
      </dgm:t>
    </dgm:pt>
    <dgm:pt modelId="{859E2114-7EC2-4107-8576-0385DB4CAE8D}" type="pres">
      <dgm:prSet presAssocID="{0E7A06D0-4EE1-453F-9B55-77D261057B90}" presName="composite" presStyleCnt="0"/>
      <dgm:spPr/>
    </dgm:pt>
    <dgm:pt modelId="{E60CE310-802A-4D44-8AC2-7859D9556312}" type="pres">
      <dgm:prSet presAssocID="{0E7A06D0-4EE1-453F-9B55-77D261057B90}" presName="imgShp" presStyleLbl="fgImgPlace1" presStyleIdx="0" presStyleCnt="4"/>
      <dgm:spPr>
        <a:blipFill>
          <a:blip xmlns:r="http://schemas.openxmlformats.org/officeDocument/2006/relationships" r:embed="rId1" cstate="print">
            <a:extLst>
              <a:ext uri="{28A0092B-C50C-407E-A947-70E740481C1C}">
                <a14:useLocalDpi xmlns:a14="http://schemas.microsoft.com/office/drawing/2010/main" val="0"/>
              </a:ext>
            </a:extLst>
          </a:blip>
          <a:srcRect/>
          <a:stretch>
            <a:fillRect/>
          </a:stretch>
        </a:blipFill>
      </dgm:spPr>
    </dgm:pt>
    <dgm:pt modelId="{2E7C4B79-6151-4ECE-85C7-E4AF59DD2DF1}" type="pres">
      <dgm:prSet presAssocID="{0E7A06D0-4EE1-453F-9B55-77D261057B90}" presName="txShp" presStyleLbl="node1" presStyleIdx="0" presStyleCnt="4" custScaleX="100000" custScaleY="100000">
        <dgm:presLayoutVars>
          <dgm:bulletEnabled val="1"/>
        </dgm:presLayoutVars>
      </dgm:prSet>
      <dgm:spPr/>
      <dgm:t>
        <a:bodyPr/>
        <a:lstStyle/>
        <a:p>
          <a:endParaRPr lang="en-US"/>
        </a:p>
      </dgm:t>
    </dgm:pt>
    <dgm:pt modelId="{68DBADE1-E812-43D7-BF88-3DDF3E6F7ADE}" type="pres">
      <dgm:prSet presAssocID="{86DE4E5F-D272-4E0F-8B57-7156351F5FA7}" presName="spacing" presStyleCnt="0"/>
      <dgm:spPr/>
    </dgm:pt>
    <dgm:pt modelId="{5C5C6619-6288-49B6-94F0-6B6434D6262F}" type="pres">
      <dgm:prSet presAssocID="{912D9D17-13EA-4FBB-B5B9-038F98C5A489}" presName="composite" presStyleCnt="0"/>
      <dgm:spPr/>
    </dgm:pt>
    <dgm:pt modelId="{AA2AA201-1CEE-41DD-BD63-162FB0A20E69}" type="pres">
      <dgm:prSet presAssocID="{912D9D17-13EA-4FBB-B5B9-038F98C5A489}" presName="imgShp" presStyleLbl="fgImgPlace1" presStyleIdx="1" presStyleCnt="4"/>
      <dgm:spPr>
        <a:blipFill>
          <a:blip xmlns:r="http://schemas.openxmlformats.org/officeDocument/2006/relationships" r:embed="rId2" cstate="print">
            <a:extLst>
              <a:ext uri="{28A0092B-C50C-407E-A947-70E740481C1C}">
                <a14:useLocalDpi xmlns:a14="http://schemas.microsoft.com/office/drawing/2010/main" val="0"/>
              </a:ext>
            </a:extLst>
          </a:blip>
          <a:srcRect/>
          <a:stretch>
            <a:fillRect l="-14000" r="-14000"/>
          </a:stretch>
        </a:blipFill>
      </dgm:spPr>
    </dgm:pt>
    <dgm:pt modelId="{CCD3FDE1-FF71-4F0C-ABFE-CB812DA501A2}" type="pres">
      <dgm:prSet presAssocID="{912D9D17-13EA-4FBB-B5B9-038F98C5A489}" presName="txShp" presStyleLbl="node1" presStyleIdx="1" presStyleCnt="4">
        <dgm:presLayoutVars>
          <dgm:bulletEnabled val="1"/>
        </dgm:presLayoutVars>
      </dgm:prSet>
      <dgm:spPr/>
      <dgm:t>
        <a:bodyPr/>
        <a:lstStyle/>
        <a:p>
          <a:endParaRPr lang="en-US"/>
        </a:p>
      </dgm:t>
    </dgm:pt>
    <dgm:pt modelId="{9074DD02-4996-4FC0-97CA-5A1793DF3EC3}" type="pres">
      <dgm:prSet presAssocID="{BF96A465-6B69-4BC9-ACB2-2C4D044D45DC}" presName="spacing" presStyleCnt="0"/>
      <dgm:spPr/>
    </dgm:pt>
    <dgm:pt modelId="{675AEEDE-7EFF-4AE3-B2FA-0B7572DD5E39}" type="pres">
      <dgm:prSet presAssocID="{356CA675-85FD-4585-B3F9-66E4D0471A68}" presName="composite" presStyleCnt="0"/>
      <dgm:spPr/>
    </dgm:pt>
    <dgm:pt modelId="{87B0D5D3-300B-4047-9BEB-11A544F66A14}" type="pres">
      <dgm:prSet presAssocID="{356CA675-85FD-4585-B3F9-66E4D0471A68}" presName="imgShp" presStyleLbl="fgImgPlace1" presStyleIdx="2" presStyleCnt="4"/>
      <dgm:spPr>
        <a:blipFill>
          <a:blip xmlns:r="http://schemas.openxmlformats.org/officeDocument/2006/relationships" r:embed="rId3">
            <a:extLst>
              <a:ext uri="{28A0092B-C50C-407E-A947-70E740481C1C}">
                <a14:useLocalDpi xmlns:a14="http://schemas.microsoft.com/office/drawing/2010/main" val="0"/>
              </a:ext>
            </a:extLst>
          </a:blip>
          <a:srcRect/>
          <a:stretch>
            <a:fillRect/>
          </a:stretch>
        </a:blipFill>
      </dgm:spPr>
      <dgm:t>
        <a:bodyPr/>
        <a:lstStyle/>
        <a:p>
          <a:endParaRPr lang="en-US"/>
        </a:p>
      </dgm:t>
    </dgm:pt>
    <dgm:pt modelId="{E025D0D5-553E-4A0A-A2BD-8893B25C7053}" type="pres">
      <dgm:prSet presAssocID="{356CA675-85FD-4585-B3F9-66E4D0471A68}" presName="txShp" presStyleLbl="node1" presStyleIdx="2" presStyleCnt="4">
        <dgm:presLayoutVars>
          <dgm:bulletEnabled val="1"/>
        </dgm:presLayoutVars>
      </dgm:prSet>
      <dgm:spPr/>
      <dgm:t>
        <a:bodyPr/>
        <a:lstStyle/>
        <a:p>
          <a:endParaRPr lang="en-US"/>
        </a:p>
      </dgm:t>
    </dgm:pt>
    <dgm:pt modelId="{26097690-080E-4CEB-A907-6A6B26F5CF7A}" type="pres">
      <dgm:prSet presAssocID="{9523A9EF-DA1A-4F35-BA95-AAB403B1494C}" presName="spacing" presStyleCnt="0"/>
      <dgm:spPr/>
    </dgm:pt>
    <dgm:pt modelId="{F5BC1660-C47C-46B1-9416-37D38F6010C3}" type="pres">
      <dgm:prSet presAssocID="{E2BC0264-1709-4B5E-BAFC-ABDC690DD7C7}" presName="composite" presStyleCnt="0"/>
      <dgm:spPr/>
    </dgm:pt>
    <dgm:pt modelId="{54342A32-F3D6-4EB3-B77E-ADABAD98E5C5}" type="pres">
      <dgm:prSet presAssocID="{E2BC0264-1709-4B5E-BAFC-ABDC690DD7C7}" presName="imgShp" presStyleLbl="fgImgPlace1" presStyleIdx="3" presStyleCnt="4"/>
      <dgm:spPr>
        <a:blipFill>
          <a:blip xmlns:r="http://schemas.openxmlformats.org/officeDocument/2006/relationships" r:embed="rId4" cstate="print">
            <a:extLst>
              <a:ext uri="{28A0092B-C50C-407E-A947-70E740481C1C}">
                <a14:useLocalDpi xmlns:a14="http://schemas.microsoft.com/office/drawing/2010/main" val="0"/>
              </a:ext>
            </a:extLst>
          </a:blip>
          <a:srcRect/>
          <a:stretch>
            <a:fillRect/>
          </a:stretch>
        </a:blipFill>
      </dgm:spPr>
    </dgm:pt>
    <dgm:pt modelId="{05929B13-B9C1-4C9C-AC1D-C8EF4136B8DD}" type="pres">
      <dgm:prSet presAssocID="{E2BC0264-1709-4B5E-BAFC-ABDC690DD7C7}" presName="txShp" presStyleLbl="node1" presStyleIdx="3" presStyleCnt="4">
        <dgm:presLayoutVars>
          <dgm:bulletEnabled val="1"/>
        </dgm:presLayoutVars>
      </dgm:prSet>
      <dgm:spPr/>
      <dgm:t>
        <a:bodyPr/>
        <a:lstStyle/>
        <a:p>
          <a:endParaRPr lang="en-US"/>
        </a:p>
      </dgm:t>
    </dgm:pt>
  </dgm:ptLst>
  <dgm:cxnLst>
    <dgm:cxn modelId="{81E7BE3B-EE5C-4473-BE01-13C7DE4FEB27}" srcId="{31AE6753-8466-461D-A07A-3EBB8ED8C904}" destId="{E2BC0264-1709-4B5E-BAFC-ABDC690DD7C7}" srcOrd="3" destOrd="0" parTransId="{4B60531F-6A72-4727-A495-33EAD0EBC510}" sibTransId="{C1137056-373B-416A-A7E6-2D95FBA19A2E}"/>
    <dgm:cxn modelId="{EBBE1E3F-F298-4FD4-8506-AE0B94741BBB}" type="presOf" srcId="{356CA675-85FD-4585-B3F9-66E4D0471A68}" destId="{E025D0D5-553E-4A0A-A2BD-8893B25C7053}" srcOrd="0" destOrd="0" presId="urn:microsoft.com/office/officeart/2005/8/layout/vList3"/>
    <dgm:cxn modelId="{2953E371-4BCD-49E9-9136-B1348BFF1DDC}" srcId="{31AE6753-8466-461D-A07A-3EBB8ED8C904}" destId="{912D9D17-13EA-4FBB-B5B9-038F98C5A489}" srcOrd="1" destOrd="0" parTransId="{475D1FC9-E3AA-49F9-B125-963F9CE2B2DC}" sibTransId="{BF96A465-6B69-4BC9-ACB2-2C4D044D45DC}"/>
    <dgm:cxn modelId="{A805A829-43DB-4F5A-9AF3-AA0DDFC3AE51}" type="presOf" srcId="{0E7A06D0-4EE1-453F-9B55-77D261057B90}" destId="{2E7C4B79-6151-4ECE-85C7-E4AF59DD2DF1}" srcOrd="0" destOrd="0" presId="urn:microsoft.com/office/officeart/2005/8/layout/vList3"/>
    <dgm:cxn modelId="{65160FAC-7B0B-45D9-9EB1-25154CFFDBAB}" srcId="{31AE6753-8466-461D-A07A-3EBB8ED8C904}" destId="{356CA675-85FD-4585-B3F9-66E4D0471A68}" srcOrd="2" destOrd="0" parTransId="{D8D27435-83B3-49FE-BF70-9DDDCD23A428}" sibTransId="{9523A9EF-DA1A-4F35-BA95-AAB403B1494C}"/>
    <dgm:cxn modelId="{EBD2B992-3A56-412B-9926-6172B51ABA1F}" type="presOf" srcId="{31AE6753-8466-461D-A07A-3EBB8ED8C904}" destId="{0485863B-8528-4A98-BE98-42B622476BCB}" srcOrd="0" destOrd="0" presId="urn:microsoft.com/office/officeart/2005/8/layout/vList3"/>
    <dgm:cxn modelId="{0204AE4C-9C79-40E8-9389-58B8427042EA}" srcId="{31AE6753-8466-461D-A07A-3EBB8ED8C904}" destId="{0E7A06D0-4EE1-453F-9B55-77D261057B90}" srcOrd="0" destOrd="0" parTransId="{4A2901D1-0368-466C-B921-298AA14ECCDE}" sibTransId="{86DE4E5F-D272-4E0F-8B57-7156351F5FA7}"/>
    <dgm:cxn modelId="{3CB9C903-DC56-4567-9C30-11F861379332}" type="presOf" srcId="{912D9D17-13EA-4FBB-B5B9-038F98C5A489}" destId="{CCD3FDE1-FF71-4F0C-ABFE-CB812DA501A2}" srcOrd="0" destOrd="0" presId="urn:microsoft.com/office/officeart/2005/8/layout/vList3"/>
    <dgm:cxn modelId="{0F9050A8-3C86-42F3-B921-F6AC80A4DD7B}" type="presOf" srcId="{E2BC0264-1709-4B5E-BAFC-ABDC690DD7C7}" destId="{05929B13-B9C1-4C9C-AC1D-C8EF4136B8DD}" srcOrd="0" destOrd="0" presId="urn:microsoft.com/office/officeart/2005/8/layout/vList3"/>
    <dgm:cxn modelId="{101CC687-A6F8-4D08-8EFE-3CA5C56ADCB9}" type="presParOf" srcId="{0485863B-8528-4A98-BE98-42B622476BCB}" destId="{859E2114-7EC2-4107-8576-0385DB4CAE8D}" srcOrd="0" destOrd="0" presId="urn:microsoft.com/office/officeart/2005/8/layout/vList3"/>
    <dgm:cxn modelId="{32C720FA-AF2B-4382-9F62-F971E857F92E}" type="presParOf" srcId="{859E2114-7EC2-4107-8576-0385DB4CAE8D}" destId="{E60CE310-802A-4D44-8AC2-7859D9556312}" srcOrd="0" destOrd="0" presId="urn:microsoft.com/office/officeart/2005/8/layout/vList3"/>
    <dgm:cxn modelId="{FE207268-1167-42BE-A6CE-3E480F717B05}" type="presParOf" srcId="{859E2114-7EC2-4107-8576-0385DB4CAE8D}" destId="{2E7C4B79-6151-4ECE-85C7-E4AF59DD2DF1}" srcOrd="1" destOrd="0" presId="urn:microsoft.com/office/officeart/2005/8/layout/vList3"/>
    <dgm:cxn modelId="{37FB7A63-C75A-4292-B9EC-8A1117C56263}" type="presParOf" srcId="{0485863B-8528-4A98-BE98-42B622476BCB}" destId="{68DBADE1-E812-43D7-BF88-3DDF3E6F7ADE}" srcOrd="1" destOrd="0" presId="urn:microsoft.com/office/officeart/2005/8/layout/vList3"/>
    <dgm:cxn modelId="{68CCBAAC-9909-4B62-BF12-689A6F315CD3}" type="presParOf" srcId="{0485863B-8528-4A98-BE98-42B622476BCB}" destId="{5C5C6619-6288-49B6-94F0-6B6434D6262F}" srcOrd="2" destOrd="0" presId="urn:microsoft.com/office/officeart/2005/8/layout/vList3"/>
    <dgm:cxn modelId="{98B91C16-2974-4DF6-9DC6-36226B71EA1A}" type="presParOf" srcId="{5C5C6619-6288-49B6-94F0-6B6434D6262F}" destId="{AA2AA201-1CEE-41DD-BD63-162FB0A20E69}" srcOrd="0" destOrd="0" presId="urn:microsoft.com/office/officeart/2005/8/layout/vList3"/>
    <dgm:cxn modelId="{ECC250C9-22AA-49E0-B7ED-28622BFD0F72}" type="presParOf" srcId="{5C5C6619-6288-49B6-94F0-6B6434D6262F}" destId="{CCD3FDE1-FF71-4F0C-ABFE-CB812DA501A2}" srcOrd="1" destOrd="0" presId="urn:microsoft.com/office/officeart/2005/8/layout/vList3"/>
    <dgm:cxn modelId="{2EFE285E-A8B6-4929-A752-E1CBB6074A46}" type="presParOf" srcId="{0485863B-8528-4A98-BE98-42B622476BCB}" destId="{9074DD02-4996-4FC0-97CA-5A1793DF3EC3}" srcOrd="3" destOrd="0" presId="urn:microsoft.com/office/officeart/2005/8/layout/vList3"/>
    <dgm:cxn modelId="{F7AA0895-0F94-451F-B4BC-4E307F92D874}" type="presParOf" srcId="{0485863B-8528-4A98-BE98-42B622476BCB}" destId="{675AEEDE-7EFF-4AE3-B2FA-0B7572DD5E39}" srcOrd="4" destOrd="0" presId="urn:microsoft.com/office/officeart/2005/8/layout/vList3"/>
    <dgm:cxn modelId="{10F2DB82-A57D-47F4-8898-CA6601C85D65}" type="presParOf" srcId="{675AEEDE-7EFF-4AE3-B2FA-0B7572DD5E39}" destId="{87B0D5D3-300B-4047-9BEB-11A544F66A14}" srcOrd="0" destOrd="0" presId="urn:microsoft.com/office/officeart/2005/8/layout/vList3"/>
    <dgm:cxn modelId="{DBC5F55C-0E35-454A-BCB6-AD1D8C69EC56}" type="presParOf" srcId="{675AEEDE-7EFF-4AE3-B2FA-0B7572DD5E39}" destId="{E025D0D5-553E-4A0A-A2BD-8893B25C7053}" srcOrd="1" destOrd="0" presId="urn:microsoft.com/office/officeart/2005/8/layout/vList3"/>
    <dgm:cxn modelId="{0B695075-B1FA-4415-907A-64099742F260}" type="presParOf" srcId="{0485863B-8528-4A98-BE98-42B622476BCB}" destId="{26097690-080E-4CEB-A907-6A6B26F5CF7A}" srcOrd="5" destOrd="0" presId="urn:microsoft.com/office/officeart/2005/8/layout/vList3"/>
    <dgm:cxn modelId="{DA8A10D9-E3DD-4833-904B-ADE60380E5D6}" type="presParOf" srcId="{0485863B-8528-4A98-BE98-42B622476BCB}" destId="{F5BC1660-C47C-46B1-9416-37D38F6010C3}" srcOrd="6" destOrd="0" presId="urn:microsoft.com/office/officeart/2005/8/layout/vList3"/>
    <dgm:cxn modelId="{E740E197-AF1B-453D-BA73-C93BFEAE1DBD}" type="presParOf" srcId="{F5BC1660-C47C-46B1-9416-37D38F6010C3}" destId="{54342A32-F3D6-4EB3-B77E-ADABAD98E5C5}" srcOrd="0" destOrd="0" presId="urn:microsoft.com/office/officeart/2005/8/layout/vList3"/>
    <dgm:cxn modelId="{CEFA8EDF-02A2-48C2-8E72-97CCA792B28D}" type="presParOf" srcId="{F5BC1660-C47C-46B1-9416-37D38F6010C3}" destId="{05929B13-B9C1-4C9C-AC1D-C8EF4136B8DD}" srcOrd="1" destOrd="0" presId="urn:microsoft.com/office/officeart/2005/8/layout/vLis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E7C4B79-6151-4ECE-85C7-E4AF59DD2DF1}">
      <dsp:nvSpPr>
        <dsp:cNvPr id="0" name=""/>
        <dsp:cNvSpPr/>
      </dsp:nvSpPr>
      <dsp:spPr>
        <a:xfrm rot="10800000">
          <a:off x="2862069" y="356"/>
          <a:ext cx="10276484" cy="1094524"/>
        </a:xfrm>
        <a:prstGeom prst="homePlate">
          <a:avLst/>
        </a:prstGeom>
        <a:solidFill>
          <a:schemeClr val="lt1">
            <a:hueOff val="0"/>
            <a:satOff val="0"/>
            <a:lumOff val="0"/>
            <a:alphaOff val="0"/>
          </a:schemeClr>
        </a:solid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2655" tIns="152400" rIns="284480" bIns="152400" numCol="1" spcCol="1270" anchor="ctr" anchorCtr="0">
          <a:noAutofit/>
        </a:bodyPr>
        <a:lstStyle/>
        <a:p>
          <a:pPr lvl="0" algn="ctr" defTabSz="1778000">
            <a:lnSpc>
              <a:spcPct val="90000"/>
            </a:lnSpc>
            <a:spcBef>
              <a:spcPct val="0"/>
            </a:spcBef>
            <a:spcAft>
              <a:spcPct val="35000"/>
            </a:spcAft>
          </a:pPr>
          <a:r>
            <a:rPr lang="en-US" sz="4000" kern="1200" dirty="0" err="1" smtClean="0">
              <a:latin typeface="Times New Roman" panose="02020603050405020304" pitchFamily="18" charset="0"/>
              <a:cs typeface="Times New Roman" panose="02020603050405020304" pitchFamily="18" charset="0"/>
            </a:rPr>
            <a:t>Cộng</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trừ</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hai</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số</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thập</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phân</a:t>
          </a:r>
          <a:endParaRPr lang="en-US" sz="4000" kern="1200" dirty="0">
            <a:latin typeface="Times New Roman" panose="02020603050405020304" pitchFamily="18" charset="0"/>
            <a:cs typeface="Times New Roman" panose="02020603050405020304" pitchFamily="18" charset="0"/>
          </a:endParaRPr>
        </a:p>
      </dsp:txBody>
      <dsp:txXfrm rot="10800000">
        <a:off x="3135700" y="356"/>
        <a:ext cx="10002853" cy="1094524"/>
      </dsp:txXfrm>
    </dsp:sp>
    <dsp:sp modelId="{E60CE310-802A-4D44-8AC2-7859D9556312}">
      <dsp:nvSpPr>
        <dsp:cNvPr id="0" name=""/>
        <dsp:cNvSpPr/>
      </dsp:nvSpPr>
      <dsp:spPr>
        <a:xfrm>
          <a:off x="2314806" y="356"/>
          <a:ext cx="1094524" cy="1094524"/>
        </a:xfrm>
        <a:prstGeom prst="ellipse">
          <a:avLst/>
        </a:prstGeom>
        <a:blipFill>
          <a:blip xmlns:r="http://schemas.openxmlformats.org/officeDocument/2006/relationships" r:embed="rId1" cstate="print">
            <a:extLst>
              <a:ext uri="{28A0092B-C50C-407E-A947-70E740481C1C}">
                <a14:useLocalDpi xmlns:a14="http://schemas.microsoft.com/office/drawing/2010/main" val="0"/>
              </a:ext>
            </a:extLst>
          </a:blip>
          <a:srcRect/>
          <a:stretch>
            <a:fillRect/>
          </a:stretch>
        </a:blip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CCD3FDE1-FF71-4F0C-ABFE-CB812DA501A2}">
      <dsp:nvSpPr>
        <dsp:cNvPr id="0" name=""/>
        <dsp:cNvSpPr/>
      </dsp:nvSpPr>
      <dsp:spPr>
        <a:xfrm rot="10800000">
          <a:off x="2862069" y="1369947"/>
          <a:ext cx="10276484" cy="1094524"/>
        </a:xfrm>
        <a:prstGeom prst="homePlate">
          <a:avLst/>
        </a:prstGeom>
        <a:solidFill>
          <a:schemeClr val="lt1">
            <a:hueOff val="0"/>
            <a:satOff val="0"/>
            <a:lumOff val="0"/>
            <a:alphaOff val="0"/>
          </a:schemeClr>
        </a:solid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2655" tIns="152400" rIns="284480" bIns="152400" numCol="1" spcCol="1270" anchor="ctr" anchorCtr="0">
          <a:noAutofit/>
        </a:bodyPr>
        <a:lstStyle/>
        <a:p>
          <a:pPr lvl="0" algn="ctr" defTabSz="1778000">
            <a:lnSpc>
              <a:spcPct val="90000"/>
            </a:lnSpc>
            <a:spcBef>
              <a:spcPct val="0"/>
            </a:spcBef>
            <a:spcAft>
              <a:spcPct val="35000"/>
            </a:spcAft>
          </a:pPr>
          <a:r>
            <a:rPr lang="en-US" sz="4000" kern="1200" dirty="0" err="1" smtClean="0">
              <a:latin typeface="Times New Roman" panose="02020603050405020304" pitchFamily="18" charset="0"/>
              <a:cs typeface="Times New Roman" panose="02020603050405020304" pitchFamily="18" charset="0"/>
            </a:rPr>
            <a:t>Nhân</a:t>
          </a:r>
          <a:r>
            <a:rPr lang="en-US" sz="4000" kern="1200" dirty="0" smtClean="0">
              <a:latin typeface="Times New Roman" panose="02020603050405020304" pitchFamily="18" charset="0"/>
              <a:cs typeface="Times New Roman" panose="02020603050405020304" pitchFamily="18" charset="0"/>
            </a:rPr>
            <a:t>, chia </a:t>
          </a:r>
          <a:r>
            <a:rPr lang="en-US" sz="4000" kern="1200" dirty="0" err="1" smtClean="0">
              <a:latin typeface="Times New Roman" panose="02020603050405020304" pitchFamily="18" charset="0"/>
              <a:cs typeface="Times New Roman" panose="02020603050405020304" pitchFamily="18" charset="0"/>
            </a:rPr>
            <a:t>hai</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số</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thập</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phân</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dương</a:t>
          </a:r>
          <a:endParaRPr lang="en-US" sz="4000" kern="1200" dirty="0">
            <a:latin typeface="Times New Roman" panose="02020603050405020304" pitchFamily="18" charset="0"/>
            <a:cs typeface="Times New Roman" panose="02020603050405020304" pitchFamily="18" charset="0"/>
          </a:endParaRPr>
        </a:p>
      </dsp:txBody>
      <dsp:txXfrm rot="10800000">
        <a:off x="3135700" y="1369947"/>
        <a:ext cx="10002853" cy="1094524"/>
      </dsp:txXfrm>
    </dsp:sp>
    <dsp:sp modelId="{AA2AA201-1CEE-41DD-BD63-162FB0A20E69}">
      <dsp:nvSpPr>
        <dsp:cNvPr id="0" name=""/>
        <dsp:cNvSpPr/>
      </dsp:nvSpPr>
      <dsp:spPr>
        <a:xfrm>
          <a:off x="2314806" y="1369947"/>
          <a:ext cx="1094524" cy="1094524"/>
        </a:xfrm>
        <a:prstGeom prst="ellipse">
          <a:avLst/>
        </a:prstGeom>
        <a:blipFill>
          <a:blip xmlns:r="http://schemas.openxmlformats.org/officeDocument/2006/relationships" r:embed="rId2" cstate="print">
            <a:extLst>
              <a:ext uri="{28A0092B-C50C-407E-A947-70E740481C1C}">
                <a14:useLocalDpi xmlns:a14="http://schemas.microsoft.com/office/drawing/2010/main" val="0"/>
              </a:ext>
            </a:extLst>
          </a:blip>
          <a:srcRect/>
          <a:stretch>
            <a:fillRect l="-14000" r="-14000"/>
          </a:stretch>
        </a:blip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E025D0D5-553E-4A0A-A2BD-8893B25C7053}">
      <dsp:nvSpPr>
        <dsp:cNvPr id="0" name=""/>
        <dsp:cNvSpPr/>
      </dsp:nvSpPr>
      <dsp:spPr>
        <a:xfrm rot="10800000">
          <a:off x="2862069" y="2739537"/>
          <a:ext cx="10276484" cy="1094524"/>
        </a:xfrm>
        <a:prstGeom prst="homePlate">
          <a:avLst/>
        </a:prstGeom>
        <a:solidFill>
          <a:schemeClr val="lt1">
            <a:hueOff val="0"/>
            <a:satOff val="0"/>
            <a:lumOff val="0"/>
            <a:alphaOff val="0"/>
          </a:schemeClr>
        </a:solid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2655" tIns="152400" rIns="284480" bIns="152400" numCol="1" spcCol="1270" anchor="ctr" anchorCtr="0">
          <a:noAutofit/>
        </a:bodyPr>
        <a:lstStyle/>
        <a:p>
          <a:pPr lvl="0" algn="ctr" defTabSz="1778000">
            <a:lnSpc>
              <a:spcPct val="90000"/>
            </a:lnSpc>
            <a:spcBef>
              <a:spcPct val="0"/>
            </a:spcBef>
            <a:spcAft>
              <a:spcPct val="35000"/>
            </a:spcAft>
          </a:pPr>
          <a:r>
            <a:rPr lang="en-US" sz="4000" kern="1200" dirty="0" err="1" smtClean="0">
              <a:latin typeface="Times New Roman" panose="02020603050405020304" pitchFamily="18" charset="0"/>
              <a:cs typeface="Times New Roman" panose="02020603050405020304" pitchFamily="18" charset="0"/>
            </a:rPr>
            <a:t>Nhân</a:t>
          </a:r>
          <a:r>
            <a:rPr lang="en-US" sz="4000" kern="1200" dirty="0" smtClean="0">
              <a:latin typeface="Times New Roman" panose="02020603050405020304" pitchFamily="18" charset="0"/>
              <a:cs typeface="Times New Roman" panose="02020603050405020304" pitchFamily="18" charset="0"/>
            </a:rPr>
            <a:t>, chia </a:t>
          </a:r>
          <a:r>
            <a:rPr lang="en-US" sz="4000" kern="1200" dirty="0" err="1" smtClean="0">
              <a:latin typeface="Times New Roman" panose="02020603050405020304" pitchFamily="18" charset="0"/>
              <a:cs typeface="Times New Roman" panose="02020603050405020304" pitchFamily="18" charset="0"/>
            </a:rPr>
            <a:t>hai</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số</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thập</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phân</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có</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dấu</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bất</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kì</a:t>
          </a:r>
          <a:endParaRPr lang="en-US" sz="4000" kern="1200" dirty="0">
            <a:latin typeface="Times New Roman" panose="02020603050405020304" pitchFamily="18" charset="0"/>
            <a:cs typeface="Times New Roman" panose="02020603050405020304" pitchFamily="18" charset="0"/>
          </a:endParaRPr>
        </a:p>
      </dsp:txBody>
      <dsp:txXfrm rot="10800000">
        <a:off x="3135700" y="2739537"/>
        <a:ext cx="10002853" cy="1094524"/>
      </dsp:txXfrm>
    </dsp:sp>
    <dsp:sp modelId="{87B0D5D3-300B-4047-9BEB-11A544F66A14}">
      <dsp:nvSpPr>
        <dsp:cNvPr id="0" name=""/>
        <dsp:cNvSpPr/>
      </dsp:nvSpPr>
      <dsp:spPr>
        <a:xfrm>
          <a:off x="2314806" y="2739537"/>
          <a:ext cx="1094524" cy="1094524"/>
        </a:xfrm>
        <a:prstGeom prst="ellipse">
          <a:avLst/>
        </a:prstGeom>
        <a:blipFill>
          <a:blip xmlns:r="http://schemas.openxmlformats.org/officeDocument/2006/relationships" r:embed="rId3">
            <a:extLst>
              <a:ext uri="{28A0092B-C50C-407E-A947-70E740481C1C}">
                <a14:useLocalDpi xmlns:a14="http://schemas.microsoft.com/office/drawing/2010/main" val="0"/>
              </a:ext>
            </a:extLst>
          </a:blip>
          <a:srcRect/>
          <a:stretch>
            <a:fillRect/>
          </a:stretch>
        </a:blip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05929B13-B9C1-4C9C-AC1D-C8EF4136B8DD}">
      <dsp:nvSpPr>
        <dsp:cNvPr id="0" name=""/>
        <dsp:cNvSpPr/>
      </dsp:nvSpPr>
      <dsp:spPr>
        <a:xfrm rot="10800000">
          <a:off x="2862069" y="4109128"/>
          <a:ext cx="10276484" cy="1094524"/>
        </a:xfrm>
        <a:prstGeom prst="homePlate">
          <a:avLst/>
        </a:prstGeom>
        <a:solidFill>
          <a:schemeClr val="lt1">
            <a:hueOff val="0"/>
            <a:satOff val="0"/>
            <a:lumOff val="0"/>
            <a:alphaOff val="0"/>
          </a:schemeClr>
        </a:solid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2655" tIns="152400" rIns="284480" bIns="152400" numCol="1" spcCol="1270" anchor="ctr" anchorCtr="0">
          <a:noAutofit/>
        </a:bodyPr>
        <a:lstStyle/>
        <a:p>
          <a:pPr lvl="0" algn="ctr" defTabSz="1778000">
            <a:lnSpc>
              <a:spcPct val="90000"/>
            </a:lnSpc>
            <a:spcBef>
              <a:spcPct val="0"/>
            </a:spcBef>
            <a:spcAft>
              <a:spcPct val="35000"/>
            </a:spcAft>
          </a:pPr>
          <a:r>
            <a:rPr lang="en-US" sz="4000" kern="1200" dirty="0" err="1" smtClean="0">
              <a:latin typeface="Times New Roman" panose="02020603050405020304" pitchFamily="18" charset="0"/>
              <a:cs typeface="Times New Roman" panose="02020603050405020304" pitchFamily="18" charset="0"/>
            </a:rPr>
            <a:t>Tính</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chất</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của</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các</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phép</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tính</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với</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số</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thập</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phân</a:t>
          </a:r>
          <a:endParaRPr lang="en-US" sz="4000" kern="1200" dirty="0">
            <a:latin typeface="Times New Roman" panose="02020603050405020304" pitchFamily="18" charset="0"/>
            <a:cs typeface="Times New Roman" panose="02020603050405020304" pitchFamily="18" charset="0"/>
          </a:endParaRPr>
        </a:p>
      </dsp:txBody>
      <dsp:txXfrm rot="10800000">
        <a:off x="3135700" y="4109128"/>
        <a:ext cx="10002853" cy="1094524"/>
      </dsp:txXfrm>
    </dsp:sp>
    <dsp:sp modelId="{54342A32-F3D6-4EB3-B77E-ADABAD98E5C5}">
      <dsp:nvSpPr>
        <dsp:cNvPr id="0" name=""/>
        <dsp:cNvSpPr/>
      </dsp:nvSpPr>
      <dsp:spPr>
        <a:xfrm>
          <a:off x="2314806" y="4109128"/>
          <a:ext cx="1094524" cy="1094524"/>
        </a:xfrm>
        <a:prstGeom prst="ellipse">
          <a:avLst/>
        </a:prstGeom>
        <a:blipFill>
          <a:blip xmlns:r="http://schemas.openxmlformats.org/officeDocument/2006/relationships" r:embed="rId4" cstate="print">
            <a:extLst>
              <a:ext uri="{28A0092B-C50C-407E-A947-70E740481C1C}">
                <a14:useLocalDpi xmlns:a14="http://schemas.microsoft.com/office/drawing/2010/main" val="0"/>
              </a:ext>
            </a:extLst>
          </a:blip>
          <a:srcRect/>
          <a:stretch>
            <a:fillRect/>
          </a:stretch>
        </a:blip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traceFormat>
        <inkml:channelProperties>
          <inkml:channelProperty channel="X" name="resolution" value="4095.875" units="1/cm"/>
          <inkml:channelProperty channel="Y" name="resolution" value="6553.3999" units="1/cm"/>
          <inkml:channelProperty channel="F" name="resolution" value="10E-6" units="1/cm"/>
        </inkml:channelProperties>
      </inkml:inkSource>
      <inkml:timestamp xml:id="ts0" timeString="2022-03-07T07:29:55.188"/>
    </inkml:context>
    <inkml:brush xml:id="br0">
      <inkml:brushProperty name="width" value="0.05292" units="cm"/>
      <inkml:brushProperty name="height" value="0.05292" units="cm"/>
      <inkml:brushProperty name="color" value="#FF0000"/>
    </inkml:brush>
  </inkml:definitions>
  <inkml:trace contextRef="#ctx0" brushRef="#br0">25928 2827 96,'-2'-2'142,"2"2"0,-1-1-12,-1-1-22,0 0-22,1 1-24,-1-1-9,2 2-5,-1-2 0,-1 0 1,1 1 1,0-1 0,1 0 2,0 2 0,-1-2 0,1 2 0,-1-3-1,0 1-2,1 2-1,0 0-2,0-3-1,0 3-3,0-2-1,0 0-2,1 0-1,-1 2-2,1-2-3,0 0-2,0-1-1,1 0-4,0 0-2,1 0-3,1-1-2,0-1-3,0 2-3,3-3-1,0 0-4,0 2-1,0-2-1,2-1 0,-1 1-3,0-2 0,1 2-1,2 0-2,-2-2 0,1-1 0,1 1-1,-1-1 0,0 1 0,1-1 0,-2-1 1,1 2 0,1-2-2,-2-1 0,-1 1-2,1 1 1,-1-2 0,-1 1 1,0 0 1,1 0 0,-2-1 0,0 2 0,-1 0 0,1-1 1,-1 3-1,0-2-1,-1 1 1,0 1 1,0 2 0,-1-2-1,1 1 0,-2 1 0,0 0-1,2 1 0,-2-1-1,1 3 1,-1-1 1,0-1-2,0 2 1,0-1 1,-2 3 0,0 0 1,0 0-1,2-3 0,-2 3 0,0 0 0,0 0 1,0 0-1,0 0 0,0 0 0,0 0 1,0 0 0,0 0-1,0 0-1,0 0-1,0 0 1,0 0 0,0 0 1,0 0 0,1 3 0,-1-3 0,0 4-1,0 1 1,0-1-1,-1 0 1,0 3 1,0 0 1,1 0 1,-1 1-1,-1-1 0,1 1 0,0 2-1,-1-1 1,1 0 0,0 1 0,0 0 1,0-1 0,0 1 0,0 0 1,1-1-1,0 1-1,-2 0 0,1-1 1,1 2 0,-1-2-1,1 1 1,-1-1-4,0 1-3,0-1-7,0-1-7,-1 1-8,1-1-10,0-1-9,0 0-8,1 1-7,0-2-8,0 0-9,0 1-8,0-3-10,0 1-11,0-5-13,0 5-16,0-5-18,0 0-20,2 3-7,-2-3-1,0 0 4</inkml:trace>
  <inkml:trace contextRef="#ctx0" brushRef="#br0" timeOffset="642.0367">26559 2295 29,'4'-3'140,"0"1"-6,0 0-8,0-1-22,1 2-28,-1-2-19,0 1-9,0-1-6,0 1-3,0-1-3,0 3-3,0-2-1,-1 2 1,0-1-3,1 1 0,-1 0-4,0 1-5,0-1-3,1 2-3,0-2-4,0 3-3,0 0-2,0 1-1,-1-1 1,1 0-1,0 0 0,0 1-1,0 1 0,0-2 2,0 2 0,0 0 0,-1 0 1,0 0 0,0 1 0,1 0 2,-2-1 0,0 2 1,2-1 2,-2 2 1,0-1 1,-1 1 2,-1 1 0,0 1 2,0 0 1,0 0 1,-2 2 1,0 0 0,-2 0 2,1 0 1,-1 1 3,-1 0 0,-1 1-1,-1 1-1,-1-2-2,0 3 2,-1-1-3,-2 0-1,2-2-1,-2 3-3,-1-4 0,1 2-1,-1 1 0,-1-2-1,1 0-4,-1-1-2,0 1-1,-1-1-1,1 0-1,0 1-1,-2-2-1,2 1-1,-1 0 2,1-2-2,-1 0 1,2-1-2,0 1 0,0-2-1,1 0 0,1-2 2,0-1-2,1-1 1,1-1-1,0 0 1,1-1-1,2-2-1,-1 0 1,1-1 1,0-1 0,2-1-1,1-1-1,0-1 0,0 0-1,2-2-1,1 0 1,1-1 0,-1-1 0,2-1-1,0 2 0,2-3 0,-1 3 1,1-1-1,0 1-1,0 1 1,-1-1 1,2 2-1,-1 2 0,-1 0 1,0 1 0,0 2-1,0-1-1,0 2 1,1 2 1,-1 0-2,0 1 0,0 2 1,0 0-1,0 2 1,1 0 1,0 2 0,-1-1 1,0 1 0,0 3 0,0-2 1,1 0 0,0 1 1,1-1 2,-1 0 2,0 2 1,1-3 2,1 2 2,0-3 0,-1 1 2,2-1-1,-1 0 0,1-1 1,-1-1 1,1 1 1,-1-2-1,2-1-2,-1 0-2,0-1-1,0 0-2,2 0-2,0-3-1,-1 1-1,2-1-3,0-1-3,-1-2-5,2 1-6,0-1-9,0-2-9,-1-2-8,0 1-9,1 0-10,-1-3-9,-1 0-9,1 0-9,-1 0-12,0-2-14,0 0-14,-2 1-14,0 0-13,-1-1-13,1 0-8,-1 1-5,-2 0-1</inkml:trace>
  <inkml:trace contextRef="#ctx0" brushRef="#br0" timeOffset="863.0493">26826 2721 7,'0'4'134,"0"3"-9,1 0-11,-1 2-13,0 0-15,0 3-9,0 0-6,0 1-2,-1 1-3,0 1-1,1 1-3,-1-1 0,0 2 2,0-1 0,0-1-1,-2 2-2,2-2-2,0-1-5,-1 1-4,0-1-6,1 1-4,-1-3-5,0 1-2,1-1-3,-1 0-2,0-1-5,-1 0-6,1-1-4,0-1-5,0 0-3,0-2 0,1 0-4,-2 0-1,1-2-6,1 0-5,-1-2-7,1-1-8,1 1-10,0-3-12,0 0-15,0 0-17,0 0-22,-2-5-24,2 0-23,1-1-23,0 0-14,2-4-13,-1 1-3,3-1 1</inkml:trace>
  <inkml:trace contextRef="#ctx0" brushRef="#br0" timeOffset="1498.0856">27342 2295 106,'4'-2'156,"0"0"-2,-1-1-5,0 2-24,-1-1-33,1 1-22,-3 1-16,2-1-8,-2 1-6,0 0-3,0 0-3,0 0-1,4 1-1,-2 0-1,0-1-2,1 0-3,-1 3-2,1-3-3,-1 2-3,1 0-3,-1 1-4,0-1 0,1 1-2,-1-1 0,2 1-1,-2 2-1,1-1-3,-1 1 1,0-1-1,0 1 1,0 1-1,0-2 0,0 2 2,-2-2 1,1 3 2,0-2 1,-2 2 0,0-1 1,0 1 0,-2-1 1,-1 0 2,0 2-1,-3-1-1,0 0 0,0 0 0,-2 2 0,-1-1-2,1 1-1,-2-1-2,0-2-1,0 2-1,1-1-3,-2 1 1,2-3-1,1 2-1,0-2 0,1 0 0,1-1-2,1 1 0,0 0 0,1-2 1,1 0 0,2 1-1,-1-2 1,1 0 0,0-1 0,2-1 0,0 0-1,0 0-2,0 0 1,2 4 2,0-2 1,-1-1-1,2 1 0,0-1 0,1 1 1,1-2 0,1 2-1,0 0 0,1-1-1,0 0 0,1 0 0,0 0 2,0 0 0,0-1-1,2 1 0,-1 1-1,1 0 2,0 0 1,0 0-1,0 1 0,2 0 0,-2 0-1,1 2 1,0 0 1,0-1 0,0 2-1,-1 0-1,0-1 0,0 1 0,-2 0 0,0 0 0,-1 1-1,0-1 0,-1 1-1,-1-1 0,-1 1 2,-1 0-1,0 0-1,-2 0 1,0-1 2,-1 0 0,0 2 0,-1-1 1,-1-1 4,-1 1 1,0-1 3,0 2 5,-2-1 5,-1 2 3,-1-1 2,0-2 4,-1 2 4,-3 2 4,0-1 2,-1-1 1,-2 2 1,2-1 0,-3 1-1,0-2-2,-1 1-4,1 0-4,-2-1-3,2 0-3,-1-1-3,0 0-4,0 0-4,1 0-4,-2-2-3,2 2-2,-2-2-3,2 0-2,-2 0-4,2-1-6,0-1-8,0 0-10,0-1-12,1 1-15,0-3-16,1 0-21,-1 0-23,2-3-34,-1 1-36,1-1-26,1 0-18,-2-1-8,3-1-4,-1 0 4,0-2 9</inkml:trace>
  <inkml:trace contextRef="#ctx0" brushRef="#br0" timeOffset="5126.2932">26346 3269 60,'-2'-2'122,"1"1"-14,-1-1-21,0 1-23,1 1-20,1 0-11,-3 0-8,0-1-1,3 1 1,-2-2-1,2 2 2,-1-1 1,-1-1 4,2 2 1,-2-1 3,2 1 2,0-2 0,0 2 2,0 0 1,-1-3-1,1 3-3,0 0 0,0 0 0,-1-2-1,1 2-1,-2-1-1,2 1 1,0-2-2,0 2 0,-2-2 0,2 2-2,0 0-2,-2-1-3,2 1 0,0 0-3,0 0 0,-1-2-3,1 2 0,0 0-2,0 0-1,0 0-3,0 0-1,0 0-4,0 0 0,0 0-1,0 0-1,0 0 0,0 0-2,0 0-1,0 0 0,0 0-1,0 0-1,0 0 0,0 0-1,0 0 1,0 0 1,0 0 0,0 0 0,0 0-1,-1 3-1,0-1-1,1 0 1,0 1 0,0 1 0,0-1 1,-1 1 1,0 0-1,-1 0 0,1 1-1,0 0 0,-1 2 0,0-2 1,-1 2-1,1 0 1,-2 0-1,1 1 2,0 1 1,0-1-1,0 2 0,-2-1 0,2 1 1,-1-1 0,1 0 0,0 2-1,0-2 1,1 0 0,-1 1 0,2-2 1,0 2-1,0-1 1,0-1-2,0-1 1,1 0-1,0 0 2,0-2-1,0 1 0,0-1 0,0-1 0,0 1 1,0-3-2,1 1 1,0 0 0,-1-3-1,0 0 0,1 3 0,-1-3-1,0 0-1,0 0 1,1 1-1,-1-1 1,0 0 0,0 0 0,0 0-2,0 0 1,0 0 2,0 0 0,0 0-1,0 0 1,0 0 0,0 0 0,2 1 0,-2-1-1,3-1 1,-1 1-1,1-1 0,1-1 0,0 0 1,0 0 0,1-1-1,1 1-1,0-3 0,-1 1-1,2 0 0,-1 0 1,-1-2 1,1 0 0,-1 1-2,2 1 0,-1-1 2,-1 0-1,0 1-1,0 0 1,1 0 1,0 1-2,-1 0 0,0 1 0,0-1 1,0 1-1,1 0 0,-2-1 2,0 1 0,1 2 0,0-2-2,0 1 0,0 1 0,1-2 0,-2 2-1,1 0 1,0 2 2,0-2-1,0 1 0,1 1 0,-1-2 0,1 2-1,-1 1 0,0 0 1,1 1 1,0-2 0,-1 2-2,0 1 1,1 0 0,-1-1-1,1 2 0,-1-1 0,-1 0 1,1 2 0,0-2 0,-1 2 0,1-1 0,-2-2 0,0 2 0,-1 0 0,0 0 1,-1 0 0,0-1 0,0 2 0,-1-2 0,-1 0 0,0 2-1,0-2 1,-1 2-1,0 1 1,-1-2 0,1 1 0,-2 0-1,1 1 1,0-1 1,0 1-1,0 0 1,-1 0 0,2-1 0,-1 1-1,-1-1-1,0 0 0,1 0 0,0-1 1,0 2 0,-1-2 1,1 0 1,-1-1 0,0 2 1,0-2 3,-1 2 0,0 0 1,0-2 2,0 2 0,-2-1 2,0 1 0,0 0 0,-2 0 1,1-2-2,-1 3 0,0-2-1,1 1-1,0-1-1,-2 1 0,2-2-2,0-1-2,0 2-1,1-1 0,0-1 0,1-1-1,0 2 2,0-2-1,2 0 0,-1 0 0,1 0 2,0-2-1,0 2 1,1-2 2,-1 1 1,1-1 3,0 1 2,1-2 1,0 1 1,-1-1 1,0 0-2,1 0 1,-2 0-1,1 0-1,-1 0 1,1-1-2,-1 1 0,0-2-1,0 1-3,0-1-1,0 1-1,1-2-5,-1 2-2,0-2-5,1 0-6,-1 1-7,1 0-7,1 0-8,-1-1-10,1 1-11,-1 0-10,2-3-10,0 2-9,1-2-9,0 0-11,1-1-16,0 0-19,1-3-20,0 0-20,1-2-14,0 3-10,0-3 1,1 0 5</inkml:trace>
  <inkml:trace contextRef="#ctx0" brushRef="#br0" timeOffset="5918.3385">26355 3280 105,'0'0'120,"2"-3"-11,-2 3-13,2 0-12,-2 0-12,0 0-13,0-2-8,0 2-7,0 0-6,1-3-2,-1 3-2,0 0 0,0 0-1,0 0 0,0 0-1,0 0 1,-1-2-2,1 2-1,0 0 0,0-3 0,0 3-1,0 0 1,0 0 1,0 0 0,0 0 2,0 0-2,0 0 1,-1-1 1,1 1-1,0 0 1,0 0-2,0 0 1,0 0 1,0 0-2,0 0 0,0 0-2,0 0-1,0 0-1,0 0-1,0 0-1,0 0-2,0 0 1,0 0-1,0 0-2,0 0-2,0 0-1,0 0-1,0 0 0,0 0-2,0 0-1,0 0-1,0 0-1,0 0-1,0 0 0,1-2-1,-1 2-1,3-1 0,0 1 0,0 0 0,-1 0 0,1 0 0,1 0-2,1 0 2,0-1 2,0-1-1,2 2 2,-2-1 1,1 1 2,0-2-1,1 1 2,1-1 0,-2-1 0,1 2-1,-1-1 2,2 0 0,-2 2-1,1-2 0,-1 0-2,0 1 0,0-1-1,0 1-1,0 0-1,-1-2-1,-1 3-1,1-3 0,1 3-2,-1-1-2,0 0 0,-1 1-2,0-1 1,0 0-1,0 0 1,-1 1-1,1 0 1,-1 0-2,0 0 1,0-1-1,0 1 0,-1 0 2,-2 0 1,2-1 3,-2 1 1,3 0 4,-3 0 2,0 0 5,0 0 2,0 0 2,0 0 3,0 0 2,0 0 0,0 0 1,0 0 1,0 0 1,0 0 0,0 0 0,0 0-3,0 0-2,0 0-3,0 0-4,0 0-3,0 0-4,0 0-3,0 0-2,0 0 1,0 0-1,0 0 0,0 0-2,0 0-3,2-1-2,-2 1 2,4-1-1,-4 1-1,2 0 0,1-1 1,0 0-1,0 0-1,1-1-4,0 2-4,0-3-12,0 2-12,1 0-15,-1-2-16,0 1-19,-1 0-19,1-1-26,-1 1-28,-1-1-37,1-1-43,-1 0-28,1 0-22,-2 0-9,0 0 0,0 0 7,-1 4 12</inkml:trace>
  <inkml:trace contextRef="#ctx0" brushRef="#br0" timeOffset="164376.4018">26894 3677 35,'0'0'147,"-2"-1"1,2 1-14,-2-1-21,2 1-25,-1-2-28,1 2-14,0 0-7,0 0-3,0 0 0,0 0-2,0 0-2,0 0 0,0 0-4,0 0 0,0 0-3,0 0-3,0 0-4,0 0-1,0 0-1,0 0-2,0 0-1,0 0-1,0 0-2,0 0 1,0 0-1,0 0 1,0 0 1,0 0 0,0 0 0,0 0-1,0 0 1,0 0-1,0 0-1,0 0-2,0 0-1,0 0-1,-3 1 0,1 1-1,-1 1 0,-1 0 0,1 2-1,-1 0 0,0 2 1,0 0 0,0 1 1,0 2 2,-1 0 1,2 1 1,-1 0 2,1 1 2,0 1 0,0 1 0,0-1-1,1 1 0,-1 1 0,1-1 0,0 2 1,-2-1-1,2 0-2,0 1-2,0-1 0,1-1 0,-2 1-1,1 0-1,0-2-2,-1 1 0,1-1 0,-1-1-1,-1-1 0,-2 1 0,0-2-2,0 0 0,-1-1 0,-1 2 0,-1-2-1,0 0 0,0 0-2,-1 0-5,0 2-2,1-2-10,0 1-10,1 0-14,0-2-15,1 1-22,-1-2-24,2-2-31,0 0-33,2-1-19,1-1-13,3-3-6,0 0-1</inkml:trace>
  <inkml:trace contextRef="#ctx0" brushRef="#br0" timeOffset="165046.4401">27629 3052 95,'-3'0'144,"1"-2"-1,-1 2-21,0 0-31,-1 0-22,-2 0-21,1 0-10,0 2-4,-1-2-2,1 3 0,-1-3 1,-2 2-2,2 1 1,0 0 0,-1 0 0,-1 0 0,1 2-1,-1 0-3,1 0 0,-1 1-3,0 0-2,0 2-4,0 1 0,-1 0 1,0 1 1,1 0 1,-2 3-1,2 1-1,0 1 0,-1 1-2,0 1-1,1 0-1,0 1-1,1 2-2,-1-3 2,1 3 1,-1-3-1,1 2-1,0-1-2,-1-1 0,2-1 0,-1 4-2,2-4 1,-2 2 1,2-1-1,1 1 1,-1-1-1,1 1-1,1-1 1,1-1-2,-2 0-1,2 0 1,0 0-1,2-1-1,0 0-1,0-1-1,1 0 1,1-1-1,0 0-1,2-2 2,0 2-1,0-3 0,0 1 0,0-3 0,1 0-1,-1 0 0,2-2 0,-1 0 0,1-1 1,-1-2-1,1-1 0,1 0-1,-1-1 1,1-1-2,-1-1 1,1-2-1,2-1-1,-2 1 0,0-2 1,-1-1 1,2 0-2,-2 0 1,1-2-1,-2 1-1,1-1 0,0 0 1,-1 0 0,-1 1 0,-1-1 0,0-1 3,0 2 0,-1-1 3,0 1 2,-1-1 2,-1 2 3,0-1 3,0 2 1,-1-1 3,-1-1 2,0 3 1,-1-1 1,0 0 0,-1 2 1,-1-1-2,0 0 0,-3 0-3,2 3-4,-2-2-3,1 2-2,-2 1-3,0 0-2,0 0 0,-1 1-1,1 0-4,-1 2 0,0 0-1,1-1-2,1 2-1,0 0 1,0 0-1,2 0-1,0 0 1,1 0-3,1 0-6,-1 0-8,3 0-10,-1 0-9,2-2-7,0 1-11,2 0-11,0 0-13,1-1-15,-2-2-20,6 0-20,-6 0-24,7 0-27,0-3-17,0 0-14,2 0-3,0-3 0</inkml:trace>
  <inkml:trace contextRef="#ctx0" brushRef="#br0" timeOffset="165754.4806">27969 3067 39,'-5'3'148,"0"-1"-13,0 1-21,1-1-23,1 0-26,0-1-16,0 0-10,1 2-5,2-3-3,0 0-1,0 0-2,0 0-1,0 0 0,0 0-2,0 0-1,1 0-2,-1 0-2,2 3-2,0-2-1,0-1-2,0 1-1,1 1-2,-1-1-1,1 1-3,0 0 0,0-2-1,1 2 0,0-1-1,0 1 1,0-1-2,0 2-2,1-2 0,-1 2-1,0-2-1,0 1-1,1-1 0,-2 0 1,1 1 0,0-1-1,0 1 0,1-1-1,0 1 1,1-2 0,0 1 0,0 0 0,-1 0 1,2-1-1,0 0 1,0-1 0,1 0-1,-1 0-1,1-1 0,-1 0 0,1 0 1,-1-1 0,1 2 1,-1-2-2,1 0 1,-2 0 1,1 0 0,0-1 1,-1 2-1,0-1 0,-1 0-1,-1 0 2,1 0-1,-2 1-1,0 0 1,0 0 0,-1-1 1,0 2-2,-2 1 0,1-2 0,-1 2-1,0 0 0,0 0 0,0 0 0,0 0 1,0 0 1,0 0 0,0 0 1,0 0-2,0 0 1,0 0-2,0 0 1,0 0 0,0 0 1,0 0 1,0 0-1,-1 2 0,0 2 0,0-1-1,0 0 0,-1 2 1,0-1-1,0 1 0,0 0 0,0 2 0,-1-1 0,0 2 1,1 0 0,-1-1 1,1 2 1,0 0 4,-1 1 2,0 0 3,0 3 3,-1-1 2,1 0 1,-1 2 2,0-1 1,0 1 2,0 1 2,0 0 0,-1 1 0,0 0 2,-1-1-1,1 0-1,1 2-2,-1-2-3,0 0-1,1 0 0,-1 1-2,1-1 0,1 0-1,-1-1-2,1 1 0,0-1-1,1 0 0,0-1 0,0 1 1,1-1 1,0 0 2,0-1-1,1 0 0,0 0 0,1-2-1,0 2-1,0-2 0,-1 0-1,0-1 0,1 0-1,-1-1 0,0 1-1,0-1-4,0-1-3,0-2 0,0 3-3,-1-2 1,1 0 0,0-1 0,-1 1-1,0-2 1,0 0-1,0 0 0,1-1 0,-2 1 0,1-1 0,-1 0 0,1 0-1,0 1-1,0-3-5,0 2-4,0-1-7,1 0-8,-1-1-8,1-1-10,0 0-12,0 0-12,0 0-22,0 0-27,0 0-30,0 0-31,-2-3-19,1-2-15,1 0-6,-1-2 0,0 1 3</inkml:trace>
  <inkml:trace contextRef="#ctx0" brushRef="#br0" timeOffset="166001.4947">27892 3539 51,'0'0'159,"0"-2"-7,0 2-15,1-3-23,0 1-28,1 0-16,0 1-8,0-2-5,3 1-3,-1 0 0,1 0 0,2-1 1,-1 0-1,2 1-1,1-1-2,-1 1-4,1 0-2,0-1-4,2 1-2,-1 0-4,3-1-3,-2 1-3,1 0-4,1-1-4,0 3-4,2-3-3,-2 2-3,3-2-1,-2 2-2,3-1-1,-3 0-3,3 0-1,-2 1-2,1-1-6,-2 2-3,1-3-8,-2 2-11,0 0-10,1-1-10,-3 1-23,1-2-27,-2 2-30,-2-2-31,2 1-24,-3-1-19,-2 1-11,0 0-6,-5 2 1</inkml:trace>
  <inkml:trace contextRef="#ctx0" brushRef="#br0" timeOffset="167368.5729">25546 4375 28,'0'0'152,"0"0"-2,1-1-20,-1 1-30,0 0-30,0 0-28,0 0-17,0 0-8,3 0-5,-3 0-1,2 0 1,1-1-1,-3 1 1,3 0 3,-1 0 2,1-2 1,0 2 2,-1 0 1,1 0 1,-1 0 0,-2 0 1,4 0 1,-4 0 1,0 0-2,0 0 1,3 0-2,-3 0 0,0 0-2,2 2-1,-2-2-1,0 0-1,0 0 1,3 1 1,-3-1 0,2 0 0,0 0 1,-2 0-1,4 1 2,-1-1 1,1 1 1,0-1 1,2 0 0,-1 2-1,2-2 3,0 0-1,2 0-1,0 0 1,1 0-1,1 0 0,1 0 0,0 0-2,2-2-1,-2 2-2,3-1-1,0 0 0,1 1-2,-1 0 0,2-1-1,0-1-2,0 2-1,0 0-1,1-3-2,-1 3-2,1 0 0,0 0 0,-1 0-1,1 3-1,0-3-1,-2 0 0,1 2-2,-1-1 1,0 0 0,-1 0-2,0 1 1,-1-1 0,0 1-1,-1-1 0,0 0 0,1 0-1,-1 1 1,1 0 1,-2-2-1,2 1 1,-1 1-1,1-1-1,-1 2 0,1-2 0,1 2 0,-1-2 1,3 1 0,0-1 0,0 1-2,1-2 1,0 1-1,2 0 1,2-1 1,-1 0 0,2-1 1,1 0 0,0-1 0,-1 1 0,3-1 1,-1 0-1,0 0 1,1-1 0,0 1 1,-1-1 0,2 1 1,0-1 0,-1-1-1,1 1 1,0 1-1,0-1-1,0 0 2,-1 1-3,-1 0 1,0-1-1,0 1 0,-1 0-2,0 0 1,-1 1-2,0-1 1,1 1-2,0 0 1,-1 1-1,2-1 0,0 1 1,0 0-1,1 0 1,1 1 0,1-1 1,-2 1 1,2 0 0,0 0-1,1 0 0,1 0 1,-1-1 0,1 1 0,0 0-1,0-1 1,0 2 1,0-2 0,0 0 0,0 0-1,0 0 0,-1 0-3,1-2 2,-2 2 1,0-1 1,0 0-1,-1 0-2,0-1 0,-2 0 0,1 0 0,0 0 1,-1 1 1,0-2 0,1 0 0,-1 1-1,1-1 0,0 1 0,0 0 0,1-3 0,-1 3 0,2-1 0,0 0 0,-2 0 0,2 2-1,0-2-1,-1 1 0,1 0 0,-1-1 0,1 1 1,-1 0 2,-1 1-1,0-1 0,-2-1 0,1 3 1,-1-2 1,0 1-1,-1-1 1,-1 0-2,1 2 2,-1-2 1,-1 2-1,1-2 1,-1 0 0,-1 1-2,1-1 2,-1 0 1,-1 1-2,0-1 1,0 1-1,-1 0 0,0-2 1,-2 3-1,0-3 1,-2 2-1,0 0 0,-2-1-1,-1 1 1,-1 0 0,-2 0 0,0 1-2,0-1 0,-2 0 0,0 1 0,-1 0 1,0 0 1,0 0 0,-1 0-1,0 0 0,0 0-1,-1 0 1,0 0 0,-1 0 0,1 0 0,-3 0 1,0 0 0,2 0-1,-2 0 0,3 0-1,0 0-1,-1 0 2,1 0 0,-1 1 1,1 0-1,-1-1 1,0 0 0,1 1 0,-1-1-2,1 0-2,-1 0 1,-2 0 1,4 0 1,-2 0 0,-2 0 0,2 1 0,-2-1 1,0 0 0,0 0 0,0 0 0,0 0 2,0 0 1,0 0 2,0 0 4,0 0 1,0 0 3,0 0 3,0 0 4,0 0 2,0 0 4,0 0 0,0 0 0,0 0 0,0 0 1,0 0-1,-1-2 0,-2 2-2,0-1-4,0 0-6,1 1-9,-1-2-16,0 2-21,-1-3-25,1 3-28,3 0-34,-5-3-39,0 1-40,0-1-40,1 2-22,0-2-12,0 0-5,-1-1-2,0-1 3</inkml:trace>
  <inkml:trace contextRef="#ctx0" brushRef="#br0" timeOffset="184053.5272">28226 4532 19,'0'0'148,"-1"-3"-6,0 2-20,1 1-29,-1-2-26,-1 0-22,2 2-12,-2 0-5,2 0-4,-1-3-2,-2 3-2,3 0-4,-1-3 1,-1 3-1,2 0-2,-2-1 0,2 1-2,-2-1-1,2 1 1,-2 0-1,2 0 0,0 0 0,-3-1-2,3 1 0,0 0 0,-2-1 1,2 1 1,0 0-1,0 0 1,0 0 1,-3-1 0,3 1 0,0 0-1,0 0 0,0 0-1,0 0-1,0 0 0,0 0-1,0 0-2,-2 0-2,-1 1 0,3-1 0,-2 1-1,0 0-2,-1 1 1,1 1-1,-1-1 0,1-1 0,-1 3 0,1-1-2,0 0 0,-1 1 1,1 0 1,-1 0 0,1 0-1,-1 1 1,-2 0 0,2 1 1,0 0 0,0 0 0,-1 0 1,0 1 0,0 0-1,0-1 1,-1 3 0,1-2 1,0 1-2,0-1 1,1 0 0,0 1-1,0-1 1,0 0 0,1 0 1,0-2-2,1 1-1,-1-2 1,1 1 0,0-3 0,1 1-1,0-3 1,0 3 0,0-3 1,0 0-1,0 0 0,0 0 0,1 1-1,-1-1 2,0 0 1,0 0-1,0 0 1,0 0 0,0 0-1,0 0 1,0 0 0,0 0 2,0 0-1,0 0 0,0 0 0,0 0 1,0 0 1,0 0 0,0 0 0,0 0-1,0 0-1,0 0-1,0 0 1,0 0-1,0 0 0,0 0 0,0 0-1,0 0-1,0 0 1,0 0-1,0 0-2,0 0 0,0 0 0,3 0 0,-3 0 1,0-3 0,1 1-1,0-1-1,1 2 0,-1-2-1,1-1-2,-1 1-3,1 0-4,0-1-6,0 1-5,0-2-5,1 1-5,-1-1-7,0 1-10,0-1-12,-1 2-14,0-2-20,0-1-24,-1 6-21,0-6-19,-1 1-8,-1 0-4</inkml:trace>
  <inkml:trace contextRef="#ctx0" brushRef="#br0" timeOffset="184696.564">28053 4502 24,'-2'-2'130,"2"1"-11,0 1-15,-2-2-17,2 2-15,-1-2-14,1 2-11,-1 0-6,1 0-2,0 0-1,0 0-1,0 0-3,0 0-2,0 0-1,0 0 0,0 0-2,0 0-1,0 0-1,0 0 0,0 0-2,0 0-1,0 0-2,0 0-2,0 0-1,0 0-1,0 0 0,0 0-2,0 0-2,0 0 1,2-3-2,-2 3 0,0 0-2,0 0-1,0 0-2,2 0 0,-2 0-1,4 0-1,-1 0 0,0 0-2,1 0 0,0 0-1,0 0 0,1 0-2,1 0 0,0-1 0,2-1-1,-1 2 1,0 0-1,1-1-1,1 0 2,0-1 0,0 0-1,2 0-1,-2 1 0,2-2 2,0 0 0,0 0 0,-1-1 0,1 0 0,-1 1-1,-1-1 0,1-1 0,-1 3-1,-1-4 1,-1 3-1,1-1 1,-2 0 1,-2 1 0,0-1-2,0 1 1,0 1 1,-2-1-1,1 0 0,-3 3 0,1-1 0,-1 1-1,0 0 2,0 0-1,0 0 0,0 0 1,0 0-1,0 0 0,-2-1 0,2 1 1,-3 0 0,-1 0 0,1 0 0,-1 1 1,0 2-1,-1-2 1,0 3 1,-1 0-2,2 0 1,-1 1 0,1-2 0,0 3-1,0 0 1,0-2 0,-1 2-1,1-1-1,1 2 1,0-1-1,0 0-1,0 0 0,-1 2 1,2 0 0,-1-1 0,-2 2 0,2 1 0,0 0-1,0-1 0,0 3 0,0-1 2,0 1-1,0 1 0,1-2 1,0 1 1,-1-1 0,0 2 1,0-3 0,2 1 1,-1-1 0,1 0 0,1 0 0,-1 0 2,0 0-2,0-1 0,0 1 1,1 1-1,-1-1 0,0 0 0,0-1-1,-1 1 0,1 0-1,-1 0 0,1 0-1,-1-1 0,0 1 0,1 0 0,-3 1 0,2-2 1,0-1-1,-1 2 0,1-1-1,-1-1 1,1 2-1,-1-3-1,-1 2 1,1-1 0,0 1 0,-1-1 0,1 1-1,-1-2 1,1 1-1,0-3 1,0 2-1,0-1 2,0 1-1,1-2 0,-2 0 0,1 0-1,1-2 0,-1 2 0,1-1-1,-1-1 0,1 2-2,-1-2-1,2 0-4,-1 0-4,1 0-5,-1-1-5,0-1-5,2 1-5,0-2-4,0 0-7,-2 2-7,2-2-6,0 0-9,0 0-8,0 0-10,0 0-10,-2-4-11,0-1-10,1 1-9,0-2-11,1 1-8,0-2-8</inkml:trace>
  <inkml:trace contextRef="#ctx0" brushRef="#br0" timeOffset="184962.5792">28018 4751 76,'0'-2'133,"0"-1"-13,0 3-22,1-3-23,0 1-19,-1 2-15,1-2-8,0 0-4,1 0-2,-1 1-1,1-1 2,0 0 0,2-1 0,0 1-1,0-1 0,1 1 1,0-1-1,1 1 1,2-1 0,-1 0-1,1 0 1,0 0 1,2 0 0,-1-1-1,0 1-1,2 1-1,-1-1 0,0-1 0,2 1-3,-1 0-2,0-1-3,2 1-2,-1 0-3,1 1-2,0-2-2,0 1-3,1 0-1,-2 0 0,2 0-5,-2 0-6,1 1-8,-1-2-11,0 1-18,-1 0-20,0 0-29,-2-1-33,2 1-24,0-1-22,-2 0-12,1 0-9,-2 0-5</inkml:trace>
  <inkml:trace contextRef="#ctx0" brushRef="#br0" timeOffset="187243.7097">27620 4543 71,'-2'-4'156,"1"1"-1,-1 1-21,0-1-33,1 0-25,-1-1-23,-1 3-12,0-4-6,1 3-2,-1-1 1,2 0 0,-1 0 2,0 1 2,0-2 1,1 1 1,-1 0-1,0 0-1,1 2-2,-1-1-2,0 0-1,1-1-1,-1 1-2,0 0-1,-1 0 0,1-1-3,-1 2-1,1-1-3,0 1-1,-1-2-2,0 2-2,0 0 0,-1-2-2,-1 3-3,1-2-1,0 1-2,0 0 0,-2 1-1,0-1-3,-1 1-1,0 0 0,0 1-1,-1 0 0,-1 0 0,0 1-1,-1 1 0,0 0 1,0 1-2,0 0 0,0 0-1,0 2-1,0-1 1,1 2 1,-2 1 0,2 0 0,0 1 0,-1 1-2,2 2 0,-1 0 1,0 2 1,1 0-1,0 1 0,1 1 1,0 0 0,1 1 1,1-1 0,1 1 0,1-1-1,0-1 1,2 0-1,0-2 0,1-1 1,1 0 0,0 2-1,2-4 0,-1-1-1,1-1 0,2 1 1,0-2 0,3-1 0,-1-1 0,1-1-1,2-1 0,1 0-1,1-2 1,2-2 0,0-2-1,1 0 1,1-2 0,1-2 0,-1-1 0,1-1-1,-1-3-1,0 2 0,-1-2 1,0 0 0,-2-2 1,1 2 1,-2-1 0,-2 1 0,1-1-2,-3 0 0,-1 1 0,0 1 2,0 0 0,-2 1 1,-1 0-1,-1 3 0,-1-2-2,1 2 1,-2 1 1,0 1 0,0 0-2,-1 0 1,0 1 2,-1 2 0,0 0-1,1 2 0,0-3-2,0 3 1,0 0 1,0 0 0,0 0 0,0 0-2,0 0 0,0 0 1,0 0 1,0 0-1,0 0-1,0 0 0,0 0-1,0 0 1,0 0 0,0 0 1,0 2 1,1 0-1,0 1 0,0 0-1,0 1 1,0 1-1,-1-2 2,2 2-2,-2 2 0,0-1 0,0 1 0,0-1 0,0 2 2,0-1-1,-2 2-1,2-1 1,-1 3 0,0-2 1,-1 1 0,1 1-1,-2 1 0,1-2 1,-1 2-1,1 0 1,-1 0 1,0 2 0,-1-2-1,1 1 1,-2-1 0,2 0 0,-1 2-1,1-2-1,-1 0 1,0 0 0,0 0-2,1 1 1,-2-1 2,1 1 1,0 0 0,0-1 1,-1 1 0,0 0 1,-1 0 2,0 2 1,0-2 1,-1 0 1,0 2 2,-1 0 1,0 1 3,0-1 1,0-1 1,-2 1 0,1 0 0,1 1 2,-2-1 1,0-1 1,1 1-1,-1 0 1,1-1 1,1 0-1,-1-1-2,0 0-1,1-1 0,0-1 0,0 0 1,2-2-1,-1 0 0,1-2-2,0 0-1,-1-1-1,0 0-1,1 1-2,-1-2 0,-1 0 1,1 0 1,-1-1-2,1 1-1,-2 0-1,1-2-2,0 0 0,0-1-1,-1 1-2,1-1-1,0 0 1,1-2-1,-2 0 0,2 0 0,0-1-1,0 0 0,-1-2-1,2 1 0,0-1 0,0-1-2,1 1-1,0-2 0,1 1 0,1-1 1,0-2-9,1 2-12,-1-3-18,2 1-19,1 0-20,0 0-20,1-3-27,1 0-31,0 1-31,1 0-31,0 0-21,0-2-15,-1 1-7,2 0-2,-3 0 5</inkml:trace>
  <inkml:trace contextRef="#ctx0" brushRef="#br0" timeOffset="190526.8975">26363 4585 11,'-1'-1'165,"1"1"3,-1-3-13,1 3-20,0 0-30,0 0-33,0 0-18,0 0-10,0 0-5,0 0-2,0 0-1,0 0 0,0 0-1,0 0-2,0 0-2,0 0-3,0 0-1,0 0-4,0 0-1,2-1-4,-2 1-3,0 0-3,0 0-4,0 0-2,3 0-2,0 0 0,-1 1-2,-2-1 0,2 1 0,2-1-1,-1 2 1,0-1 0,0 1-1,1-2-1,-1 1 1,2 0-1,-1 0 1,0 0-1,1-1 0,0 1 1,0-1 0,2 0-2,-1 0 1,1-1 0,0 1 0,1-2 0,-1 0-1,2 0 1,-1 1-1,1-2 1,-1 1 1,-1-2 0,0 1 0,1 1-1,0-1 0,-2 0 1,0-1 1,-1 1-1,1 1 0,-1 0 1,-1-1 0,-1 1 0,1 0-1,-2-1-1,0 2 0,1 0-1,-1-2 0,-2 3 1,0 0 0,0 0-1,0 0 0,0 0 0,0 0 0,0 0 0,0 0 1,0 0 0,0 0 1,0 0 0,0 0 0,0 0 1,0 0 0,0 0-2,0 0 0,0 4 1,0-1-1,-1 0 0,0 1-1,0-1 0,0 2-1,0 0 1,-1 0 0,0 0-1,1 2 1,-1-2-1,1 1 1,-1 2 0,0 0 1,0-1 1,0 2-2,-1-1 0,1 1 1,-2 2 2,1 0-1,0 1 0,0 0 1,-1 3-1,0-1 0,0 1 0,0 1 0,-1-1-1,1 2 1,0 0 0,-1 2 0,1-1 2,-1 0 0,1 0 0,-1-1 0,1 0-1,0 1 0,0 0 1,0-2-1,1-1 2,1 2-1,-1-2 0,1-1 0,-2-2-1,2 3 0,0-3 0,0 0 0,0 0-2,0 0 0,-1 0 1,1 0 0,0-2-2,-1 2 0,1 0 0,-1-2 0,1 0 0,-1 1 1,0 0 0,1 0 0,-1-1-1,0 1 1,0 0 1,0-1-1,1 1-1,0-1 1,-1 0-1,1 2 0,-1-2 1,0 0-1,1-1 1,1 2 0,0-2-1,0 0-4,0-2-4,0 1-5,1-3-5,0 1-3,0-1-7,0-2-5,0 0-7,0-3-8,0 0-9,0 0-18,0 0-19,0 0-21,0 0-24,2-5-16,0-1-14,-1 0-5</inkml:trace>
  <inkml:trace contextRef="#ctx0" brushRef="#br0" timeOffset="190742.9098">26288 5063 15,'1'-2'151,"0"0"-2,0 1-18,1-1-25,0 0-27,0 1-26,0-1-15,3 0-7,-1 1-4,1-1-2,0-2 0,1 1 0,1-1 2,1 0-2,1-1-1,0 1-1,2-1-3,-1 0-3,2-1-4,0 0-2,0 0-4,1 0 0,-1 0-4,0 0-1,1 1-7,-1-3-7,1 2-12,0-2-16,-1 1-21,0-1-26,-1-1-22,2 0-22,-3 0-17,0 0-14,0-2-7</inkml:trace>
  <inkml:trace contextRef="#ctx0" brushRef="#br0" timeOffset="192961.0367">25684 5075 53,'0'0'139,"0"0"-17,0 0-23,0 0-23,0 0-25,0 0-15,0 0-12,0 0-6,0 0 0,0 0-1,0 0 3,0 0 2,0 0 2,0 0 1,0 0 2,0 0 1,0 0 2,0 0 0,0 0 0,0 0 0,0 0 0,0 0-1,0 0-2,0 0-2,0 0 0,0 0-2,0 0 0,0 0 0,0 0 1,1 3-2,-1-3 1,0 0 0,0 0 0,0 0 1,0 0 0,0 0-1,0 0 3,0 0 0,0 0-1,0 0 0,0 0-2,2-3-1,0 3-2,1-3 0,-1 0-2,1 0-2,1-2-3,-1 0-2,1-2 0,1 1-3,0-2-3,1 0-2,2 1-1,-2-3-1,0 0 0,2-1 0,0 1 0,-1-1-2,0 0 1,1-1 0,0-1 0,-1 1 0,0-1-1,-1 0 2,1-1 0,1-1 0,-1 0 0,0 1 0,-1-3 0,1 2-2,0-2 0,-1 1 1,1-1 1,0 2 0,-1-1 0,0 1 0,-1 0 0,1 1 0,-1 2-1,1 0 1,-2-1-2,0 3 1,0-1 0,0 1 0,-1 2 1,0-2 0,0 4 0,2-1-1,-3-1-1,0 2 1,1-1 0,-1 1-1,1 1 0,-1-1 0,0 2 0,1-2 0,-1 2 2,1 0 0,0-2 0,0 2-1,-1 0 0,0 1-1,1-1 1,-1 0-1,1 1 0,-1-1 0,0 3 0,-1-1 2,0 0 0,0 0 0,-1 2-1,1-2-1,-1 2-1,0 0 1,0 0 2,0 0-1,0 0 0,0 0 0,0 0 2,0 0-1,0 0 0,0 0-1,0 0-1,0 0 0,0 0 3,0 0-1,0 0 1,0 0-2,1 2-1,-1 1 0,1 0 1,-1 1 1,0-2-2,0 3 1,0 0 1,-1-1 0,1 3 1,-1-1-1,-1 1-2,0 0 0,1 0 1,-1 1 1,1-1 0,-2 0 0,1 2-2,-1 0 0,2-1 2,-2 3-1,1-2-1,-1 3 0,0-2-1,1 1 1,-1 0 1,1 0 0,-1 2 0,1-1 0,0 1 0,-1 1 1,0-2 0,1-1 1,-1 3-1,-1-2 0,1 0 0,1 2 2,0-3 1,-1 1 0,1-1 0,-1 1 1,1 0-1,0 0 2,-1-2 1,2-1 1,-2 1 1,0 0 0,2-1-1,-1 1 1,1-1 0,-1 1-1,0-1 0,1 1-1,-1 0 0,0 0 0,-1 0 0,1 1-1,0-1 0,-1 1-1,1 0-1,-1 1-1,0-2 1,0 0-1,1 2 1,0-3 0,-1 1 1,1 0 0,-1-1-1,1-1 1,0 0 0,1-1 2,-2 0-2,2 0 0,-1-1 2,-1 0 1,2-1 1,-1-3 0,1 2 2,1-1-1,-1 0 1,0-1 0,0 0 1,0 0-1,1-2 0,0 3 1,0-3-2,-1 2 1,1-2-2,-2 3 0,2-3-1,-1 2 0,0-1 0,0 0-1,0 0-1,0 1 0,0 0 2,-1-1-1,0 1-1,1 1 1,-1-3 1,1 2 0,0 1 0,-1-3 1,0 2-1,2 0 0,-2-1-1,2-1 1,-1 2 0,1-2-1,-1 2-1,1-2-1,0 0 1,0 0-1,-1 0-1,1 0-1,0 0 0,0 0 0,0 0-1,0 0 1,0 0 0,0 0-1,0 0 0,0 0 0,0 0-1,0 0-1,0 0-2,0 0 1,0 0 0,0 0-1,0 0 1,0 0-2,0 0 0,-2 0-2,1-1-4,0-2-7,1 1-11,0-1-15,1-2-13,0 0-16,2-2-15,-1-1-25,2 1-29,1-4-31,0 1-32,1 0-22,0-2-16,0 0-6,2 0 1,-2-1 5</inkml:trace>
  <inkml:trace contextRef="#ctx0" brushRef="#br0" timeOffset="194447.1217">26904 5175 123,'0'-2'156,"0"2"-3,0 0-20,0 0-28,0-3-26,0 3-26,0 0-13,0 0-5,0-3-2,0 3 2,1-2 1,-1 2 1,0-3 2,0 3 3,1-2-1,-1 2 0,0 0-3,0 0-2,0 0-3,0-3-5,0 3 0,0 0-4,0 0-2,0 0-3,0 0-2,0 0-2,0 0-2,0 0-1,0 0-1,0 0-3,2 0 0,-2 0 0,0 0 0,0 0-1,0 0 0,0 0-1,3 0 0,0 1-1,-2 1 0,1 0 0,-1 0 0,0 1 0,-1 0 0,1 0 2,0 2 1,0-1 1,0 1 1,0 2 1,-1-2 2,1 2 1,0 0 1,0 1 0,0-1 2,-1 2 0,0-1 3,0 0 1,0 0 1,0 2 2,-1-2 1,0 1 3,0 1-1,0-1 1,-1 1 0,-1 1-2,1-1-1,0 1 1,-2 1-2,-2-2-1,0 2 0,0 0-2,-2 0-2,-3 2-3,-1-1-3,-3 1-2,-2 1-3,-3 1-3,-5 3-2,-2-1-4,-4 3-9,-4 1-14,-4 3-21,-3 1-25,-3 1-35,-2 2-42,-3 0-36,-1 0-36,1-1-18,-2-1-12,1 0-5,2-2-2,1-2-1</inkml:trace>
  <inkml:trace contextRef="#ctx0" brushRef="#br0" timeOffset="198544.356">14069 8636 61,'3'-4'159,"-2"1"1,1-1-17,0 1-29,-1 1-29,2-3-30,-1 2-15,1-1-8,-1 0-3,0 1-2,2-3-1,-1 0 0,2-1 0,0 0 0,0 0 1,-1-1-2,2-2-1,0 2-1,0-3-3,1 1-3,-1 0-3,1-2-2,1 0-1,-1 0-3,0 0 0,1 0 0,0-3-1,-1 1-1,1-1-1,-1 3-2,3-4 0,-3 2-2,0-2 0,1 2 1,0-1 0,0-1 0,1 2-1,-1-2-2,1 2 0,-1-1 0,-1-2 0,1 0 2,0 1-1,0-1 0,-1-1 0,0-1 0,0 0 0,0-1-1,-1-1 1,-1 1-1,0 1 1,1-1 1,-2 2 0,0 3 0,-1 0-1,0 1 0,0 0-1,-1 3 1,0 1-1,-1 3 2,0 0-1,0 2 0,0 1 1,0 1-1,-1 3-1,0 0 0,0 0 0,0 0 0,0 0 0,0 0 1,0 0 0,0 0 1,0 0 0,-1 3 0,-1-1 0,1 2-1,-1 2-1,0 1 1,1 0 0,-2 3 1,1 1 0,0 2 1,-1 3-1,0 0 2,0 3 0,-1 0-2,1 3 2,0 2-1,0 0 0,-1-1 3,0 3-1,0-2 1,1 3 1,-1-1 0,-1 0 0,1 1 0,0-1 0,0-1-1,0 1 1,0 2-2,0-2 1,-1 1 0,1-1 1,0 1-1,0-1 0,0 1-1,0-2-1,-1-1 0,1 0-1,-1 0-2,1-2 0,0-2 0,0 0 0,0-2 0,1-1-5,1-3-4,-1-2-10,2-2-11,-1-3-12,4 0-16,-1-3-26,-1-4-32,0 0-22,6-3-19,0-2-16,0-2-12,1-3-7</inkml:trace>
  <inkml:trace contextRef="#ctx0" brushRef="#br0" timeOffset="198962.38">14601 7924 153,'1'-3'153,"-1"1"-4,1-1-25,0 2-38,1 0-27,0-2-24,0 0-13,2 1-8,2-1-5,-1-1-3,2 0-1,0-1-1,0 0 0,2-1-1,0 1-1,0-1 1,2-1-2,-2 2-1,0-1 0,1 1 0,-1-1 1,-1 3 0,0-2 0,0 2-1,0-1-1,-2 1 0,0 2 1,-1-1 0,-1 0 1,1 1 0,-2 1 1,-1 0 1,1 0-2,-1 1 1,0 1-1,0 0-1,-1-1 1,0 2 1,-1 1 1,0 0 1,-1 0 1,-1 3-1,0-1 1,-1 2 0,0 0 2,-1 2 1,0 1 2,-1 2 3,-1-1 3,2 2 2,-1 1 3,0 1 1,0 0 2,0 1 0,-1 1 3,2 0 2,-1 2 1,0 0 3,0 0-2,0-1 0,-1 3-2,2-1-2,-1 2-2,0-3-2,0 3-3,0-2-3,-1 2-1,2-1-2,-1 0-2,0 0-3,1 0-3,0-1-1,0 2-2,0-2 0,0 0-1,1-1-3,1-1 1,-1-1 0,1 0-1,0-2 0,1 0-3,1-2-7,-1-1-7,1-2-10,0-1-12,0-2-13,0-1-22,0-7-26,0 0-28,0 0-27,0 0-19,0 0-13,0 0-6,-2-5-2</inkml:trace>
  <inkml:trace contextRef="#ctx0" brushRef="#br0" timeOffset="199121.3891">14518 8260 46,'0'0'157,"0"0"-3,1-3-3,1 0-29,1 3-44,2 0-26,1-2-20,1 0-11,2 1-7,3-1-4,0 0-4,2-1-1,2-1 1,2 0-2,-1-1-1,4 2-8,0-3-11,0 1-23,2-2-30,-1 2-28,1-2-27,-1 0-16,0 0-11,-2 0-6</inkml:trace>
  <inkml:trace contextRef="#ctx0" brushRef="#br0" timeOffset="199319.4004">14848 8505 57,'-3'19'148,"0"2"4,0-3-26,-1 3-42,1-2-24,-2 1-18,1 0-8,-1 0-2,0-2-4,-2 1-1,1-1-3,-3 0 0,1-1-2,-1 2-2,0-1-2,-1-1-2,0 2-3,-1-2-3,1 0-3,0 0-1,0-1-4,1 0-7,2-1-11,-1-2-14,2-1-28,2 0-33,0-4-26,3-1-24,1-2-13,0-5-9,0 0-2</inkml:trace>
  <inkml:trace contextRef="#ctx0" brushRef="#br0" timeOffset="200054.4424">15580 7830 84,'-1'-9'163,"1"0"0,-1 1-17,0 0-23,0 1-34,0-1-38,-1 1-17,-1 1-7,1-1-4,0 0 0,-2 0-1,0 0-1,-1 2 1,1-2 2,-1 1 3,-1 1 1,0 0 0,-2 0-1,1 1-2,-1 1-1,0 2-3,-3-2-3,1 2-1,0 1-3,-2 0-1,0 1 0,-1 1-2,1 0-4,0 1 1,-2 1-1,1 1 2,-1 1 1,1 1 0,0 0 2,0 2 0,0 2 1,-1 1 1,1 1 2,-1 0 0,1 4 3,0 0-1,2 2 0,0 1-1,1 2 0,1-2-2,1 2 1,0 0-1,3-1-1,1 0-1,1 0-1,2-1-4,1-2 0,1 0-1,2-3-2,1-1 0,3-1-2,-1-1 1,3-3-2,-1-1-1,3-2 1,0-2-1,1-2-2,2-2 1,-2-2 1,3-1 0,0-3-1,0-1 1,1-2-1,0-1-1,-1-2-2,1 0 1,-1-3 0,1 1-1,-3-2 1,2 0 0,-2 0 0,0-1 1,-2 0-1,0 0 0,-1 0-2,-1 0 1,-1 0-1,1 1 1,-3 0-1,0 0 2,-1 1-2,-1 0 2,0 3-1,-1 1 0,0 0 1,-1 2-1,-1 1 0,-1 1 1,1 3 0,-1-1 0,0 3 1,0 2 0,0 0 2,0 0-1,-1 1 0,-1 2 0,0 2 0,0 0-1,-1 2-1,1 1 1,0 2 1,-1 1 1,1 2 1,-1-1-1,1 2 1,0 0-2,1 1-1,-1 0 1,1 2 2,0 0-1,1-1-1,0 1 1,0 1 1,1 0-1,0 2 0,0-3 0,0 3 0,-1 1 0,0-2 1,0 3 1,-1-1 2,0 2 1,-1-1-1,0 1 1,0 1 2,-3 1 1,1-1 1,0 1 5,-1 0 5,1 0 4,-2 0 2,-1-1 1,1 0 0,-1 0 1,1 0 1,-1-2 1,-2 0 0,2 0 0,-1-1 2,-2-1-1,1-1 1,0-2-3,-2 0-1,1-2-1,-1-1-1,-1 1 0,0-3 0,1-1 1,-2-1-2,1 0 0,-1-2 1,1 0-2,0-2-1,-1 1-2,1-4-2,0 2-2,1-3-3,0 0-2,0-2-2,1-1-2,0-2-2,1 0-3,1-2-1,0 1-3,2-4-1,-1 2-5,3-4-2,1-1-10,1-1-14,2-3-12,2-1-14,1-2-14,2 0-12,3-4-14,0 0-15,2 0-19,1-2-20,2 1-26,-1 0-30,2-1-19,-1 2-16,1-1-1,-1 3 6,1-2 10</inkml:trace>
  <inkml:trace contextRef="#ctx0" brushRef="#br0" timeOffset="200519.469">15857 7729 113,'0'0'170,"0"0"2,0 0-9,0 0-12,0 0-38,0 0-51,0 0-26,0 0-14,0 0-7,0 0-4,0 0-3,5 0-1,0-1 0,0 0-1,1-1 0,1-1-1,2 1 0,0 0 1,0-2-2,2 0-1,-1 0 0,0-2-1,1 2-1,-2-1 0,1 3-1,0-4 1,-2 2 0,0 0 0,-1 0 0,1 1 0,-1-1 0,-1 0 0,0 1-1,-1 0 1,-1 1 1,0 0 1,-1 1-2,0-1 0,-1 2-1,-2 0 0,0 0 1,3 0-1,-2 2 0,1-1 1,-1 2-1,-1 1-1,0 0 2,-1 2-1,-1 1 1,1 1-1,-2 1 1,1 3 1,-1 0 0,0 1 3,-1 0 2,1 2 3,-1 0 3,1 0 4,0 1 2,0 1 3,-1 0 2,1 0 1,-1 0 2,-1 0 3,1 2 2,0 0 4,0 1 0,-1-1 0,0 0-2,1 2-2,-2 0-2,1 1-2,0 0-1,0 1-1,0 0 0,1 1-2,-3-1 0,1 1-3,1 1-3,-2-2-3,1 0-2,-2 2 0,1-1-3,0-1-1,0 1-2,0-1-2,0-2-1,2 1-2,-1-2 0,1-1-1,-1 0-1,2-2-1,0-1 0,1-2 0,0-2 0,1-1 0,-1-1-2,1-2-1,1-1-3,0-2-2,0-1-8,0-2-9,1-2-12,0 0-12,0-2-13,-3-2-14,2 1-14,0-4-17,-1 0-24,0-1-30,1-2-21,-1-1-17,1-2-9,-1 1-1,0-1 3</inkml:trace>
  <inkml:trace contextRef="#ctx0" brushRef="#br0" timeOffset="200676.478">15738 8236 42,'0'-4'170,"1"1"2,2 0-4,-1 1-6,1-1-33,1 0-48,1-1-30,2-2-17,1 2-8,1-1-5,1-2-2,2 0-1,1-3 1,0 2-2,3-2 0,0 1-1,2-1-1,1-1-3,-1 1-10,3-1-11,-1 0-24,-1-1-28,2 1-33,-1 0-37,-1-1-24,1 1-19,-1 0-10,-3-1-3</inkml:trace>
  <inkml:trace contextRef="#ctx0" brushRef="#br0" timeOffset="203818.6577">31109 2569 2,'0'0'152,"0"0"-11,0 0-16,0 0-27,0 0-28,0 0-21,0 0-15,0 0-9,0 0-5,0 0-2,0 0-3,2-1 1,1 0 0,-1 0 1,1-1-1,-1 1 0,1-1-1,0 0 0,1-1-1,-1 1-3,0 0-1,1 0-1,-1-1 3,1 0-1,-1 1 0,0-1 1,1 0-1,1 0 1,-2 0-1,1 0 0,0 1 1,0-3-2,0 2 1,1-1-1,1-1 0,-2 0-1,2 0-3,0 0 0,-1 0-1,1-1 0,1 1-1,-2-1-1,1-1 2,0 2-2,0-2 1,2 2-2,-2-3 1,0 2 0,1-1 0,0 0 1,1-1-2,-1 1-1,0-2 0,1 1 0,0-2 0,0 2 0,0-1-1,0 0 1,-1-1-2,1 0 1,-1-1 0,1 1-1,-2-1-1,1 0 1,-1-1 2,0-1 0,1 1-1,-2 0-1,0 0 0,0 1 0,-1 0 2,0 0-1,0 1-1,0 1 0,-2 0 1,0 1 1,0 2 1,0-1-1,-2 1-1,1 2-1,0 0 1,0 0 0,-1 1 1,1 0-1,-1 3-1,0 0 1,0 0 1,0 0-1,0 0 0,0 0-1,0-1-1,0 1 0,0 0 2,0 0-1,0 0 1,0 0 0,0 0 1,0 0-1,0 0 0,0 0 0,0 0 0,0 0 1,0 0 0,0 1 0,0 4 0,0-3 0,-1 2 0,0 1 0,0 0-1,0 1 0,-1 1-1,0-1 0,0 2 2,0 2-1,-1-1 1,-1 2-1,0 2-1,0-1 1,0 1 1,-1 1-1,0-1 1,-1 3 1,0-1 2,0 1-1,0 0 1,-1 0 0,0 0 0,0 0 2,1-2-1,-1 3 1,1-2 1,-1 2 0,0-3-1,1 1 1,-1 2 0,1-3-1,-1 1 0,1-1 0,-1 0 0,1 0-1,-2 0-1,3-1 1,-1 0-2,0 0 0,1 0-1,0 0 1,-1-3 0,2 2-1,0-2 0,1 1 0,0-2 0,0 0-1,1 0 1,0 0 0,0-1 0,2-3-1,-3 3-2,2-2-5,1 1-4,0-2-7,0 0-8,0-1-10,0-1-12,0-3-16,0 0-18,0 0-25,0 0-26,0 0-22,0 0-19,7 0-9,-2 0-5</inkml:trace>
  <inkml:trace contextRef="#ctx0" brushRef="#br0" timeOffset="204353.6883">31744 2097 945,'3'0'31,"-1"1"-19,1 1-2,-1 0-2,0 0-1,0 1-2,0 1 0,0 1 0,0 0-1,-1 1 0,2 2 1,-1-1-1,-2 2 1,1 0 1,-1 2 0,0 0 2,-1 1 0,0 0 3,-2 1 0,1 0 2,-1 2 1,-1-1 1,0 1 2,0 0 0,-1-1 1,1 2 0,-3-1 1,0 0 0,0 0-1,0-1-1,-2 2-1,1-2-1,-1 0-2,-2 0-1,1 0-1,-1 1 0,-3-1-2,2 1-1,-1-2-2,0 0 0,0-1-2,-1 0 0,0 1-1,-1-3 1,2 1 0,-2-2-1,1 1-2,-1-2 0,2-1 0,-1 1 0,1-1 0,1-2 0,0-1 0,1 1-1,1-2 2,1-1 0,1 1 0,1-2-1,1 1-1,1-2 1,1-1 0,1 0-1,1 0 0,0-2-2,1 1 2,1-1-1,1 0-1,1-1-1,-1-1 1,2 1-2,0-1 0,0 0-1,2 1-1,0-1 2,0 2 0,-1-2 0,1 2 1,-1-2 1,0 1-2,1 1 1,-1 2 0,-1-2 2,0 2 0,1 0-1,-1 1 1,-1 1 1,1 0 0,-1 0 0,1 2 0,0-1-1,-1 0 1,1 2 1,0 1 0,-1-1 0,1 2-1,-1 0 0,1-1 0,-1 1 1,0 0-1,1-1 1,0 1 0,0 0 0,-1-1-2,1 1 0,0-2 0,0 3 1,0-2 0,0 0 0,1-1 0,0 1 1,1 0 0,-2-2 1,1 1-1,0-1 0,0-1 0,0 1 0,0-1 1,2 0 0,0 0-5,-1-1-3,2-1-8,0-1-10,2 0-12,0 0-15,0-1-21,1 0-23,0-1-28,1 0-28,0-1-21,0-1-15,-1 0-9,2 1-5</inkml:trace>
  <inkml:trace contextRef="#ctx0" brushRef="#br0" timeOffset="204663.7061">31785 2628 11,'-3'8'155,"1"2"1,0-2-23,-1 1-33,1 3-29,-1-2-28,-6 34 63,5-9-25,0-11-20,2-12-31,-8 45 72,8-43-83,-2 3-2,0 0-3,1-3-3,0 1-1,0-1-3,-1 1 0,2-3-3,0 0-1,-1-2-1,2 0-1,-1-1-3,0-4-2,2 1-4,0-2-6,2-1-6,0-2-10,-2-1-11,0 0-16,4-1-17,0-3-23,0-2-27,1 0-16,1-2-13,1-1-10,-1 0-11</inkml:trace>
  <inkml:trace contextRef="#ctx0" brushRef="#br0" timeOffset="205339.7447">32299 2244 57,'2'-2'159,"0"1"-12,0-1-16,0 1-25,1-1-29,-1 1-22,3-1-17,-2 1-10,1-1-4,0 2-1,-1-3 0,1 3 0,-1 0 2,1-1 0,0 0 2,-1 1 0,0-1 0,0 0 0,1 0-4,-1 1 0,-1-2-2,2 2-2,-2 0-2,0 0-1,2 0-2,-4 0-1,2-1-1,-2 1-1,0 0-2,0 0-2,3 0-1,-3 0 0,2 1-1,0-1 1,1 2 0,-1-2-1,1 2 1,-1-1 0,1 1-1,-1 1 0,0-1 0,0 1-1,1 1 0,-2-1 2,0 2-2,0 1 1,-1 0 0,0-1-1,-1 2 0,-1 0 2,-1 0-1,0 2 1,-1-1 0,-2 3 1,0-1 0,-2 1 0,-1-1 1,-1 2 0,-1-1 0,-1-1 0,0 2-1,-1 0 1,0-2-1,0 0-1,-1 0 0,2 0-1,-1-1-1,2 0 0,-2-1-1,3 0 0,0-2-1,2 1-1,0-1 1,1-1-1,1 1 0,0-1 0,1-2 1,1 0-2,2 0 1,-1 0 0,2-1-2,-1-1 1,2-1 0,0 0-1,0 0 1,0 0-1,0 0 1,0 0 0,3 1 1,-1-1-1,1 0-1,1-1 1,2 1-1,0-1 1,0-1 1,2 0 0,0 0-1,0 0 1,1-1 0,0 0 0,0 1-1,1-1-1,-1-1-1,1 1-1,-2 1 0,0 0 2,1-1 0,-2 1 0,1-1 0,-1 1 0,-1 2-1,2-3 1,-3 3-1,1 0 1,0 0 2,-1 0 0,1 0-1,-1 1 1,0 1-1,-1 0 1,0 0 0,0 1-1,0 2-1,1-3 1,-1 3 1,-1 0 1,0 0-1,1 0-1,-2 1-1,1 0 0,-2-1 2,1 2 1,-1 0-1,-1 0 0,1 0-1,-1 1 1,0-2 0,-1 2 0,1-1 0,-1 1 1,-1-1-1,1 0 3,-1 2 0,0-1 1,0 0 0,-1-1 0,1 2 1,0-1 2,-2-1 1,1 0 1,-1 1 4,0-1 4,0 0 4,0 0 2,0 0 2,0-1 3,0 1 2,-1 0 1,-1-1 2,1 0 3,0 1 3,1-2 1,-2 2 1,-1-2 0,1 2-1,-1-2-2,1 0-1,-1 1-2,-1-2-1,1 1-2,0-1-2,-1 0-1,0-1-2,0-1-2,0 1-5,0 0 0,-1-1-4,1 1-1,-1-3-2,-1 2-3,1-2-2,0 0-3,-1 0-2,0 0 1,0-2-1,0 2 0,1-2-1,0 1 1,0-1-1,0-1 0,1 1-1,1 0-2,0-1 0,0 1-1,2 0-3,0-2-6,1 2-9,1 0-11,0 0-16,0 0-15,0-1-16,1 1-16,1 1-15,1 1-21,0 0-23,0 0-31,0 0-34,0 0-21,0 0-17,-2-4-3,2 4 4,-2-3 7</inkml:trace>
  <inkml:trace contextRef="#ctx0" brushRef="#br0" timeOffset="207287.8561">30410 3423 2,'-3'0'133,"3"0"-9,-2-1-10,2 1-11,0 0-13,0 0-13,0 0-10,-3 0-10,3 0-5,0 0-1,0 0-2,0 0-1,0 0 0,0 0-2,0 0-1,0 0-3,0 0-1,0 0-4,0 0-1,0 0-1,0 0-1,0 0-1,0 0-3,0 0-1,0 0-1,0 0-2,0 0-1,0 0-2,0 0-1,0 0 2,0 0-1,0 0 0,0 0 0,0 0-1,0 0-1,0 0-1,0 0-1,1 2-2,-1-2-1,0 0-3,0 0-1,2 1 0,-2-1-2,0 0-1,0 0-2,1 2-1,1-2 0,-2 0-2,0 0 0,2 0-2,1 3-1,-1-3 0,1 0 1,0 2 1,0-1-1,0 1 2,1 0-1,2-1 2,0 0-1,-1 1 0,0-1 1,1 0 1,1 1 2,-2-2 1,0 1 1,1 0 0,-1-1-1,1 0 1,0 0 0,-1 0 0,2 0 1,-1-1-2,2 1 0,-1 0 0,0-1-1,1 1-1,0-2 0,-1 2-1,0-1-1,-1 1 0,0 0 0,0 0-2,0 0 0,0 0-2,-1 0 2,1 0 1,0 0-1,-1 0 1,-1 0-2,1 0 0,0 0 0,0 0-1,1-1 0,-1 1 0,-1-2 1,0 2 1,0 0-1,1-1 1,-1 1-1,0-1-1,-2 1 0,1 0 0,-3 0 0,2-2 1,-2 2-1,0 0 0,0 0 1,0 0-1,0 0 0,0 0-2,0 0 0,0 0 1,-2-1-3,2 1-3,-2-1-5,0 0-7,-2 1-9,2-1-9,-1 1-15,-1 0-14,1 0-17,0 0-19,3 0-27,0 0-32,0 0-29,0 0-28,0 0-15,0 0-8,0 0 0,0 0 5</inkml:trace>
  <inkml:trace contextRef="#ctx0" brushRef="#br0" timeOffset="208166.9064">31337 3117 106,'2'0'125,"-1"-1"-7,-1 1-9,3-3-7,-3 3-6,0 0-8,0 0-9,0 0-11,0 0-7,0 0-9,0 0-3,0 0-3,0 0-2,0 0-2,0 0-3,0 0-3,0 0-4,0 0-3,1 3-3,-1-3-3,0 0-2,1 1-3,-1-1-3,0 0-3,0 3-2,-1 1-4,1-1-2,-3 0 0,1 2-2,0-1-1,0 1-1,-1 0 1,1 1 0,-1 1-1,0-2 1,0 1 0,0 2 0,-1-2-1,0-1 0,1 2 0,0-1 1,-1-1-1,1 2 0,1-2-1,-1 0 1,1-1 1,0 2 0,-1-2 0,2-1 0,-2 1-1,1-1 0,1 2 1,-1-2 0,0 0-1,2-1-1,-1 1 1,0-1 1,0 1 0,1-3 1,0 2-2,0-2 0,0 0-1,0 0 0,0 1 0,1 1 1,-1-2 0,2 3 1,-2-3 0,2 0 0,1 1 0,-1 0 0,-2-1-2,4 0 2,0 0 0,-1 0 0,1 0 0,0 0 0,0 0 0,1 0-2,1-1 0,-1 0 0,1 1 0,-1 0 0,0-3 0,0 3 0,2-2 2,-2 2-2,1 0 1,-1-1 0,0 0-1,2 0 0,-2 1-1,0 0 1,0-2 0,1 2 1,1 0-1,-2 0 1,1 0 0,0 0 0,-1 0 0,1 0-1,1 0 0,-2 2 0,0-2 1,0 1 1,0 0 0,1 0 0,-2 1 1,0-2-1,0 3-1,0-2-1,-2 1 0,0 0 0,1 1 2,-1 0-1,0 0 1,1 0 0,-2 1-1,1 0 0,-1 0 0,-1 0-1,1 0 0,0 0 0,-1 1 1,1 1 1,0 0-1,-1-2 0,0 2 0,0-2 1,1 2 0,0-1 0,0-1 0,-1 2 0,1 0 0,-1-1-1,1-1 1,-1 1 1,1 0-1,0 0 1,-1 1-1,-1-2-1,1 2 0,0 0 0,-1-1 0,0 0 0,0 1 0,-1 0-1,0 0 2,-1 0-1,1 1 1,0-2 0,-3 2 1,1-1 0,0 1-1,-1 0 2,1 0 1,-2-2 1,0 2-1,1-2 1,0 1 1,-1 0 0,1-2 1,0 1-1,-1 0 0,2 0 1,0-1 1,-1 1 1,1-1-1,-1-1 1,-1 0 0,2 0 1,-1-1 1,0 2 1,0-2 0,1 0 2,-2 1-2,1-2 1,-1 2-1,1-3 1,-2 3 0,1-3 0,-2 1-3,2 0 1,-1-1-3,0 0 0,0-1-1,0 0-1,2 1-2,-1-3-1,1 3-2,-1-3 1,2 2 0,0-2-1,1 1-2,0 0-2,0 1 1,1-4-7,0 2-8,0-1-9,1-1-13,1 1-9,1-1-9,1-1-11,0 1-14,0-1-18,2-2-19,0-1-23,0 1-28,2-2-20,2 1-17,-2 0-3,1-1 0</inkml:trace>
  <inkml:trace contextRef="#ctx0" brushRef="#br0" timeOffset="208461.9233">31423 3055 150,'-2'-3'157,"1"3"-15,1 0-17,0 0-30,0 0-32,0 0-18,0 0-10,0 0-6,0 0-2,0 0 1,0 0 0,0 0 0,0 0 2,0 0-1,0 0 0,0 0-1,0 0-4,0 0-1,0 0-2,0 0-2,1 0-4,-1 0-1,2 3-1,0-3-3,-1 0-2,2 0-2,-1 2-1,1-1 0,0 1-2,0 0 1,1-1-1,1 0 0,1 1-1,1-1-2,1 1 1,0 1 0,2-2 1,1 1 0,0 0-1,0 0-2,2-2-3,0 1-7,0 0-11,0-1-15,0 0-17,-1 0-29,0 0-34,0 0-27,-2 0-20,0 0-13,-1 0-11,-2 0-6</inkml:trace>
  <inkml:trace contextRef="#ctx0" brushRef="#br0" timeOffset="208755.9401">31882 3584 91,'-5'8'160,"1"1"-12,0-1-15,-1 4-30,0-2-40,-1 1-20,1 2-11,0-1-3,1 2-1,-1-2-1,0 4 0,-1-2 0,2 0 1,-1 0 0,0 1 1,0-1-3,1 0-2,-1 0-3,0 0-2,0 1-2,0-3-3,0 2-4,0-2-2,0 1-1,0-1-1,0 0-3,0-1-1,0-2-3,0 1-3,0-2-6,0 0-10,0-2-16,0 2-19,1-3-30,0-1-35,0 0-25,0-1-21,0 0-10,4-3-7</inkml:trace>
  <inkml:trace contextRef="#ctx0" brushRef="#br0" timeOffset="209366.9751">32376 3055 88,'-2'-5'173,"0"3"1,1-1-13,-1 1-20,1 1-34,-1 0-43,-1 0-24,1 0-15,0 1-9,-2 0-3,0 1 0,0 0-1,-1 0 0,0-1 0,-1 2 0,0-1-2,0 1 0,-2 1-1,1-1-2,0 1 1,0 1-1,-2 1-1,1 0 0,0 2-2,0-1-1,-2 3-2,2-1 1,-1 2 1,-1 1-1,0-1 3,0 2-1,0 1 0,0 0 0,0 1 1,0 1 1,0 0 1,0-1-1,0 2-1,1 0 1,0 0-1,0-1 1,0 1-1,2 0 0,0-3-1,2 2 2,-1-2-2,2 0 0,1-1 0,1-1-1,0 1 0,2-2 1,0 0-1,1-1 1,1 0 0,0-1 0,2-1 1,2 1-1,0-3 1,0 0 1,2-1 0,2 0 1,-1 0 0,1-1-1,1 0 0,0-2-1,1 1 1,1-2 0,0-2 1,1 1-1,-1-2-1,-1-1 0,3 0 0,-2-1 0,0 0-2,-1-2 2,0 1 0,-1 0 3,-2-2 1,0 2 3,-2-1 1,-1 0 2,-1 1 2,-2 0 4,-1 0 5,0-1 3,-2 2 3,-1 0 3,-1 1 2,-2 0-1,-1 0-1,-2 1-1,-2 2-2,0-2-2,-3 2-2,-2 1-2,1 0-2,-4 0-4,1 2-4,-2 0-5,1 2-4,-2-1-3,1 1-1,1-1 0,0 1-2,2 1 1,0 0 0,3-1 0,-1 0-2,5 0 1,0-1-1,3-1-2,1 3-4,1-3-8,1 0-10,2-2-15,4 1-18,-4-1-26,7 0-30,1-1-31,1 0-28,3-1-28,0-2-24,2 2-12,-1-4-6,2 0-2</inkml:trace>
  <inkml:trace contextRef="#ctx0" brushRef="#br0" timeOffset="210148.0197">32840 3027 105,'-3'-1'181,"3"1"-5,0 0-3,0 0-31,0 0-41,0 0-34,0 0-28,0 0-17,0 0-9,0 0-4,0 0-2,0 0-2,2 1-2,0 0 1,1 0 0,-1 0 1,1 0-1,0 0 0,1 0 2,2 0-2,-1 0 0,2 2 1,-1-3-2,2 1 1,0 0-1,-1 0 1,0 0 0,1-1 0,2 1-2,-2-1 1,0 0 0,0 0-1,0-1 0,-1 1-1,1-1-1,1 0 0,-2 0 0,0 0 0,0 1 1,2-3-2,-3 2 0,0 0 0,0-1 0,-1 1 1,-1-1 0,1 1 1,-2 0 0,0 0 1,-1 0-1,-2 1 1,0 0 1,0 0 0,0 0 0,0 0 0,0 0 3,0 0 0,0 0 1,0 0 0,0 0-1,-2-3 1,1 3 1,-1-2 1,2 2 1,-2-1 1,-1-1-1,3 2 0,0 0 0,0 0 0,0 0-1,0 0 0,-1 2-1,1-2 0,0 0 0,-4 1-1,4-1-1,0 2-2,-3-2 1,2 2-2,0 0 0,-1 1-1,0 0 0,-1 1 0,2 1-1,-2 0 0,0 0 0,0 2-1,0-1 2,0 2 0,0-1-1,0 0 1,2 2-1,-1-1 0,0 0 1,-1 2 0,2 0-1,-1-1 1,0 1 0,-1 0 0,2 0-1,-1 2-1,0-1 1,-3-1 1,3 2 0,-1 0 0,0-1-2,0 0 2,1 1 1,-1 0-1,-1 0 3,1 0-1,0 1 1,-1-3 2,1 2 1,0 0 2,0 0 0,1-1 0,-1 1 1,0-1 2,0 0 0,1 1 0,-1 0 0,-1-1 0,2 0-1,-1 0 1,0 0-2,1 1 0,-1-1-3,1-2 0,-1 1-1,2 0-2,-1 0 1,0-2-2,1 0 0,0 1-2,0-1 2,0-1-2,1 0 0,0 1-1,-1-1-1,1 0 1,-2-1 0,2-1 0,0 0-1,0-2 2,0 3-1,0-4 0,0 2-2,0-2 0,0 0-1,0-2 1,0 0-1,0 0-1,0 0 0,0 0-2,0 0 0,0 0-3,0 0-4,0 0-6,0 0-9,0 0-9,0 0-14,0 0-15,-2-2-16,2 2-26,-3-4-30,1 0-24,-1-2-23,0 2-14,1-1-10,-2-1-2</inkml:trace>
  <inkml:trace contextRef="#ctx0" brushRef="#br0" timeOffset="210347.0311">32779 3416 167,'1'-3'176,"0"2"-1,0-1-18,1 1-30,0-1-32,1 1-33,0-1-17,1 0-11,2 1-4,-1-1-1,2-1 0,0 3 0,1-3-1,2 1 1,-1-1-2,1 2 0,1-2-3,0 0-2,2 1-4,-2-1-4,1 1-2,1-1-2,-1 1-1,1 0-3,-2-1-1,1 1 0,1 0-3,-2-1-2,2 1-3,-2-1-5,-1 1-10,1 2-14,-1-3-19,-1 1-26,1-1-28,-3 2-32,1-2-23,-1 0-22,1 1-13,-2-1-9,-2-1-3</inkml:trace>
  <inkml:trace contextRef="#ctx0" brushRef="#br0" timeOffset="219371.5473">30922 4252 24,'-1'-2'163,"-1"0"-5,1 0-5,-2 1-28,3 1-43,-2-2-29,2 2-23,-1-1-12,1 1-4,-2-1-1,1-2 1,-1 3 0,0-3 1,1 2 3,-1 0 0,0-1 1,1 0-2,-1 1 1,1-1 0,1 2-1,-3-1-2,2 0-1,-1 1-1,0 0-2,2 0-1,-4-1-2,2-1-3,2 2-2,-3 0 0,3 0-1,-3 0 0,3 0 0,-2 0-1,-1 0 1,3 0-1,-2 0 0,2 0 0,-3 2 0,3-2-1,-1 1-1,1-1 1,0 0 0,-1 2 0,1-2 0,0 0-1,0 0 1,0 2 0,1 1 0,0-1 1,1-1 0,0 0 1,0 2-1,0-3 1,1 3 1,0-2 0,0 0 1,2 1 1,-1-1 1,1 1 1,0 0 2,1-2 1,-1 3 0,2-1 1,-1-2 0,-1 2 0,2-1 1,-1 1-1,2 0 0,-3-1-1,2 0 0,-1 1-2,1-1-1,0 2 0,0-3-2,1 2-2,-1 0 0,1-1 0,0 1-1,0 0 1,2-1-1,-1 0 1,1 0 0,-1 1 0,3-2 1,-2 0 0,3 1 1,-2 0 1,1-1 1,1 0 0,0 0 1,1 0 0,0-1 1,0 0 1,1-1 0,0 1 2,1-1 1,0-1 0,-1 1 0,2 0 0,-1 0 0,2-2 0,-2 1 1,1 0 1,-1 0 1,1 1 0,0-3 0,-1 2 0,2 0 1,-2 0-1,1 0 1,0-1-1,1-1 0,-1 2 0,4 1 1,1-1-1,1-1 1,2 1-1,4 0 0,1 1-1,2-2-1,4 1-1,0 0-1,3 1-1,1 0-2,2-1-1,-2 0-1,2 2 0,-1-2-3,-1 2-1,1-1 0,-1 0-3,-1 0 0,-2-1 0,0 3-1,0-2-1,-2 0 0,-1 1-1,-1-1 1,0 1 1,-2 0 0,0 1 0,-1 0 2,-1 1-2,0-1 2,-1 1 1,0 0-1,-1 1 0,-1-1-1,0 1 1,-2-1-1,1 2 1,-1-1 0,0-1 0,-1 0-1,-2 2-1,1-1 1,-1 0 1,0 0-1,-1-1-1,0 2-1,-1-2-1,0 0 2,0 1 0,-2-1 1,1 0-1,-2 0 0,0 0 1,-2 0 0,2-1-1,-3 0 0,0 0 0,0 0 1,-1 0-1,2 0 0,-4 0 1,2 0-1,-2 0-1,-1 0 1,-1 0 0,-1-1 1,0 1-2,-1-1 1,-2 0 0,-1 0 1,2 1 0,-3 0 0,-2 0-1,0 0 1,3 0 1,-3 0 1,0 0 0,0 0-1,2 0 1,-2 0 0,0 0 0,2 0 1,2 0-1,-1 0 0,0-1-1,0 0 1,3 0 2,0 1-1,-1-1 0,0 0-1,2 1 0,-1 0 1,2-3-1,-2 3 1,1 0 0,-1-1-2,1-1 2,0 2 0,-1-1-1,0 1 1,0-1-1,0 1 1,-2-2 0,1 2-1,-1-1 2,0 1-2,-1 0 0,1 0 1,-2-1 0,2 0 1,-4 1-2,0 0 1,0 0 0,0 0 0,0 0 2,0 0 1,0 0 1,0 0 2,0 0 3,0 0 1,0 0 2,0 0 0,0 0 2,0 0 1,0 0 0,0 0 0,0 0 1,0 0-2,-2-1 0,2 1-1,0 0-2,0 0-2,-3-1-3,3 1-1,0 0-2,0 0-1,-3 0-4,3 0-6,0 0-5,-2 0-10,0-2-11,0 1-16,2 1-18,-2-2-18,2 2-19,0 0-31,0 0-33,-5 2-32,0-1-30,1 1-19,-2-2-9,2 1-3,4-1 3</inkml:trace>
  <inkml:trace contextRef="#ctx0" brushRef="#br0" timeOffset="227102.9895">32916 2366 38,'0'0'65,"0"0"-7,0-3-4,0 2-6,1-1-6,-1 2-7,1-3-6,-1 1-6,1-1-2,0 2-1,1-2-1,-1 1-2,0 0 1,1-1 0,0 0 0,-1 1-2,1 0 0,-1-1-2,1-1 1,0 1 0,-2 1 1,2-1-1,-1 1 0,0-1-2,-1 1 0,1-1-1,0 1 1,0 0 0,0-1 0,-1 3 1,0-2 1,0 2 0,0-2-1,0 2-1,0 0-1,0 0 2,0 0-1,0 0 2,0 0-1,0 0 0,0 0 0,0-3-1,0 3-2,0 0-1,0 0-2,-2 0 0,2 0-2,-2-1-1,-1 1-2,1 0 0,2 0-1,-3 1 0,-1-1 0,1 2 0,0-2-2,-1 1-1,0 1 0,1-1 1,1 0-1,-1 2-1,1-3 1,-1 2 1,0 1 0,1-1-1,-1 0 0,0 1 0,1-1 0,-1 0-1,1 0 1,-1 1-1,1 0 1,0 0 2,-1 0 1,0 1-1,0 0 1,0-1 0,0 2-1,-1 0 1,1-1-2,0 0 1,0 2 0,0-1 1,0 0 0,1 0-1,-1 1-1,0-1 0,1 1 0,-2 1 0,2-2 0,0 0 1,0 2-1,0-2 0,1-1 0,-1 3 1,0-1-1,1 1-1,-1-3 2,1 1 0,-1 2-1,1-1-1,0 1 0,0-2 0,-1 2 0,1-2 1,0 3 1,-1-2-1,0 1 0,0 1 0,0-2 0,1 2 0,-2-1 0,1 1-1,0 0 2,0-1 0,0 2 1,1-1-1,-1 0 0,0-2-1,1 3 0,-1-2 0,1 1 1,0-2 0,0 1-1,0-1 2,-1 2 0,2-2-1,0-1 0,2 1 0,-1-2 0,0 2 1,0-1-1,1-1-1,0 1 1,0-1-1,0-1 0,1 2-1,-1-3 1,1 3 2,-1-2-1,1 1-1,1-1 1,0 2-1,-2-1 1,1-1 1,0 1 0,-1-1-1,1 1 0,0-1 1,-1 0 0,1-1 0,-1 1 0,1 0-2,0-2 0,-1 2 1,2-1 1,-1 0 0,-1-1-2,1 1 1,1 0 1,-1-1 2,0 0 0,0 0 1,2-1 0,-1 0 0,0 0 0,1-1 1,0 0 0,0 0 1,2-1 0,-2 0 1,1 0-1,0-1 0,1 2-1,-1-2 1,0 0-1,0 0 1,-1 1 0,1-3 0,1 2 0,-2-2 0,0 1-2,-1 0 1,0-1-1,1 0 0,0 2 0,0-3-1,-2 0-1,0 1-1,1 0 0,-1-2-1,1 2 0,0-2 0,0 1 0,1-1 0,-2 0 1,1 0 0,0 0-1,0 0-1,0-1 1,0 1 0,1 0 1,-1-1 1,0 1 0,0-1 0,0-1 0,-1 2-2,0 0 1,0-1 1,-1 1-1,1 0 0,0 0 1,-1 0 0,0 2 1,-1-3 0,0 1 0,0 1-2,0-2 2,0 3-1,0-2 1,-1 2 0,0-1 1,0 0 1,0 1 1,0-1 0,0 0 0,0 1 0,0 0 0,0-2-2,0 2 0,1-2 0,-1 2 1,1-2-2,-1 2 0,1-1 1,-1-1-3,0 0-3,0 1 1,0 0 0,0-1 0,0 0 0,-1 2 1,0-2 0,0 2 0,-1-2-2,0 2 1,0 0 0,-1-2-1,0 2 1,-1 0-1,0 0 2,-1 0-2,-1 0-2,1 0-1,-2 1-1,-1-1-3,0 1-2,0 1-5,-2-2-3,0 5-5,1-3-6,-3 1-5,2 2-6,0 0-9,-1 0-9,2 1-14,-1 1-16,-1 0-28,3 0-31,-1 1-18,1-2-11,-1 3-4</inkml:trace>
  <inkml:trace contextRef="#ctx0" brushRef="#br0" timeOffset="230716.1962">32808 4591 35,'-1'-2'164,"1"0"1,-1-1-20,1 3-27,0 0-32,0-2-36,0 2-15,0-2-10,0 2-1,0-2-1,0 2 3,0-3 2,0 1 2,0 0 3,0 1 0,0-2 1,1 1 1,-1-1 1,1 1-3,1-1-3,-1 1-3,2 0-3,-1-1-4,1 2-4,-1-2-3,1 0-3,1 1-3,0-1-2,0 1-1,0 0-2,0-1 0,1 0 0,0 1 0,-1 0 0,3-1 1,-1 0-1,-1 1-1,2 0 1,-1-1 0,2 1 0,-2 0-1,1 1 1,-1 0-1,1-1 0,0 0-1,-1 1-1,1 0 0,-2 0 0,2 0 0,-2 1 1,0 0 0,-1 0 0,0 0 0,-1 0 0,-1 2-1,1-1 0,0 1 1,-1 1 1,0-1 0,-2 0-1,1 2 1,-1 0 1,0 0-1,-1 1 0,0 2-2,-2-1 0,-1 1 0,1 2 0,-1-1 0,-1 1 1,-1 0 0,0 1 0,-2-1 0,2 2 0,-1-1 0,0 1 1,-2-1 0,2 1-1,1-1 1,-1 1 1,1-1 0,-2-1-1,2 1 1,-1-1 0,1 0 0,-2 0-2,2-2 1,0 2 2,1-4-1,-1 3-1,0-3 0,1 2 1,1-3-1,1 1 0,0 0 0,0-1 0,1-1 1,0 0-1,0-1 1,1 0-1,1-2 0,-1 2-1,1-2-1,0 0-1,0 0 0,0 0 1,0 0 0,1 2-1,-1-2 0,2 1 0,-2-1 1,2 1-1,1-1-1,-1 0 0,1 0-1,1 0 2,-1 0 1,1 0 0,1 0 0,0 0 0,-1 0 1,1 0 1,0 0-2,0 0 0,1 0 1,-1 1 1,-1 0 1,0-1 0,0 2-2,0-2 1,0 1 0,1 1 1,-2 0-1,0 0 0,1 1 0,0-1-1,-1 1 1,0-1-1,0 1 0,0 2-1,2-1 1,-2 0 0,0 2 0,0-1-1,1 1-1,-2 1 1,0-1 0,1 2 2,-1-1-2,0 0 1,-1 2-1,0-1 0,0 0 1,-1 1 1,0 0 0,-1-1-2,0 1 1,1-1 1,-2 1 0,0-1 0,0 1-1,0-1-1,-1 0 1,1 0 1,-1 0 0,-1-1 0,1 0 0,0 0-1,-1 0 1,0-2 1,0 1 1,0 1-1,1-2 2,-1-1 1,1 1 1,0 0 1,-2 0 2,1 0 1,0-3 2,0 2 4,0-1 2,-1 2 3,1-3 1,-3 1 1,1 0 1,0 1 0,-1-2 1,-2-1 1,1 1 1,-1 1-1,1-1-1,-3 0-1,0-1-2,1 1-2,-2-2-2,2 0-1,-2-2-1,0 2 1,1-2 0,-1 0-2,1 0-1,-1-2-2,0 1-1,1-1 0,-2-1-2,2 2 1,1-3-1,-1 0-2,1 1-2,2-2-2,0 1-8,1 0-7,2-1-15,1 0-19,1-1-19,1 1-21,2-2-34,1 0-40,1 0-31,2-2-25,2-1-15,1-1-10,1 0-4,0-1 0</inkml:trace>
  <inkml:trace contextRef="#ctx0" brushRef="#br0" timeOffset="231402.2354">32062 3057 23,'-1'-5'172,"0"3"0,0-1 0,0-1-27,1 2-44,0 2-32,-1-3-28,0 2-13,0-2-6,0 1-1,1 2 0,-1-2 1,-1-1 2,1 1 0,0 0-1,-1 0 1,0 0-2,2-1-1,-2 1-1,1 0-2,-1-1 0,2 3-3,-1-2 0,1 2-2,-1-2-5,1 2-6,0 0-7,0 0-8,0 0-9,0 0-10,0 0-10,0 0-21,0 0-28,2 4-29,2 0-31,-2-1-21,2 2-16,-1-1-6</inkml:trace>
  <inkml:trace contextRef="#ctx0" brushRef="#br0" timeOffset="257392.722">32419 4513 61,'0'0'136,"1"-2"-16,-1 2-23,0 0-21,0-2-23,0 2-15,0-3-10,0 1-7,0 2 0,-1-3-2,1 3 1,0-2 0,-1 0 1,0 0 0,1 2-1,-1-3-1,1 3-2,0-3 1,0 3-3,-1-1 1,1 1-1,0 0 0,0-3 0,0 3-2,0-2-3,0 2 0,0-2 0,0 2 2,0-1 0,0 1 1,0-3 0,0 3 1,0 0 1,0-2 0,0 2 0,0-3 1,0 1-1,0 2 1,0 0 0,0-3-1,0 3-1,-1-1-1,1 1-1,0 0 0,-1-3-1,1 3-1,0 0 0,0 0-1,-2-2 0,2 2-2,0 0 0,-1-1 0,1 1-1,-3-1-1,3 1-2,-3-1 0,3 1 1,-2-1-1,2 1-1,-3-1 0,3 1-2,0 0 1,-2 0-1,2 0 1,-3 0 0,3 0-1,0 0-1,-2 0 1,2 0 1,-3 0-2,0 0 0,1 0 0,-1 0 2,-1 1-1,0 0 0,0 0 0,0 1 0,0 0 0,-1-2-1,0 3 1,-1-1 1,-1 1 0,2-1 0,-1 0 0,0 1 1,0 0-1,-2 0 0,1 1 0,0 0 0,0-1 0,-2 2 0,2 0 0,0-1 0,0 0-1,-2 1 1,3 1 0,0-2 0,1 0 0,-1 0-2,0 1 1,2-2-1,0 1 1,1 0 1,0-1-2,-1-1 0,1 1 0,0 2 1,-1 0 0,1-3 0,-1 3 0,1 0 0,0 0 1,0 0 0,-1 1-1,0 0 0,-1 1-1,1-1 2,-1 2 0,1 0 0,-1 1 0,0 0 0,0 1 0,-1 0 1,1 1 0,1 0-2,-1 1 0,0 0-1,0 1 2,-1 0 1,1 0 0,1 1 0,-1 0-1,1-1 1,0 2-1,-1-2-2,1 0 0,0 2 1,1-2 0,1 1 1,-1-2 0,1 0-1,0 0 1,0 2 0,0-3-2,1 1 0,1-1 1,0 0-1,0 0 0,0 0 2,0-1 0,0 0-2,1 0 1,0 0 1,1-1-1,-1 1 2,1-2-1,0 2 0,1-2-1,-1 2 1,1-2 0,1 1 0,0 1-1,1-3 0,0 1 1,-1 0 0,2 0-1,-1-1-1,0 0 0,1-1-2,0-1 1,-1-1 1,0 1 2,2-1 0,0 0 1,-1 0 0,0-2-1,2-1 1,1 1 1,-2 0-1,1 0 2,1-1 0,1-1 1,-1-1 2,0 0 0,3 0 0,-2-2 0,-1 2 0,2-2 1,-1-1-1,-2 0 1,2 0 1,-2-1 0,0 1-1,-1-1 1,0 0 2,0 0 0,-2-1 1,0 1 1,0-2 2,-1 1 1,0 1 2,-1-2 0,-1 0 2,0 0 2,-1 1 2,-1-1 0,0 0 1,-1-1 0,-1 1 1,0 0 0,-1 0 0,-2-1-3,0 1 0,1 1-3,-2 0-1,0-2-3,0 2 0,-2 3-3,1-2-1,0 0-3,0 2 1,-2-1-3,1 2-4,-1-1-1,0 1 0,0 1-1,0 0 0,-2 1 1,2 0 1,0 0-1,0 1 0,-3 1 0,3 0-1,-2 2 0,-1-1-1,1-1-1,-1 3 0,1 0-3,0 0-2,-2 0-7,3 2-10,-1 0-12,0 0-14,0 1-15,1 1-19,1 1-21,0-2-25,0 1-32,0 1-35,1-1-21,0 1-15,-1 0-5,1-1 0</inkml:trace>
  <inkml:trace contextRef="#ctx0" brushRef="#br0" timeOffset="259836.8618">31343 3191 100,'0'0'148,"0"0"-18,1-3-24,-1 3-26,0 0-28,0 0-17,0 0-8,0 0-5,0 0-3,0 0 0,0 0 1,0 0 0,0 0 0,0 0 1,0 0-1,0 0-1,0-1 0,0 1 0,0 0-4,0 0-1,0 0-3,0 0-2,0-3-2,0 3 0,0 0 0,-3-1-3,3 1-1,0 0 1,-2-2-1,2 2-2,0 0 0,0 0-1,0 0 0,0 0 1,0 0-1,0 0-1,0 0 0,-3 1-4,1 0-6,-1 0-9,1 2-10,2-3-20,-3 2-25,2 1-28,1-3-28,-2 5-19,2-5-16,-1 3-6</inkml:trace>
  <inkml:trace contextRef="#ctx0" brushRef="#br0" timeOffset="260704.9114">31115 3063 14,'0'0'100,"0"3"-23,0-3-17,0 1-15,0-1-7,0 4-6,0-4 1,0 2 2,0-2 3,0 0 1,0 3 3,0-3 0,-2 1 0,2-1 2,-2 1-1,-2-1-2,1 0-1,0 0-3,-2 0-1,1 0-4,0 0-3,0 0-3,-1 0-4,0 0-3,1 0-1,-2 1 0,2-1-2,0 0 1,0 1-1,0 0-1,0-1 0,1 0 1,-1 0-1,0 0-2,2 0 0,2 0 0,-2 0 0,-1 0 0,3 0-3,-2 0 0,2 0-1,-3 0-2,0 0 1,3 0-2,-2 0 1,2 0-2,-3-1-1,1 0 1,2 1-3,-4 0 0,2-1-2,2 1 0,-3 0-2,0-1-1,1 1-5,2 0-7,-3 0-9,3 0-9,-3 0-14,0 0-18,3 0-31,0 0-39,0 0-24,-5 1-16,5-1-11,0 0-5</inkml:trace>
  <inkml:trace contextRef="#ctx0" brushRef="#br0" timeOffset="263440.0679">31505 4671 126,'-1'-3'149,"1"3"-5,-1-2-24,1-1-32,-1 1-26,1 2-22,-1-2-12,0 0-6,0 0 0,1-1 2,-1 1 2,0-1 4,0 1 1,0-1 2,1 2 1,-2-1-1,2 2-1,-1-2 1,0-1-3,1 3 0,-1-2-1,1 2-2,-1-2-3,1 2-4,-1 0-3,1 0-3,-2-2-2,2 2-2,0 0 0,-1-3-1,1 3-1,-3 0 0,3 0-1,-2 0-1,-1-1 0,1 1-2,0 1-1,-2-1 0,1 2 0,-2-1-1,1 1 1,-1 0-2,0 1-2,0 2 2,-2 0-1,0 0 0,0 2 0,-1 1 0,1 1 1,-1 0 0,0 1-1,0 2 1,0 0-1,-1 2 0,0 1 1,1-2 0,0 3 0,1 0 0,0 0-1,-1 1-1,1 0 0,1 0 0,1 0 0,0 2 0,0-2 1,1 2 0,1-2 0,-1 1 0,1-1 0,1 1 0,1-1 0,0 0 1,1 0 0,0 1 0,1 0 0,0-1 0,1 0 0,1-2 0,-1 2-2,1 0-1,1-3 1,0 1 1,0-1 0,0-2 1,0 2-1,1-3-1,1 1 0,-2-3 2,0 1-1,0-3-1,0 1 0,0-1 1,0-2 1,1 0 1,-2-1 0,0-1-1,0-1 0,1 0 1,0-1 1,0 1 0,0-2 2,2 0 1,-1-2 1,0 1 1,1-1 1,-1 0 2,3-1 0,-2-2 0,1 0 1,1-2-1,-1 2 0,1-2-1,-1 0 2,1-1-1,-1-2 2,1 1 0,-1 0 0,1-2 0,-1 2 0,0-3-3,0 2 1,-1 0 0,0-1 1,-1 1 1,1 0 2,-2 0 1,-1-1 0,0 2 0,-1 0 0,1-1 1,-1 1-1,-2 0 2,1 2 0,-1-2 2,0 2 0,-1 1 1,1-1 1,-1-1 0,0 3 0,-1 0-1,0 0-2,-1 1 0,1 1-3,-1 0-2,-1 1 0,-2 0-3,0 0 0,0 2 0,-1 0-2,-1 0-3,-2 0-3,0 2-1,0 1-1,-1 0-2,0 1-2,0 0-2,1 1-7,1 0-8,0 0-11,0 0-11,1 0-13,2 0-14,0 1-14,0 0-13,2-2-21,1 1-25,1-1-29,0 0-33,2-4-18,0 5-12,1-1-1,1-1 4</inkml:trace>
  <inkml:trace contextRef="#ctx0" brushRef="#br0" timeOffset="263803.0886">31724 5242 119,'-2'8'155,"0"-1"-2,0 2-29,-1 1-38,0 2-27,0-1-19,-1 0-7,0 2-4,0 0-1,0 0 2,0 1 1,0-2 0,-1 3 2,-1-2-1,2 0-1,-2 2-2,0-1-3,-2 0-3,-1 1 0,0 0-2,-1 1-2,-3 0-5,0 1-1,-3-1-5,0 4-4,-2-3-8,-2 2-10,-2 0-15,-1 1-26,-3-1-30,0 1-33,-1-1-31,-1 0-20,-1-1-14,0-2-6,-1 1-3</inkml:trace>
  <inkml:trace contextRef="#ctx0" brushRef="#br0" timeOffset="265401.18">30324 7478 141,'0'-6'181,"0"0"-1,0 1-5,0 1-29,0 0-42,0 0-27,0 0-20,1 0-11,0 1-5,-1 0-5,1 0-1,-1 0 0,0 2 1,1-2 2,-1 3-1,0-1 2,0 1 0,0 0-2,0-3-4,0 3-4,0 0-3,0 0-5,0 0-3,0 0-2,0 0-2,0 0-2,0 0-2,0 0-3,0 0-2,0 0-2,-3 1-1,0 2-1,-1 0 0,-1 1 0,-2 2-1,0 2 1,-2 2-1,0 2 1,-4 2-2,0 1 2,-1 3 0,-1 3 1,-1 0 0,0 3-1,-1 1 0,0 1 1,0 2 1,0 0-2,2-1 1,-1 3 0,1-1 1,0 1 0,2-1 1,0-1-2,0 1 1,1-1-1,1-1-1,1-1 0,1-1 1,0 1 0,2-2-1,1-1 0,1 1 1,1-3 0,0 1-1,2-2 0,-1-2-1,3 0 1,0-2 0,1 2 0,3-4 0,0 0 0,1-1 0,1-1 0,1-1-1,3 0 0,0-3 0,1 1 1,2-3 0,0-1 0,2 1 1,0-2 0,2-1 1,0-3 0,2 0-1,0-3 0,1-1 0,0-2 0,1 0 2,-2-2-1,1 0 1,1-3-1,-3 1 1,2-2-1,-3-2-3,1 1 0,-2-2 0,-1 1-1,-2-1 1,0-1 1,-2 0-1,-3-1 0,1 2 0,-3-2 0,-1-1 3,-3 4 2,0-2 6,-3 0 2,-1 3 4,-2-1 2,-3 3 0,-1-2 1,-2 4 0,-2 0 0,-3 1 1,-1 2-1,-3 1 1,0 2-2,-2 1-2,-1 1-3,0 2-5,0 1-3,-1 1-3,1 1-1,1 0-1,2 1 0,0 1 0,3-1-2,1 0 0,4 0-1,1 1-3,2-1-9,2 0-12,3-2-18,2 1-22,1-4-31,4 5-38,2-2-34,2-1-32,1-1-22,2 0-17,3-1-6,0-2-1,1 0-2</inkml:trace>
  <inkml:trace contextRef="#ctx0" brushRef="#br0" timeOffset="265609.1919">30530 8178 199,'-2'8'209,"0"1"1,1-1 1,-3 3 2,2-1-32,0 3-46,-2 0-44,0 2-45,-1 1-21,1 0-10,-2 1-4,-1-2-3,0 5 0,1-3-1,-2 3 0,0 1 0,0-1 1,-1 4 0,-1-1 0,-1 2 0,0 2 0,-2-1-1,0 2 0,-2 0-2,1-1-3,-2 2-6,1-3-10,-2 1-12,2-3-16,-1 0-18,0-1-24,1-1-28,2-4-31,-1 0-34,3-2-20,0-3-14,1-2-6,2-1-1</inkml:trace>
  <inkml:trace contextRef="#ctx0" brushRef="#br0" timeOffset="266236.2278">31290 7391 133,'-2'-1'174,"2"1"-3,-3-1-2,1 1-32,-2 0-44,-1 1-33,1 0-29,0 1-12,-2 0-6,0 0-3,-1 0-1,0 2-1,-1 0 1,0 0 0,-2 2 3,2 1 1,-2 1 0,-1 1 1,1 2 1,-2 1 0,-1-1-1,1 4 0,-2 1 0,1 2 0,-1-1 1,1 3 2,-1 1-1,0 0-1,1 1 0,0 2-1,1 1-1,0-1 1,1 2-2,2-1 0,-1 0 1,2 1-1,1-1 1,-1 0-3,2 0-1,1 0-1,1-1-1,1-1-1,2-1-1,0-2 0,2 1-1,1-2 0,1-2 0,1 0-1,3-2 0,-1-1 0,2-2 1,-1 1-1,2-3-1,0-1 2,1-1 0,0-1 0,0-2 2,0 0-1,2-3 0,-2 0 0,1-2 0,0-1-1,-1-2 1,0-1-2,0 0 1,0-3 1,0 1-1,0-3 1,-2 2 3,1-4 2,-2 2 1,0-2 4,0 0 4,-2 0 4,-1 1 3,-1-2 5,-1 0 6,0 2 4,-1 0 6,-1 0 3,-2 1 2,0 0 0,-1 2 0,0 0-2,-2 2-2,-1-1-4,0 2-2,-2 0-5,-1 2-3,-2 0-5,-1 2-6,-1 0-6,-1 2-4,-1 1-5,-1 0-1,0 2-4,-2 0-2,2 2-2,-1-1 0,2 1 0,0 1 0,2 0 1,1-1-3,2 0-1,3 0-4,1-2-12,1 2-15,3-1-17,1-1-21,2 0-23,1-2-27,3 0-33,1 0-36,1-1-28,1-2-26,3 0-13,0-1-6,1 0 0,1-5 2</inkml:trace>
  <inkml:trace contextRef="#ctx0" brushRef="#br0" timeOffset="266916.2667">31694 7495 127,'-2'-5'175,"0"-1"-1,0 0-15,1 2-26,-1-2-33,1 2-37,1-2-19,-1 2-10,0-1-1,1 1 1,0 0 0,0-1 1,0 1 0,0-1 1,0 2 1,1-1 0,0-1 2,-1 3-2,1-1 0,0 0-2,0 0-2,0 2-3,1-2-5,0 1-4,1 0-2,-1 0-3,1-1-2,1 1 0,1 1-4,0-1 0,0-1-2,2 1-1,0-1-1,1 2 0,-1-2-1,2 0-1,-1 1 1,1-1-2,-1 1 1,0 0-2,1 0-1,-2 2 0,0-3 0,1 3 0,-2 0-1,1 0 0,-2 3 1,-1-3-1,0 2 0,0 0 0,0 0 1,0 2-2,-2 0 1,1 0 0,-1 1-1,0 1 0,-1 1 1,-2 0 2,0 2 0,-1 0-1,-1 1 1,-2 0 1,0 2-1,0-1 2,-3 3-1,0-2 1,-2 2 1,1 0 1,-2 0 1,-1 0 1,0 1 2,-2-1-1,1 0 2,-1 0 0,1-1 1,0 2-1,-1-1 0,2-2 0,-2 1-1,2-2 0,1 1 0,0-2-1,2 2 1,1-3-1,-1-1-2,3 0-3,1-1-1,1 0-1,2-3 0,0 2-1,1-2-1,2-1 0,1 0 1,0 0 0,2-2-1,1 2-2,1-2-1,3-1 1,-1 1-1,1-1 0,-1 0 2,3-1 0,-1 1 2,-1-1-1,2-2-1,-2 3 0,0-3-1,0 2-1,-2 1 0,0-1 1,0 1 0,0 1 1,-1 0 0,0 1 0,-1-1 0,0 3 0,1 0 0,-1 0 0,-1 1 1,0 0 0,-1 1 0,0 0 2,0 2-1,-1-1-1,0-1 1,-1 2 0,-1 1 0,-1 1 0,-1 0-1,1-1 1,-2 2-1,0 1 1,0-3 0,-1 2 0,-1-1-1,0 1 1,-1 0 0,1-2 0,0 2 2,-1-2 1,0 1-1,-2-1 1,1 0 3,0 0 3,-1 0 2,-2 1 3,0 0 3,0-1 1,-3-1 3,1 2 2,-2 0 1,1-1 0,-4 0 1,1 1-1,-2 0 0,0-2 0,-1 1-3,-1 1-3,-1-3-2,-1 2-3,0-1-4,1-1-3,0 1-5,-1-1-9,0-1-16,1-1-19,1 2-26,1-3-28,1 0-43,0-1-51,2-1-31,0-1-22,3-1-13,-1-1-5,2-1-4,0 0-1</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traceFormat>
        <inkml:channelProperties>
          <inkml:channelProperty channel="X" name="resolution" value="4095.875" units="1/cm"/>
          <inkml:channelProperty channel="Y" name="resolution" value="6553.3999" units="1/cm"/>
          <inkml:channelProperty channel="F" name="resolution" value="10E-6" units="1/cm"/>
        </inkml:channelProperties>
      </inkml:inkSource>
      <inkml:timestamp xml:id="ts0" timeString="2022-03-07T07:47:17.505"/>
    </inkml:context>
    <inkml:brush xml:id="br0">
      <inkml:brushProperty name="width" value="0.05292" units="cm"/>
      <inkml:brushProperty name="height" value="0.05292" units="cm"/>
      <inkml:brushProperty name="color" value="#FF0000"/>
    </inkml:brush>
    <inkml:context xml:id="ctx1">
      <inkml:inkSource xml:id="inkSrc72">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1" timeString="2022-03-07T07:54:22.399"/>
    </inkml:context>
  </inkml:definitions>
  <inkml:trace contextRef="#ctx0" brushRef="#br0">7565 8337 24,'0'0'152,"0"0"-1,0 0-20,0 0-28,0 0-23,0 0-23,0 0-13,0 0-6,0 0-4,0 0 0,0 0 0,0 0-1,0 0 1,0 0 0,-1-2-1,1 2-1,-1-3-3,1 3-3,0 0-1,-1-1 1,1 1-2,0 0 1,0 0-2,-1-2-1,1 2-1,0 0-1,0 0 0,0 0-3,0 0 0,0 0-2,0 0 1,0 0-2,0 0-1,0 0 0,0 0 0,0 0-3,0 0 1,0 0-2,1-2 1,-1 2-1,2-2-1,-1 1 0,1-1 0,0 1 0,1 0 1,0-1 0,0 1-2,0-1 1,0 1 0,1-1 0,-1 1 0,1-1 0,0 0 0,0 2 0,1-1 0,-1-2 1,0 3-1,0-2 1,0 2-1,0-2-1,0 1-2,1-1 0,-1 2-1,0-2-1,0 1 0,0 1-1,1-2 1,0 2-1,1-1-1,-2 1-1,1-1 0,0 1-1,0-1 1,0-1 1,1 2-1,-2 0-1,0-3-1,0 3-2,0 0-9,-1 0-9,0 0-9,0 0-12,0 0-12,-3 0-13,0 0-20,0 0-21,0 0-30,0 0-33,0 0-18,0 0-11,-2 6-5,1-2-3</inkml:trace>
  <inkml:trace contextRef="#ctx0" brushRef="#br0" timeOffset="278.0159">7573 8507 44,'0'0'143,"0"0"-11,0 0-18,0 3-24,2-2-21,-2-1-19,0 0-10,1 3-5,2-3-3,-3 0 0,2 0-1,1 0 0,0 0 1,1 0 2,0 0-2,0 0 1,2 0 1,-2 0-1,1 0 0,0-1-1,1-1 1,-1 2-2,2-3-1,-1 1-4,0 0-1,1 0-3,-1-1-3,1 1-2,0 0-2,-1 0-1,1-1-1,0 1-5,0 0-1,-2 1 0,1-2-2,0 3-4,-1-1-5,2 0-7,-1 1-11,-1 0-13,1 0-19,-1 0-19,0 1-33,0 0-38,0-1-23,0 0-15,-5 0-9,6 0-5</inkml:trace>
  <inkml:trace contextRef="#ctx0" brushRef="#br0" timeOffset="906.0518">7840 8095 129,'3'-2'135,"0"1"-17,1-1-20,0 1-22,0 0-22,0 0-14,0 0-13,0 1-6,1 0-4,0 0-3,0 0-2,1 0-2,0 1 1,-1 0-1,2 0 1,-2 0-2,1 1 0,0-1-1,-1 1-1,-1 0 0,2 0-1,-2 1 0,0-1 1,0 0 3,-2-1 3,0 3 2,0-1 1,-1 1 1,-1 0 2,-2 2 1,0-1 1,-1 2 0,-1 1 0,-1 0-2,0 1 0,-3 1-1,1 0-1,0 1-2,-1 0-4,-1 0-1,0 0-2,0 0-3,0 1-1,1-2-2,0 2 0,1-3 0,-1-1-1,2 2 0,2-4-1,0 0-1,1-1 1,1-1 0,0 1 0,1-3-1,1-2-1,1 0 0,2 2 1,-3-2 0,4-2 1,0 1-1,2-2 2,1 0-1,0-1-1,0-2 1,1 0-1,0 1 0,1-3 0,-1 1 0,0 1 0,1 0 0,-2 0 1,0 0 0,1 1 0,0 2-1,-1 1 0,0-1 1,0 1 0,-1 2 1,2 0 0,-2 0-1,1 2 1,-2 1 0,1-1 1,1 1 0,-3 2-1,0 1 0,0 0-2,0 0 2,-1 0 0,0 1 3,1 1 4,-2-1 3,0 2 2,0-1 5,0 2 3,-2-2 3,1 1 3,0 0 3,-1 0 1,0-1 4,0 2 3,-1-1 2,0 0 2,1-1-1,-2 0-1,0 1-2,1-1-1,-1-1-3,0 0-2,-2 1-3,1-1-2,0 0-2,-1 0-1,0-1-2,0 1-4,-1-2-3,-1 1-2,1 1-3,0-2-2,-1 1-1,0-2-1,1 1 1,-1 0-3,0-1-1,1-1 0,1 0-1,-1-1-2,0 0-2,-1-1-1,2-1-2,0-1-4,0-1-5,1 0-7,-1 0-12,2-1-11,0 0-14,-1-1-11,2-1-14,1 2-15,1-3-20,1 0-20,-1 1-24,2 0-23,0 0-17,0 0-11,1-1-3,0 2 1</inkml:trace>
  <inkml:trace contextRef="#ctx0" brushRef="#br0" timeOffset="1092.0624">8097 8571 154,'1'12'183,"0"1"-4,-1 1-12,0 1-24,0 0-30,-1 1-18,0 1-12,-1 0-7,0 0-5,0-2-4,-3 2-5,2 0-4,-1-1-4,-1-1-5,0 1-6,1-1-5,-3 0-7,2-1-4,-1 1-5,2-2-7,-1 0-6,1-2-11,0-2-12,0 1-12,1-4-14,1 0-17,0-4-18,2-2-29,0 0-31,0 0-29,0 0-23,1-7-19,0-3-12,2-1-6,-1-2-2</inkml:trace>
  <inkml:trace contextRef="#ctx0" brushRef="#br0" timeOffset="1535.0878">8125 8136 36,'-1'4'173,"0"-1"-1,0 0-1,1 0-30,0-1-39,0-2-30,0 2-24,1 1-14,1-2-7,-2-1-4,2 1-4,1-1-1,1-1-3,0 1 0,1-1-3,1-2-2,1 1-2,1-1-2,-1-1-2,1 0 1,1 0-3,-1-1 1,0-1-2,0 1-1,0 0 0,-1 0 0,0-1 1,0 0 0,-1 1-2,0 0 0,-1-1 1,-1 2 1,0 0-1,-1 0 0,-1 0 0,2 2 1,-3-1 0,0 0-1,-1 3 1,0 0-2,0 0 1,0 0 0,0 0 1,0 0 0,0 0 0,0 0 2,0 0 2,-1 5 3,1-2 1,-1 2 4,0-1 1,0 3 2,-1 0 3,1 1 2,0-1 2,0 4 4,0-2 1,1 3 1,0-2 3,0 1-1,0 0-1,0 0-1,1 0-2,0 1-1,0 0 0,0 0-4,2-1-1,-1 0-1,0 1-4,0 0-1,1-1-3,-1 2-1,1 0-2,-1 0-2,1 0-2,-1 1 0,0-2 0,1 3-3,0-2 0,0 0 0,-2 0-1,1 1-2,-1-2 0,1 1-1,0 1-1,-2-2 0,1 0-3,0-2-6,1 2-5,-1-3-9,-1-1-11,1 1-9,0-2-10,-1 0-10,0-1-10,0-6-18,-2 3-20,2-3-25,0 0-27,0 0-18,0 0-12,-6-1-2,0-1 0</inkml:trace>
  <inkml:trace contextRef="#ctx0" brushRef="#br0" timeOffset="1701.0973">8201 8395 62,'1'-2'149,"1"-1"-13,0 1-18,-1 0-17,2-1-19,0 1-17,0-1-16,0 1-11,0-1-6,1 0-6,0-1-3,1 2-3,1-1-3,0-1 0,1 0-1,-1 0-3,1 0-3,2-1-4,-1 1-5,0 0-11,0-1-15,0-1-25,-1 2-30,1-1-25,-1 0-22,1-1-17,-1 2-16,0 0-8</inkml:trace>
  <inkml:trace contextRef="#ctx0" brushRef="#br0" timeOffset="2062.1179">8586 8329 154,'0'0'158,"-1"2"-8,1-2-23,0 0-29,0 0-24,0 0-22,0 0-11,0 0-8,0 0-3,0 0-2,1 1-1,-1-1-1,0 0 0,1 3 0,-1-3-1,0 0-1,3 0-3,-3 0-2,3 0-2,-1 0 0,1 0-1,1 0-1,-1 0 1,2 0 0,0 0-1,0 0 0,-1 0-1,2 0 0,1 0-1,-2-3-2,2 3 0,-1 0-3,1-1 1,1-1-1,-1 1-2,0 0-1,1-2 0,1 1-2,-1 0 1,1 0-2,1-1 0,-2-1-2,1 0-1,-1 0 0,1 2-2,-2-3-4,-1 2-7,1 0-8,-2 1-9,0-3-11,0 4-14,-2-1-14,0-1-29,-1 1-33,1 1-23,-1-3-21,-2 4-11,3-3-9</inkml:trace>
  <inkml:trace contextRef="#ctx0" brushRef="#br0" timeOffset="2294.1312">8717 8245 50,'-1'5'167,"0"2"-3,0-1-17,1 1-24,0 0-25,0 2-23,0 0-15,0 0-6,0 2-5,1-1 1,0 1-2,0 0-1,0 0-3,0 2-5,0-1-3,1 0-4,-1 0-3,1 2-4,1-2-5,-2 1-4,1 0-3,-1 0-3,2 0-3,-2-1-3,2 2-4,-2-2-2,2 1-8,-1-1-8,0 0-15,0 0-16,-1 0-27,1-1-32,-1 0-32,-1-2-30,0-1-15,0 1-11,0-3-4,-1 1-3</inkml:trace>
  <inkml:trace contextRef="#ctx0" brushRef="#br0" timeOffset="2770.1584">9211 7945 112,'-3'4'170,"0"-1"3,-1-1-19,2 1-28,-1 3-31,-1 0-35,1 0-16,0 2-8,-1 0-3,1 1 0,0 3 2,1 0 1,-1 1 3,1 3 1,0 0 1,1 1-1,0 1 1,1 3-1,0 1 0,0 1 0,1 2 1,-1 1-2,1 0 0,1 1 1,0 0-1,0 1-1,0 0-2,1 1-2,0-1-2,1-1 0,0 2-3,0-2-2,0 0-3,1-1-3,0 0-2,0-1-4,1-1-2,0-2-2,0 0-2,0-1-2,2-1-1,0-1-2,-1-2-1,1 0-2,2 0-2,-1-3-1,0 0-4,1-1-5,0-1-10,0-2-10,1-1-14,0-1-15,-2-3-17,2-1-17,-2-1-26,-1-1-28,0-2-24,1-3-19,-1-1-19,0-3-14,-1 0-7,2-2 2</inkml:trace>
  <inkml:trace contextRef="#ctx0" brushRef="#br0" timeOffset="3042.174">9356 8410 158,'0'0'170,"0"0"-2,0 0-19,0 0-27,0 0-31,2 2-34,-2-2-20,2 1-10,0 0-5,-2-1 3,4 1 0,-1-1 3,1 0 2,1-1 2,1 0 0,0 0 0,1 0 0,-1 0-2,2-2-2,-1 3 0,1-2-1,-1-1-4,2 1-3,-1-1-6,0 1-4,-1 0-4,0-1-4,1 1-6,0 0-10,-1-2-11,0 1-13,0 0-17,-1 1-26,1-1-33,-2 0-28,0 0-24,-1-1-16,1 0-11,-2 0-5,1 0-2</inkml:trace>
  <inkml:trace contextRef="#ctx0" brushRef="#br0" timeOffset="3475.1987">9674 8052 103,'0'0'180,"0"0"1,0 0-10,0 0-16,0 0-31,0 0-38,0 0-27,0 0-20,0 0-11,0 2-7,-1 0-3,-1 0-1,0 3-2,-2-2 0,1 2-1,0-1 0,-1 3-1,0 1-4,-1-1-1,0 0-3,-1 1 0,2 1-3,0-1 0,0 1-1,-1-1-2,2-1 0,0 1 2,1-1 0,-2-1 0,3 1-2,-1-1 1,1 0 0,0 0 1,1-2 1,0 1-1,0 0 0,0-2 0,0 1 0,0 0 0,0-2 1,1 1 0,0 0 0,1 1-1,-1-2 0,2 0 0,-2 1 3,2-1-1,-1-2-2,1 2 2,1-1 1,-1 0 2,1 0-2,0-1 1,0 0 0,2 0 0,-1-1 0,0 0 0,0 0 1,1 1-1,0-1-1,0 0 1,0-1 2,-1 1-2,1-1-1,1 1 1,-2-1-2,1 1 1,0-1 0,-2 0-1,1 1 1,1-2-1,-1 3 0,0-2 0,0 0-1,-1-1 0,1 1-2,0-1-1,0 2 0,-1 0 0,0-2-3,0 0-4,0 3-6,0-2-8,-1 0-9,1 0-10,-1-1-11,0 1-15,0 0-19,-1-1-25,1-2-30,-1 0-20,1 2-16,1-3-10,-2 1-6</inkml:trace>
  <inkml:trace contextRef="#ctx0" brushRef="#br0" timeOffset="3745.2142">9823 8015 20,'-2'0'169,"-2"0"-1,4 0-11,0 0-18,0 0-28,-1 3-33,1-3-22,0 0-17,-1 2-10,1 0-6,0 1-2,0 1 1,1-1 1,-1 2 1,1 0 2,0 2 2,2-1 1,-2 0 3,1 3 2,-1-1 3,0 1 2,1 1 2,-1 0 2,-1 3 3,1-2 0,0 2 1,-1 0 1,0 2-2,-1 0-1,0 1-1,0 0-3,-2 1-3,1 1-5,0 2-4,-3-1-3,2 1-2,0 2-5,-1-1-3,0 1-4,1-1-3,-1 1-2,1 0-4,0 0 0,0-2-2,2 1-1,0-1-1,1-3 0,1 0-1,0-3-4,0 1-8,1-3-10,1-3-15,0-1-13,0-1-16,0-2-17,1-3-18,-1 1-25,-3-3-31,5 0-22,1-3-17,0-2-16,-2-1-13,1 0-3,0-3 4</inkml:trace>
  <inkml:trace contextRef="#ctx0" brushRef="#br0" timeOffset="3947.2257">9907 8464 62,'3'4'158,"0"0"-8,0 1-15,0 0-22,0 0-28,0 0-19,1 2-15,0-1-3,0 0 3,0 2 2,1 1 0,-1-1 4,0 2 4,0 1 4,-1 0 1,0 1 2,0 1 0,-2 0-1,0 1-4,-1 1-4,-1-1-5,0 2-6,-2-2-7,1 2-5,-2-1-4,0-1-5,0-2-5,-2 3-5,-1-2-3,1 0-12,-1-2-11,0 1-15,-1-1-19,1 0-23,0-2-25,1 0-36,-1-2-44,0 0-28,0-1-19,1-3-11,-1 1-5,1-3-4,0 0 0</inkml:trace>
  <inkml:trace contextRef="#ctx0" brushRef="#br0" timeOffset="5365.3068">10185 8029 50,'0'0'155,"-2"-1"0,2 1-13,-1-3-21,1 3-24,0 0-26,0 0-15,0-2-13,0 2-5,0-3-2,0 1-1,0 2-2,1-3 0,1 2 0,-1-2-3,0 1-1,0 0-3,1-1-5,-1 1-1,1-1-4,0 0-2,1 0-2,-1-1-3,1 1 0,0 0-1,0 1-1,0-1-2,2-1 0,-1 1 0,0 0 0,0 0-1,1 0 1,-1 1-3,1-2 0,0 1 0,-1 0 0,0 2-1,0-2-1,0 2 0,0-1 0,0 2 1,0-1 0,-1 1 0,-1 0-2,1 1 1,-1 1 1,1-1 1,-1 2 1,1 2 1,-2 1-1,0-1 2,0 2-1,0 2 2,-1 0 3,-1 1 1,-1 2-1,1-1 2,-2 1 0,1 0 2,-1 2 1,-1-2 2,1 1 0,0-1 0,-2 0 1,1 0-1,1-1-1,-1 2-1,0-3-1,1 1-2,0-1 0,0-2-3,-2 1 0,2-2-2,1 0-1,-1-1-3,1-1 0,-1 0-2,2-1-1,-1-1 0,1 0 0,0-1 1,0 1 0,1-3 0,-1 1 1,1-1-1,0 0 0,0 0-1,0 0 1,0 0-1,0 0-1,0 0 1,0 0-1,2-2 1,-1 0-1,2-1-1,-1 1 0,1-1-1,0 1 1,0-2-2,0 0 0,2 1 1,-1-1 0,-1 0 1,1 0-1,0 1 1,0 0-2,0 1 1,-1-1 0,2-1 2,-1 2-1,0 1 1,0-2-1,0 0 1,-1 3 1,0 0 0,0 0 0,1 0-1,1 0 0,-2 2 1,0-1 3,1 2-1,-1-1 0,1 1 0,-1 1-1,2 1 1,-1-1-1,-1 1 1,0 3-2,0-1 2,1 1 0,-2-1 0,0 0 0,1 2-1,-1-1 0,0 2 1,1-1 1,-3 0-1,1 2 2,0-2 0,-1 1 0,0-1 1,-1 1 1,0 0 0,-1-1 2,0-1 2,0 2 1,-1-2 3,0 1 1,0-2 1,-1 0 1,0 1 2,0-1 3,0-1 2,-1 2 2,0-3 1,0 0 2,0 0 1,0 0 1,0-1-1,-1 0 1,0-1 0,1 0-1,-1-2-1,-1 1-1,0 0-2,1-2-2,0 0-2,-1 0-1,2-2-2,-2 0-2,2 1-3,-1-4-2,1 1-4,0-1-5,0 0-9,2-2-11,1 1-13,-1-2-17,2 0-16,1-2-18,0 2-23,1-1-25,1-3-29,0 2-30,1 0-24,1-2-21,0 1-9,0 0-5,0 0 5</inkml:trace>
  <inkml:trace contextRef="#ctx0" brushRef="#br0" timeOffset="5908.3379">10514 7908 143,'3'-2'161,"0"-1"-2,0 0-18,1 0-27,0 1-30,0-1-30,0-1-16,0 1-10,0 0-5,1 0-3,0 1-1,-1-1 0,2 1 0,0 0 0,-1 0 0,2-1-1,-1 3 0,1 0-2,-1 0-2,2 0-2,-3 2-1,1 1-1,-1-1-1,0 3 0,0 0 2,0 1-1,0 2 3,-1 0 1,0 2 1,0 0 2,-1 2 2,-1 1 2,1 0 4,-2 2 2,1-1 3,-2 2 1,-2-1 5,1 2 3,-1 0 4,0-1 2,-2 1-1,0-2 0,-1 3-2,1-1-1,-2-2 0,-1 1-3,1-1-2,-1 0-5,1 0-4,-2-2-4,0-1-3,1 2-6,0-3-4,-1 1-3,1-3-3,0 1 1,1-3-2,-1 1 0,0-1-2,2 0-1,-1-3 0,1 2-1,0-4 1,-1 1 0,2-1 0,0-1 1,1-1-1,-1-1-1,1 1 0,0-2 1,0-1-1,1 1-1,-1-1 2,0 0-1,2-1-1,-1 1-2,1 1 1,0-3-1,1 3 1,0-1-1,0 0 1,1 0 0,0 2 0,-1 1-2,2-2 1,-1 0 1,-1 2 0,3 0 1,1 0 0,0 2 2,0-2 0,1 2 0,0 2 1,1-1-2,1 1 1,0 0-1,-1 0 1,2 1 1,0-1-1,-1 0 0,0 1 0,1 0-1,0 0 0,-1 0 2,1-2 0,0 3-1,2-2 0,-2 1-1,1-2 2,-1 2-1,1-3 1,-1 1-2,0-1 1,1-1-2,-2-1-7,0-1-10,0-1-13,0-2-14,-1 0-16,1 0-18,-1-4-26,1 0-29,0 1-28,-1-2-25,0-2-20,-1 0-16,1-2-7,0 0-4</inkml:trace>
  <inkml:trace contextRef="#ctx0" brushRef="#br0" timeOffset="6229.3563">10957 7765 44,'6'1'158,"-1"2"-7,0-1-10,2 1-19,-2 1-22,1 0-19,-2 2-17,1 1-10,1-2-6,0 2 0,-1 1 1,0 1 1,0 0 2,0 1 3,2 0 1,-3 1 1,2 0 2,-1 0-1,1 2-1,0-1-1,0-1 0,-1 2-1,1-1-1,0 2-1,-1-1-4,2 2-1,-1-1-4,-1 3-2,-1-2-3,1 1-5,0 1-4,-2 0-3,1 1-3,-2 0-1,0 1-3,-2 0-2,-1 1-3,-2 0-3,0-1-3,-3 2-2,0 0-1,-1-1-2,-3 1 0,-2 0-3,-1 0 0,-3 1-3,-1 0-2,-3 1-6,-1-1-7,-1 0-10,-2 2-13,-2 0-12,-2 0-14,-1 0-12,-1 1-11,-2 1-13,1-2-15,-2 0-23,0 0-31,0-1-26,2-1-23,1-1-11,1-2-3,1-2 6</inkml:trace>
  <inkml:trace contextRef="#ctx0" brushRef="#br0" timeOffset="26731.5289">27707 2339 54,'0'-3'177,"1"-1"2,0 1-8,0 1-16,-1 2-31,1-2-42,-1 2-23,0 0-11,0 0-6,0 0 0,0 0 1,0 0 1,0 0 2,0 0 0,0 0 0,0 0-2,0 0-2,0 0-2,0 0-5,0 0-3,0 0-4,0 0-3,0 0-3,0 0-3,0 0-5,0 0-1,0 0-3,0 0 0,0 0-1,0 0-2,0 0-1,0 0-1,-2 1-1,2-1 0,-2 2-1,1-1-1,-1 1 0,1 1 0,-3-1 1,2 3-1,-1 0-1,-1 0-2,0 1 0,-1 0 2,1 3-1,-2-1-1,-1 1 1,1 1 1,-1 0 0,1 0 0,-1-1-1,1 1-1,0-1 0,1-1 0,0 1 0,0-1 1,0-1 0,2 0-1,-1 0 0,2-2 2,0 2-1,-1-2-1,1 1 0,-1 0 1,2-1 0,-1 0 1,0-1 0,1 1 0,-1-1 0,0 0-1,2 0 0,-1-1 0,0 0 0,1-3-1,0 0 1,0 2 1,1 0-1,-1-2 0,1 2-1,-1-2 0,3 1 1,-1-1 0,1 1 0,-1 0 0,1 0 0,-1-1 0,1 0 0,1 0 1,0 0 0,0 0 0,1 0-1,-1 0 1,0 0-1,0-1 0,0 0-1,0 0 1,0 1-1,1-1 0,-1 0 1,1 0 1,0-1 0,-1 0-2,1 2 1,1-3-1,0 2 1,-1 0 1,0-1 0,1 1 0,0-2 0,0 1 0,0 0 1,-1 0 0,1-1 0,0 1-1,0 0 0,0-1 0,0 1-1,-1-1 1,1 3-1,1-2-1,-2 0 0,0 1 1,0-1-1,0 0 0,0 1 0,0-1-2,-1 0-3,1 1-5,-1-1-6,0 1-9,0-1-9,0 0-9,1-1-8,-1 2-7,0-2-9,0 1-9,-1 0-14,0-1-15,0 0-20,0 0-22,-1-1-17,2 1-13,-2-1-8,1-1-4</inkml:trace>
  <inkml:trace contextRef="#ctx0" brushRef="#br0" timeOffset="27003.5445">27905 2308 52,'0'0'120,"-1"2"-14,-1-1-14,0 1-15,1-1-14,-1 2-11,1 0-7,-1 1-6,0 1-3,0 0-1,0 2-2,-1-2 1,1 4 1,-2-1 1,2 1-1,-1 1 0,1 0-1,0 1 1,0-1-2,0 0-1,1 2-2,-2-2-1,2 0 0,-1 2 0,1-2-1,-1 1 0,0-1 0,0 0-2,-1-1 0,1 1-1,0 1-1,1-2-2,-2 1-4,2 0 0,-2-1-1,2 2-2,-2-1-2,1-2-2,0 3-2,0-1-2,-1-2 0,1 2-3,-2-2-1,2 2-1,0-2-2,-1-1 0,1 2 1,-1-1-2,1 0-1,0-1-3,0 1-6,0-2-8,1 2-10,0-1-12,0-2-12,0 1-18,1-3-19,0-3-27,0 0-33,1 6-22,-1-6-19,0 0-8,0 0-7</inkml:trace>
  <inkml:trace contextRef="#ctx0" brushRef="#br0" timeOffset="27210.5563">27931 2638 76,'0'6'152,"0"-1"-7,0 2-23,0 0-30,-1 2-24,0-1-19,0 1-11,0 1-9,0 0-2,1 2-1,-1-2-1,0 1 1,0 2-1,0-2-1,-1 1-1,0 0 0,1 0-3,-2 1-4,0-1-3,1 3-3,-2-2 0,1 1-1,0-2-2,-1 1-4,1 0-1,-1-1-1,1 0-5,-1-2-4,2 0-12,-1-1-12,1-1-20,1-1-19,0-2-27,1-5-29,1 5-21,-1-5-17,0 0-9</inkml:trace>
  <inkml:trace contextRef="#ctx0" brushRef="#br0" timeOffset="27846.5927">28206 2305 1,'3'-3'167,"-1"2"1,1 0-14,1-2-21,-1 1-26,1 0-29,0 0-20,0 0-14,0 1-7,1-2-4,1 1-3,-1 0 0,0-1-1,-1 1 0,1-1-1,0 1-2,1 0-3,-1 1-6,0-1-2,-1 0-1,0 1-3,0 1-2,0-2-2,0 2-1,-2 0 0,1 0 0,-1 0-1,0 2 2,-1-1-1,1 1-1,-1 0 2,0 1 2,-1-1 0,0 1-1,-1 3 0,-1 0 0,0 0 2,-1 1 0,-1 1 2,-2 0-1,0 3 1,0-1-2,-1 0 1,0 1 1,-1 0-1,0-1 0,0 1-2,-2 0 1,3 0 0,0-3-2,0 3 0,-1-2-1,2 0-2,0-2 1,1 0-3,0 1 0,1-2-1,1 0-2,0-2 0,0-1-1,2 0 0,-1-1-1,1 1-1,1-3 1,0 0 0,0 0 0,0 0 1,1 2 0,1 0 0,-2-2 0,2 1 1,1-1 1,1 0 0,-1 0 0,1-1-1,0 0 2,0 0 0,1 1-1,0-2 0,1 1-2,-1-1 0,-1 2 1,0 0 1,0 0 0,1-2-2,-1 2 0,1 0 1,-1 0 0,0 2 0,0-2-1,0 0 1,0 2-1,-1 1 2,1-1 1,-1 1-1,1 1-3,-2-1 1,0 2 0,1 0-1,-1-1 1,1 3 0,-2-2 0,1 2 0,-1 0 1,1-1 1,0 1 0,-1 0 0,-1 0 0,3 0-1,-2-1 2,0 1-1,0 0 0,0 0 1,0-1 1,0 1 2,-1 0-1,1-1 0,-1 0 1,0-1 2,0 0 3,-1 1 3,0-1 4,-1 0 3,0 0 5,-2 0 3,1 1 3,-1-2 1,-1 2 3,0 0-1,0-1 0,-3 0 0,2 0 1,-1 0-2,-1 1-3,-1-1-3,1-2-2,0 2-3,1 0-3,-1-1-4,0-1-2,2-1-3,0 1-2,1-2-2,0 1 0,1-1 0,1-1-3,0-1 0,1-1-1,-1 1-1,1-2-4,2 1-9,-1-3-8,0 2-11,1-3-13,1 0-13,0-1-12,1 0-15,1-1-15,0-1-23,0-1-25,1-1-26,3 0-28,-2-1-19,2 0-14,0 0-3,0 2 3</inkml:trace>
  <inkml:trace contextRef="#ctx0" brushRef="#br0" timeOffset="28368.6226">28679 2218 143,'5'-4'181,"2"2"2,-1-1-15,2-1-24,-2 0-32,1 1-38,-1 1-22,0-1-11,0 1-7,0-1-3,-1 1-1,-1 0-2,0 2 0,0-2 0,0 1 0,-1 1-1,1 0-2,-1 0-6,-1 0-2,1 1-4,0 1-3,-1 0 0,1 0-1,-1 1 2,1 0-1,0 1 1,-1 1-1,1 1 1,-2-1 0,1 3 2,0 0 1,-2-1 1,1 1 2,-1 3 0,0-3 1,-1 2 1,1 1 0,-2 1 2,0-2-1,-1 2 0,0 0 0,-2-1-1,0 0 0,0 0-2,0 1-1,-1-1-1,-1 0 0,0 0-1,0-1-2,0 1-2,-2-1-2,1 0-1,0 0-2,-1-1-1,-1 1-2,2-1-1,-2-1 1,-1 1-1,2-1 0,-1-1 0,-1 0-3,2 0-1,0-2 1,1 1 0,0-1 0,1-1 1,1-2 0,1 1 1,1-1 0,-1 0-1,2 0-1,1-1-1,2-1-3,-3 0-1,3 0-2,0 0-4,0 0-3,0 0-4,0 0-4,-1-1-1,1 1-3,0 0-2,0 0 0,-1-2 0,1 2 1,0 0 1,0-3 1,0 3 3,1-1 3,-1 1 3,0 0 4,0 0 4,0 0 2,0 0 3,0 0 2,3 0 3,-1 0 2,2 2 0,-1 0-1,1 1 0,-1 0 0,1-1 0,0 3 1,1-2-1,0 1 0,0 1 1,1-1 0,0-1 1,0 2-1,0-3 0,1 3 1,0-2 2,0 1 1,1-1 2,-1-1 1,1 1 2,-1-1-1,1 0 1,2 0-1,-2-1 1,0-1-1,0 0-1,2 0-1,-2-1-1,0-1-8,1 0-9,0 0-13,-2-1-14,0 0-19,0-1-21,1 0-30,-2 1-35,1-2-27,-2 0-24,0 0-14,0 0-8,-2 1-5</inkml:trace>
  <inkml:trace contextRef="#ctx0" brushRef="#br0" timeOffset="29289.6752">27033 3151 118,'-2'-1'195,"2"1"0,-3-2-11,2 1-19,1 1-28,-3 0-36,1-1-22,2 1-18,-3-1-8,3 1-4,-2-1-1,2 1-2,0 0-1,0 0-4,-3 0-3,3 0-1,0 0-3,0 0-1,0 0-5,0 0-4,0 0-4,0 0-3,0 0-4,0 0-3,0 0-4,0 0-2,0 0-1,0 0-1,0 0 1,0 0 0,3 1-1,-3-1 1,2 1 0,-2-1 3,3 1 0,-1-1 2,1 1 0,-1 0 2,0 0 2,2 0 2,-2-1 2,1 0 1,1 1-1,-1 0 1,0 0 0,0-1 2,1 1 1,-1-1 0,1 1 1,0-1 1,0 0-1,0 0 1,1 0 0,0 0-1,0 1 1,0-1 1,1 0 1,0 0 2,-1 0 0,1 0 0,1-1-1,0 1-1,-1-1-2,1 0 2,-1 1 0,3-1-1,-2-1 0,0 1-2,0-1 0,2 1-1,-2-1-2,1 1 0,1-1-2,-1-1-1,0 1-1,0 0-1,1-1 0,-1 1 0,-1-1-1,1 1-2,0 2-1,-2-3-2,0 1 0,0 1 0,-1-1-2,0 1-1,-1 1 1,0-2-2,-1 1 1,0 1-1,0 0 0,-3 0-3,2-1-1,-2 1 2,0 0 0,2 0-1,-2 0 0,0 0 0,0 0-1,0 0 0,0 0 2,0 0 0,3 0-1,-3 0 0,0 0 0,2 0 0,-2 0 0,0 0 0,4 0 0,-4 0 0,0 0 1,2 0 2,-2 0 0,0 0 0,0 0 1,0 0 3,0 0 0,0 0 2,0 0 3,0 0 2,0 0 1,0 0 3,0 0 1,0 0 1,0 0 3,0 0 2,0 0 1,0 0-1,0 0 0,0 0-1,0 0 0,0 0-2,0 0-1,0 0-3,0 0-1,0 0-3,0 0-1,0 0-3,0 0-2,0 0-4,0 0-2,0 0 0,0 0-1,0 0-4,0 0-9,0 0-13,0 0-19,0 0-21,0 0-27,1-3-29,0 0-28,0 1-31,-1 2-36,3-3-40,0 1-30,-3 2-23,2-3-10,-2 3-6,0 0 5,0 0 10</inkml:trace>
  <inkml:trace contextRef="#ctx0" brushRef="#br0" timeOffset="36429.0836">27711 2969 35,'-2'-2'141,"0"1"-12,1-1-20,-2 1-22,2 0-21,-2-1-19,2 1-10,-1-1-3,0 1-4,2 1 2,-1-2-2,-1 0 2,2 2-1,-2-1 2,2 1-1,-1-2 0,0 1-1,1 1 0,-1-2-1,1 2-1,-1 0 0,1 0 0,0-3-1,0 3-1,0 0 0,0 0 0,0 0 0,-1-2-3,1 2 0,0 0-2,0 0-1,0 0-1,0-3-2,0 3-1,0 0-2,0 0-3,0 0-2,1-1 0,-1 1-1,0-3-1,0 3-2,2-2-1,0 1 0,0-1 0,1 1-2,0-1 1,2-1-2,0 1 0,0 0 0,1 0-1,0-1 0,1 1-1,-1-1 1,1 1-1,-1 0 0,-1-1-1,2 1 1,-2 1-1,0-1 0,-1 2-1,0 0 1,0 0 0,-1 0 1,0 0 1,1 1 0,-1 1 0,-1-2-1,1 2 0,-1 1 1,0-1 0,-2 1 0,1 1 1,0 1 1,-1 0-1,-1 1 0,0 1 0,0 0-1,-1 0 0,0 1 0,-1 1-1,1 0 2,-1 2 1,-2-2-1,1 1 1,0 0 0,0-1-1,0 2 0,-1-1 0,-1-2 0,-1 3-1,1-1 1,-1-1 0,1 2 0,-1-2-1,0 0 1,1 1-1,0-2-1,1-1 0,0 0 0,1-1 1,2-1 0,-1 0 0,2-1 0,-1-1 0,1-1 0,1-2-1,0 3-1,1-1 0,-1-2 0,2 2 0,-2-2 0,2 0-1,1 0 0,1 0 1,0-1-1,0 0 0,0 1 0,0-2 1,1 1-1,0-1 0,-1 0 1,3-1 0,-1 0 0,-1 0 1,0 0 1,0 0-1,1 0 0,-1 0-1,0 0 1,-1 0-1,-1 2 1,0-1 1,0 1-1,0 0 0,-1 1 1,-2 0 0,0 0-1,3 0-1,0 1 0,-1 0 2,-1 1-2,1-1 1,-1 1 0,1 1 1,0 1 0,-1-1-1,1 2 0,-1-1-1,1 2 1,-1-2 0,0 3 1,-1-2-1,0 2 1,0 0 0,0-1 1,0 1-1,-1 0 1,-1-1 1,1 0-1,-1 1-1,0-1 1,-1-1 1,1 1-1,-1-1 1,1 1-1,-1-2-1,-2 1-1,2 1 2,-1 0 1,-1-1 0,1 0 1,-1 0-1,-1 0 1,-1 1 0,1-2 1,-1 0 0,1 1-1,-1 0 1,0-2 0,1 1 1,-2-1-1,2 0 0,-1 0-2,0 0 0,1-1-1,1 1 1,0-3-1,-1 1-1,1 0-1,1-1 0,0 0-1,1 0-3,0 0-2,0-1-5,1 0-7,-1 1-7,1-3-8,2 3-9,-1-2-8,1 1-10,2-3-7,1 1-8,0-1-11,1 0-13,0 0-19,0-2-22,2 1-17,1 0-13,2 0-7,-2-2-6</inkml:trace>
  <inkml:trace contextRef="#ctx0" brushRef="#br0" timeOffset="36622.0946">27884 3297 79,'0'8'138,"0"0"-11,0 0-10,-3 3-13,1-1-17,-1 3-18,1-2-13,-2 1-7,1 0-4,-1-1-2,0 1-4,-1 0-3,-1 1-2,2-1-2,-1 0-2,0-1-4,0 0-3,0 0-5,-1 0-1,2 0-2,0-2 0,0 0-2,0-1-2,0 2-3,1-3-2,0 0-1,-1 1-1,2-3-2,0 0-3,0 1-3,1-2-8,0 0-11,1-1-17,1 0-21,-1-3-28,0 0-33,0 0-27,7-2-22,0-1-12,0-1-6,-1-1-3</inkml:trace>
  <inkml:trace contextRef="#ctx0" brushRef="#br0" timeOffset="37206.128">28062 2965 91,'0'0'160,"0"0"-15,0 0-19,0 0-24,0 0-24,0 0-19,3-2-18,-2 2-10,1-3-7,-1 2-4,2 0-2,-1-1-2,1 0 1,-1 0-3,0 0-2,2 0-1,-1 0-3,0 0-2,1-1-2,0 1 0,-1 0-1,0 0 1,0 1-1,0-2 1,0 2 2,0 0-2,0-1 0,1 0 1,-1 0-2,0 0 1,0 0 0,1 0 1,-1-1-2,0 1 1,0 0-1,1-1 0,-1 1-1,1-1 1,-1 1-1,0 1-1,1-1 2,-2 0-1,1 0 0,0 1-1,-1-1 1,1 0 1,-1 2-1,0-1 1,-2 1-2,4-2 1,-4 2-1,0 0 1,0 0 1,2 2-1,-2-2 0,3 1 0,-3-1 1,1 0 1,1 2-1,-2-2 0,2 2-1,-1 0 0,1 1 2,-1-1-1,0-1 1,0 1-1,0 1 2,0 0-1,0 1 0,1 0 0,-1-1 0,0 2 2,0 0 0,0 0 0,0 2 1,-1-2 1,1 3 0,1-2-1,-1 2 0,-1-1 1,0 2 0,0-1 1,0 2 1,0 0 1,0-1-2,-1 1 0,-1-1 1,1 1 0,1 0 2,-1 0-1,0 0 1,-1 1 0,1-1 0,-1 1 0,1-1 1,-1 0-2,0 2 0,0-1 2,0 0-1,-1 0-1,1 0-1,-1 1-1,1 0-1,0-2 0,-1 0-1,1 0-1,1-1 0,-1 0-1,0 1-2,1 0 0,0-3-1,0 1-1,0 1-2,1-1 1,-1-1 0,0 0 0,0 1 0,0-1-1,0 0 0,1 0-1,0-2 0,0 1-1,0-1-1,0 0-3,0-1-4,0 0-6,1 0-6,0-1-9,0 0-7,0-1-10,0 0-9,-1 1-9,0-3-10,0 0-15,0 0-17,0 0-21,0 0-21,0 0-15,0 0-10,4-3-3</inkml:trace>
  <inkml:trace contextRef="#ctx0" brushRef="#br0" timeOffset="37473.1433">28124 3168 99,'2'-2'139,"-2"2"-13,0 0-17,1-3-19,-1 3-16,2-1-17,-2 1-8,1-2-5,2 1-5,-2 1-4,2-2-2,-1 1-4,0 0-2,2 0-2,-1 0-1,1-1-3,1 1-2,-1-1-1,1 1-4,0-1 0,0 1-2,0-1-2,2-1-1,-1 2-2,2-2-1,-1 1-1,1-1 1,0 3-2,0-3 0,1 0-3,1-1 0,0 1 0,-1 0-3,2 1 0,-1-1-5,-1-1-6,2 0-11,-1 1-11,-1 1-18,1-3-24,-1 2-27,0-1-30,1 1-22,-2 1-17,0-1-9,-1-1-4</inkml:trace>
  <inkml:trace contextRef="#ctx0" brushRef="#br0" timeOffset="38399.1963">27154 3905 75,'-3'0'162,"3"0"-3,-2 1-17,2-1-26,0 0-27,0 0-28,0 0-18,0 0-10,0 0-6,0 0-3,0 0-3,0 0 0,0 0-3,1 3-1,-1-3 0,2 1-1,2 1-1,-2-2 0,1 0-3,1 0-3,0 0 0,2 0 1,0-2-1,2 1 1,-1 1 1,2-3 3,2 1 0,-1-1 3,1 1 0,3-1 0,-2-1 0,2 0-2,-1 1 0,3-1-1,-1 0 0,1-1-2,1 0-1,0 1 0,1-1-3,1 0-1,-1 1-1,1-2-2,1 1-1,-2 1-1,2 0 1,-1-1-1,0 0-1,0 2-1,-2-1 1,2 0 0,-1 1 0,-2-1 1,1 2-1,-1-1-1,0 0 1,-1 1 0,0-1 0,0 1 0,0-1 0,0 0 1,0 0-1,0-1 0,0 1 0,0 0-1,0-1 0,0 0 1,0 0 1,0 0 0,1-1 3,-1 0-1,2 1 1,-2 0 1,2 0-1,-1-1 0,3 0 3,0-1 2,2 2 0,1-1 2,3-1 1,2 0-1,1 2-1,2-1 0,2-1-2,1 0 0,1 1 0,1 0 1,1 0-1,0 0 0,1 1-2,0 0-3,-1 1 1,1 0 0,0-1-1,0 1 1,-1 0-1,-1 0 1,0-1 1,-1 1-1,-1 1-1,0-1 1,-2 0-1,-1 0-1,-2 1 1,0 0 0,-2 0 0,0-1-2,-1 1-1,-2 1 1,-1-2 1,0 3-2,-1-3 2,0 2 0,-3 0-2,2-2 1,-2 1 1,0 0-1,0-1 1,-1 1 0,0 0-1,-1-1 2,1 1-1,-2 0 0,1-1 0,-3 0 1,1 2 0,-1-2 1,0 1 0,-2-1 2,-2 1 0,-1-1 2,1 3 2,-2-3 4,-2 3 2,0-2 1,-1 2 3,1-1 2,-3 0-1,0 0 1,-2 1 0,0 0 0,2 0-1,-2 0 0,0 0-1,0 0 0,0 0-1,0 0-5,0 0-2,0 0-3,0 0 1,1-1-2,-1 1 1,0 0-1,0 0 1,0 0-1,0 0 0,0 0 1,0 0-1,0 0-2,0 0 0,0 0 1,0 0 0,0 0 0,0 0 1,0 0-1,0 0 1,0 0-1,0 0 3,0 0 0,0 0 2,0 0 0,0 0 1,0 0 3,0 0 2,0 0 0,0 0 0,0 0 1,0 0-1,0 0 2,0 0-2,0 0-1,0 0 0,0 0-2,0 0 1,0 0-1,0 0-2,0 0-3,0 0 0,0 0-2,-2-3-1,2 3-1,0 0-3,0 0 0,0 0-2,-1 0-1,1 0-4,-2 0-3,2 0-9,-2-3-11,2 3-16,-2-1-20,-1 1-20,3 0-20,-2-1-21,0 0-18,2 1-30,0 0-36,-6-1-30,0 1-26,1 0-12,-1 1-3,-1 0 4,1 0 10</inkml:trace>
  <inkml:trace contextRef="#ctx0" brushRef="#br0" timeOffset="41625.3808">28826 3991 20,'-1'-3'159,"0"2"-8,1 1-13,0 0-25,-2-2-31,2 2-23,0 0-18,-1-1-9,1 1-2,0 0-1,0 0 0,0 0 3,0 0 2,0-4 1,1 2 1,1-1 1,-1 1 1,0 1-2,1-1-5,0-1-2,0 0-3,1 1-3,-1-1-1,0 0-3,2 0-1,-1 0-1,0-1-2,0 1-1,1 1-1,-1-1-2,-1 0-1,1 1-1,-1 0 1,1-1-1,0 1 1,-1 0-1,1 2-1,1-3-1,0 3-1,0-3-3,0 2 0,0 0 0,1-1 0,0 1 0,0 0-1,2-2 1,-1 1-2,-1 0 0,2 1 0,-1-1 0,1 0-2,-1 2 1,0-1 2,0 0 0,-1 0-1,2 1 0,-2 0-1,1 0 0,-1 0-1,0 1 2,1 0 0,-2 0-1,0 1 0,1 1 0,-1-2 0,0 2 2,0 1-1,0-1 1,-1 2 0,0-2 1,0 3 0,-1-1 0,1 1 1,-2 1 0,1 0 1,-1 0 1,-1 1 1,0 2 0,0-1 1,-1 1 1,-1 1 0,1 0 0,-2 0 2,1 2 0,-2-1 2,0-1-1,-1 2 1,1-2 1,-1 2 1,0-1 1,-1 0 0,1-1 1,-3 0-1,2 0 0,-1-1-1,0 0-2,-1 0-1,0 0-2,0-1 0,0 1-2,-2-2-1,1 1 0,0-1-3,-1 1-1,1-2 1,1 1-2,-1-3-2,2 1-1,0-1 0,0-1 1,1-1-1,-1 0 0,2 0-1,1-1 1,0 0 0,1-2 0,0 0 1,-1 0-1,2 0-1,-1 0 1,0-2 1,1 0 0,0 2 0,1-3 0,-1 0 0,1 1 1,0 0 1,0-1 0,0 1-1,1 2 0,0-2-1,0 0 0,1-1 0,-1 3 1,1-2 1,-1-1-1,0 3-1,2-1-1,-2 1 0,2-1 1,-2 1-1,0 0 0,2 0 1,-2 0 0,3 0 0,0 1 1,2 0 0,-2 0-2,0 1 0,1-1 0,0 1 1,0 0 1,0 0-1,0 0 1,2-1 1,-1 0 0,0 1 0,0 1-2,1-2 0,1 0 1,0 2 0,-1-3 1,2 2 0,0-1 0,0-1 1,0 0 0,1 0 0,2 0 1,-2-3 0,2 3-1,1-3 1,0 1-1,1-1-1,0-1 1,2 0-1,-1-2-3,0-1-5,2 2-10,1-2-10,0-3-15,0 0-12,-1-1-15,1 0-16,-2-1-19,0-1-19,-1 0-26,0-2-28,-2 1-22,-2-1-19,1 0-7,-3-1-1</inkml:trace>
  <inkml:trace contextRef="#ctx0" brushRef="#br0" timeOffset="43942.5133">28493 3880 126,'0'0'148,"-1"-2"-10,1 2-22,0-3-25,-1 2-23,1 1-21,0-3-13,0 1-6,0 0-4,0-1 1,0 3-1,-1-1 2,-1-2 0,1 1 0,0 0 0,1 2 0,-1-2-3,-1 1-1,2 1-2,-2-2-1,1 1-1,1 1 1,-3-1 0,3 1-2,0 0-1,-3 0-2,3 0-1,-3 0 0,0 1 0,0 0-2,1-1-1,-1 2-3,0-2 1,1 1-2,-2 1 0,1-1-2,0 1 0,0-1-2,0 2 1,-1-2 0,1 2 0,-2 0-1,1 0-1,0 1 1,0-1-1,0 2 0,0-1 0,0 2-1,0-1 1,-2 0 0,2 2 2,0-2-1,-1 2 0,1 0-2,0 0 0,-2-1 0,2 2 0,0-1 0,0 1 0,0-1 1,0 0 0,1 1 0,0-1-1,-2 1-1,2 0 0,1-2 0,-1 1 0,1 0 2,-1 0 0,1 1 1,0 1 0,-1-1 0,1 1-2,-1-1 1,1 2 0,-1-1 0,0 1 0,1 1 0,-1 0 0,2-1 0,-1 1 1,0-1 0,2 1-2,-1-1-1,0 1 0,0-2 0,1 1 0,0 0 2,1 0 0,0-1-1,0 1 1,-1 0 1,2-1-1,0 0-2,-1 0 0,1 0 1,0-2 0,1 0 1,-1 1 1,2 1-1,0-4 2,-1 2-1,1-1-1,0 0 1,0-1-1,0 0 0,1-1 0,0 2 0,0-4 0,-1 3 1,1-2 0,-1-1 1,0 0-1,1 1 1,0-1 0,-1 0 2,1-1 0,-1-1 2,0 0 1,1-1 0,1 0 0,-1-1 2,0 1-1,0-2 0,1 1 1,0-1 0,-1-1-1,1 0 1,0 0 0,-1 0 0,0-2 0,2 2-2,-2-2-1,-1 0 0,1 0 1,0 0 2,0 1 0,0-2 0,-1-1 1,0 2-2,-1-1 4,0 0 4,1 0 2,-2 1 1,1 0 1,-1-1 1,1 2 0,-2-2 0,0 2 2,0-1 2,0 0 3,-1 2 2,1-1 2,-1 1 2,0 0-4,0 1-5,0 1-1,0-1-1,0 1 2,-1 0 2,1 2 1,0-2 3,0 2-1,-2-2-3,0 0-3,2 2-3,-1-2-1,-3 1-1,2 0-1,-1 0 0,1 0 0,-1 1-2,-1 0-3,-1 0-1,-1 0-4,-1 0-2,0 0-1,0 1-1,-1 0-1,-1 0 0,0 1-1,0 0 1,-1-1-2,0 1-1,0 0 0,0 0 0,0 0 0,0 0-1,0-1-2,1 1-1,0-2-2,1 3-5,0-3-5,0 2-7,2-1-11,0-1-11,0 0-13,1-1-14,1-1-17,1 2-18,3 0-24,-3-3-25,0 1-32,0-1-32,2-1-20,0 0-12,0-1-3,1 0 2,0-2 8</inkml:trace>
  <inkml:trace contextRef="#ctx0" brushRef="#br0" timeOffset="44796.5622">27658 2929 22,'0'0'171,"-3"0"1,3 0-15,-2 0-24,2 0-27,-2-1-29,2 1-19,-2-2-13,0 1-7,1-1-3,1 2 1,-2-1 0,2 1 2,-1-2 0,1 2-3,0 0-3,-2-1-1,2 1-1,0 0-1,0 0-2,0 0-1,0 0-3,-3-2 0,3 2-1,0 0-3,0 0-3,0 0-3,0 0-3,0 0-1,0 0-2,0 0-2,0 0-2,0 0-1,0 0 0,0 0-2,0 0 1,0 0-2,0 0 0,0 0-3,0 0 0,0 0-5,0 0-5,0 0-9,0 0-10,2 3-12,-1-1-11,-1-2-21,0 0-28,3 4-29,-3-4-32,4 2-19,-4-2-16,0 0-8,0 0 0</inkml:trace>
  <inkml:trace contextRef="#ctx0" brushRef="#br0" timeOffset="46221.6437">27755 3896 112,'0'0'149,"-2"-1"-11,2 1-20,0 0-29,-3 0-27,0 1-26,1 0-14,-1 0-10,1 1-3,-1-1-2,0 1-1,1 0 1,-2-1 0,2 2 0,-1 0-1,0-2-1,1 2 1,-1-1-2,0 1 0,0 0 2,1-1 1,-2 2 0,2 0-2,-2 0-1,1-1 1,-1 1 0,1 1 0,0 0-1,0-2 2,-1 2-1,0 0 0,-1 1 0,0 0 1,2-1-2,0 1 0,0 2 2,0-3 0,-1 3 0,1-1-1,0 1 1,-1 0 0,0 0 1,1 2-1,1-1 0,-1 0-1,1 1 0,0 0 0,-1 1-1,1-1 0,0 0-1,1 2 0,0 0-2,0-2 1,0 1 0,-1 2-1,2-4 0,0 3-1,0 0 1,0-1-1,0 0 0,0 1 1,0-1 0,0 1 1,2-1 0,-1 0-1,-1 0 1,1-1 0,0-1 0,-1 1 0,1-1 2,0 0-1,1 0 1,-1-2-1,1 1 2,-1-1-2,1 0 1,0-1-1,-1 0 1,1-1 0,0 0 1,1-1 1,-1-1 0,1 2 1,2-2 1,-2-1 3,1 1-1,0-1 3,0 0 0,0-2 3,0 1 0,2 0 2,-1-1 1,-1 0 0,1 0 0,0 0 1,1-1 0,0 0-2,0 1 0,0 0-1,-1-2 1,1 0-2,1 1 0,-1-2 0,0 1-1,-1 0-1,1 0-1,1-1 1,-3 0 1,1 1 0,0-1 3,0 0 1,0 0 1,0 0 0,-1-1-1,0 0 2,0 0 2,0-1 3,0 0 2,-1 1 1,0-2 0,1 1 1,-2 1 2,1-2-1,-1 0 2,1 1-3,-2 0 0,1 0 1,-1-2 0,1 2-2,0-2-4,-1 0-2,1 0-4,-1 0-1,1-1-1,0-1-1,-2 1-3,2-2-2,0 0-2,-1-1-1,0 1-2,-1 0 0,2-1-2,-1-2-1,0 3 0,1-1 1,-1-1 0,0 2 0,1-2 0,0 0 0,-1 1 0,1 2-1,-1-2 0,-1 1-1,1 0 3,0 2-2,0-1 0,-1 1 0,0 1 2,0-1 0,0 2-1,0-1 0,-1 0-1,0 2 0,0-1-1,0 1 0,-1-1-1,1 2 0,-1 0 0,0 0 0,0-1 0,0 2 0,0 1-2,0-1 0,1 0-1,-2 1-2,1 0-4,1 0-3,-1 1-6,2 1-6,-1-2-6,1 2-8,-1 0-9,1 0-8,-1-2-9,1 2-10,0 0-8,-1-3-8,1 3-8,0 0-8,0 0-6,0 0-7,0 0-8,0 0-12,0 0-16,0 0-16,0 0-14,0 0-7,-4 2 0</inkml:trace>
  <inkml:trace contextRef="#ctx0" brushRef="#br0" timeOffset="46643.6678">28095 4360 142,'0'6'163,"2"2"-15,0-3-25,-1 4-29,1-1-33,-1 1-18,0-1-10,1 2-5,-1 1-2,-1-2-1,1 1-1,0 0-1,-1 2-2,0-2-2,-1 2-4,0 0-1,0-3 0,-1 4 0,0-2 0,-1 2-1,-1-1-2,-1 0-1,-1 0 0,-1 0-1,-1-1-2,-2 2 0,0-1-1,0-1 0,-3 1 2,2 0-1,0-1-3,-2 0-5,2-2-7,-1 1-10,1-1-10,0-1-17,0 0-23,2-2-29,1-1-33,-1 0-22,1 0-17,1-3-9,1 1-6</inkml:trace>
  <inkml:trace contextRef="#ctx0" brushRef="#br0" timeOffset="72813.1646">8409 9317 26,'0'0'152,"-2"-2"-11,2 2-19,0 0-18,0 0-23,0 0-19,0 0-18,0 0-11,-2-1-7,2 1-2,0 0-1,0 0 0,0 0 0,0 0 1,0 0-1,0 0 2,0 0-1,0 0 1,0 0-1,0 0-1,0 0-1,0 0-1,0 0 0,0 0-1,0 0 0,0 0 0,0 0 1,0 0 0,0 0-1,0 0-1,0 0-1,0 0 0,0 0-1,0 0 1,0 0 1,0 0-1,0 0 1,0 0-1,0 0 1,0 0-2,0 0-1,0 0-2,0 0-1,0 0-1,0 0 0,2 1-2,-2-1 0,0 0-2,2 0-1,-2 0-1,3 2-1,-3-2-2,2 0 0,1 1 0,-1-1-1,0 0 1,2 0 0,-1 0-1,0-1 1,1 1 0,0 0 2,0-2 0,1 2 2,0-1 0,0 0-2,-1 0 1,1 0 0,-1 0 1,0 1-1,0-3 1,0 3 0,1 0-1,-1-2 1,0 1-1,0-1-1,0 1 0,0-1-2,0 0 1,1 1-1,-1-1 1,0 1-2,0 0 0,1-1-1,-1 2 0,-1-2-1,0 1 0,1 0 1,-1 0-1,1 0-1,-1 0 0,0-1 2,0 2-1,1 0-1,-1-2 1,-1 1-1,2 1 1,-2-2-1,0 2 0,-2 0-1,0 0-5,0 0-4,0 0-6,0 0-6,0 0-10,0 0-12,0 0-10,0 0-11,-2 0-12,-2 2-14,0-1-20,0 1-26,-1 1-24,-1 0-23,1 0-13,-2 2-6,1 0 1</inkml:trace>
  <inkml:trace contextRef="#ctx0" brushRef="#br0" timeOffset="73278.1912">8421 9440 10,'0'3'104,"0"-3"-3,0 0-5,-1 2-4,1-2-5,0 0-4,0 0-10,0 0-11,0 0-7,-1 2-9,1-2-6,0 0-3,0 0-3,0 0-1,0 0 0,0 0-2,1 3 0,-1-3-1,1 2-2,-1-2-1,0 0-2,1 2-1,-1-2-3,3 1-2,-3-1-2,2 2-3,-2-2-1,0 0-4,1 0-1,-1 0-1,2 3 0,-1-2 0,1 0 0,0-1 0,0 1 1,0 0 2,1 0 1,-1 1 1,1-1 2,0 0 2,0 1 2,1-1 2,0-1 1,1 2 1,0 0 2,0-1 1,0-1-1,1 1 1,-1 0-2,1 0 0,0 0-1,-2-1 0,2 0-1,0 0 1,-1 0-1,-1 0-2,1 0-1,-1 0 0,0 0-2,1 0 1,-1 0-1,-1 0-1,1 0 1,-1 0 1,1 0 0,0-1 1,0 0-1,0 0 1,0 0-2,1 1 1,-1-1 0,0 0-1,0 0 0,0-1 0,1 2 0,0-3 0,-1 3 0,1-2-1,0 0-2,-1 0-1,0 0-1,1 1-2,-1-2 0,0 1 0,0 1-1,-1-1-1,1 1-1,-2-1-1,0 0-1,0 1-2,-2 1-1,2-2 0,-2 2 0,0 0 0,0 0 0,0 0-1,-1-1-4,1 1-3,-2-3-9,2 3-10,0 0-12,0 0-13,0 0-13,0 0-12,0 0-17,0 0-17,0 0-32,0 0-38,0 0-29,0 0-23,0 0-12,7 2-6,-7-2 5</inkml:trace>
  <inkml:trace contextRef="#ctx0" brushRef="#br0" timeOffset="73786.2203">8873 9305 137,'0'0'178,"0"2"-8,0-2-11,0 0-22,0 0-29,0 3-23,0-2-20,0-1-12,0 0-7,1 2-4,-1-2-4,1 2 0,-1-2-1,1 3 0,-1-3-1,1 1-1,-1-1-2,1 3-4,-1-3-2,3 2-4,-1-2-1,-2 0-2,0 0 0,1 2 0,1-1 2,-2-1 1,2 0 2,-2 0 1,3 0 1,-1 0 0,1 0 1,0 0 1,-1 0 2,1-1-1,1 1 2,0-1 0,-1 0 0,0 1-1,0 0-1,1 0-1,-1-2-2,0 2-3,1-1-1,0-1-1,1 2-3,-1 0 0,0-2-2,0 2-1,0-2-1,0 1-3,0-1-1,1 2-1,-1-2-1,1 2-1,-1-3-1,1 3-1,0-2-1,1 1 0,-1-1 1,0 1 1,-1-1-2,1 1 0,0 0 0,1-1 1,-2 0-1,0 2-1,0-1 1,-1-1-3,0 2 0,0-1 0,-1 0 0,-2 1 1,3-1 0,-3 1-1,0 0 1,0 0-1,0 0-1,0 0 0,0 0-1,0 0 1,0 0 0,0 0 0,0 0 1,0 0-2,0 0 0,0 0-1,0 0 0,0 0 0,-3 2-2,3-2 1,-2 1-2,0 1-5,1-1-8,-1 0-14,0 2-16,1-2-15,-1 2-15,1-2-14,1 1-15,0-2-20,0 0-23,0 0-31,0 0-35,0 0-24,0 0-17,0 0-3,0 0 4,0 0 10</inkml:trace>
  <inkml:trace contextRef="#ctx0" brushRef="#br0" timeOffset="74656.2701">9568 9080 93,'-2'0'146,"2"0"-10,-3 0-12,1 0-13,2 0-14,0 0-17,-3 0-13,3 0-13,-2 0-9,0 0-4,2 0-3,0 0 1,0 0-1,-3 2 1,3-2 0,0 0-1,-2 0 0,2 0-2,-4 0-1,4 0-2,-2 0 0,2 0-1,0 0-1,-2 0-2,2 0-2,0 0-2,0 0-2,-3 3-2,3-3-2,0 0-2,0 0-1,0 0-2,0 0-1,-2 0-1,2 0-3,-3 0-1,2 1-2,-1 0 0,0 1-2,-1-1-1,1 1 0,-1 0-2,-2 1 0,0-1 0,1 1 0,0 1-1,0 0 1,0 0 0,0-2 0,-1 3 0,2 0 0,-1-2 1,0 2-2,0 1 0,0-2 0,0 2 1,0 1 0,-1-2 0,1 2 0,1 0-2,-1 0 1,0-1 0,1 2-1,0-2-1,0 2 1,-2-1-1,3 2 1,0-1 2,-1-1 0,1 0-2,-1 0 0,2 1-1,-1-1 1,1 0 1,1 1 0,0-1 0,0 1 2,1-2 1,0 4 0,1-3 1,-1 2-2,2-1 1,-1 0 1,1-1-1,2 2 1,-1-2 0,0 1 1,1-2 0,0 1 1,0-1-2,0 1 0,1-2 1,-1 0-1,1 0 1,-1-2 1,0 1 1,2-3 1,-1 1 0,-1 0 2,2-2 0,0 0 0,1-2 1,0 0 0,0-1 1,1 0 0,2-4 0,-1 1-1,1-3 1,-1 0 0,1-3-3,0 0 1,-2 0-1,0-3 0,0 1 0,0-1 0,-2 0-2,0-1 0,-1 0-1,1 0 0,-2 2 2,-1-3 1,-1 0 0,-1 2 2,0-2-1,-1 3 2,-1-1 2,-1 1 0,-1-1 1,0 3 0,-1 0 3,-1 0 0,0 2 2,-1-1-1,-2 3-1,1 1-1,-1 0-1,-2 2-1,0 0 0,-1 2-2,0 1-3,-1-1-2,-1 2-1,-1 1-1,1 2-2,0 0 0,-1 0-2,2 1-2,-1 0-1,3 2-6,0 1-9,1-2-12,-1 2-16,2-1-14,2 2-14,0-1-17,1-1-16,2 2-28,-1-1-33,3-2-31,0-4-33,1 6-18,3-1-12,-2-2 0,2 0 4</inkml:trace>
  <inkml:trace contextRef="#ctx0" brushRef="#br0" timeOffset="74942.2864">9772 9218 98,'1'4'161,"-1"1"-10,1 0-18,0 0-22,-1 1-22,0 0-20,0 1-12,-1 0-6,0 0-4,0 1-2,-1 0-3,1-1-3,-1 2-1,0 0-3,1-1-2,-1 2-3,1 0-3,-2 0-2,1-1-3,0 1-2,-1 2-2,1-2-3,0 2-4,-2 0-4,1 0-2,0 0-2,-1 1-1,-1-1-1,1 2-4,0-1-2,0 0-8,0 1-12,1-1-12,-1-1-15,1-2-24,1 2-29,-2-3-29,3-1-28,0-2-17,1 0-11,0-6-6,0 0-3</inkml:trace>
  <inkml:trace contextRef="#ctx0" brushRef="#br0" timeOffset="75776.3341">10014 8978 4,'0'0'173,"0"-2"-5,0 2-6,0 0-18,-1-2-22,1 2-23,0 0-23,-2-1-14,2 1-8,0 0-5,0 0 0,-1-1-2,1 1 1,0 0-1,0 0 0,-3-1 0,3 1-3,0 0-1,0 0-2,-2 0-5,-2 0-2,2 1-5,0 0-3,-1 0-5,1 1-5,-1-2-3,0 2-4,0-1-2,0 1-2,1 1-3,-1-1 0,-1 2-1,1-1-1,0 1 1,0 2 0,-1-2-1,1 4 0,-1-1 0,0 2 1,0-1-1,-1 2 0,1 0 0,1 0 0,0 3-1,-1-3 1,2 1 0,0 0 0,-1 1 0,2 0 0,0-1 0,0 1 1,0-1 0,1 1-1,0-1 1,1 0 0,0-2 0,0 2 0,1-2 0,0-1 0,1 0 1,-1 0 1,1-2-1,1 2 2,0-3-1,0 0 0,2 1 0,-2-2 2,2 0-1,0 1 2,-1-2 0,3-1 1,-2 1-2,1-3 1,0 0-1,2 0 1,-1-3 0,1 3-2,0-4-1,1-1 1,-1 0-1,-1-1-2,3 0 1,-2-1-1,0-1 0,0 2 0,-1-3 0,-1 1-1,0 0-1,1 0 0,-2-1 1,-2 2 0,0-1 0,0 2 1,-2-1 0,0 2 0,0-1 2,-1 1 0,-1 0 0,0 1 1,-1 1 0,-1 1 1,0-1 1,-1 1 2,-1 1 0,-1 0 0,-1 1 0,-2 1 0,0 0 0,-1 1-1,-2 1 0,-1 1-1,1 1-2,-2 0 0,1-1-1,-1 3 1,2-2-3,0 1 0,0-1-1,2 0 0,1-2-3,2 1-5,-1-2-12,3 1-15,1-2-19,1 0-18,2-1-32,0 0-35,0 0-35,0 0-32,0 0-19,2-5-11,1 2-6,1-1-2</inkml:trace>
  <inkml:trace contextRef="#ctx0" brushRef="#br0" timeOffset="76362.3676">10361 8956 86,'3'-5'180,"2"0"-6,-1-1-7,1 1-24,1-1-32,-1-1-31,1 0-29,1 1-16,-2 0-10,1-1-3,0 0-1,-1 1 0,2 0-1,-2 0 1,1 0 1,0 1 0,-1 0 0,2 2-1,-2-2-2,0 2-1,-1 2-1,-1-2-2,0 3-2,0 0 0,-1 0 0,0 3 0,2-2 1,-3 2-1,1 2 0,0 0 0,-2 1 1,1 0 2,0 2 1,0 1 3,-1-1 2,0 1 3,-1 3 1,0-2 3,0 2 2,0 0 3,-1 0 1,1 1 0,-1-1 2,-1 1 1,0 0 0,0 1 2,0 0 0,-1 0 0,0 1 0,-1-2 1,0 2-3,-2-1-1,2 1-3,-2-2-2,1 0-4,-1-1-1,-2 0-2,2 1-2,0-3-4,0 1-2,-2-2-3,3 1-3,-1-3-3,1 0-3,-1-1-2,2 0-1,0-2-2,0-2 1,1 1 0,0-2 0,1 0 0,-2-2 1,2 0-1,1-2 1,-1 2 0,1-3 0,0 0-1,0-1 0,0 0 0,2 0-1,-1 0 1,0-2-1,1 1-1,0 2 0,0-1 0,0 1-1,1-1 0,-1 3 0,0 2 1,0 0-1,0 0 1,0 0 1,0 0 1,0 0 0,3 2-1,0 0 0,0-1 1,1 3-1,0 0 0,1 1 0,1 0 1,1 1-1,0 1-1,0-2 1,2 2 0,0-2-1,1 3 0,2-3 0,0 1-1,2-1 0,0 0-1,1-1 0,1-1 2,1-1-1,0-2 0,1 0 1,-2 0 1,2-3-1,-1-1 0,0-1-7,-1 0-8,-2-3-14,0 0-16,1-2-22,-2 0-20,0-1-33,-2-1-39,1-1-37,-3 0-37,0-1-20,-2 0-11,1-2-5,-2 0-2,-2 2 5</inkml:trace>
  <inkml:trace contextRef="#ctx0" brushRef="#br0" timeOffset="239572.7027">20477 8265 144,'0'0'160,"-1"-2"-14,1 2-19,-3-1-28,3 1-31,-1-2-23,1 2-18,0 0-10,-1 0-3,1 0-2,0 0 1,-2-3 1,2 3 0,0 0-1,0 0 0,0 0 1,0 0 0,0 0 0,0 0 0,0 0 0,0 0 1,0 0 0,0 0 1,0 0-1,0 0-1,0 0 0,0 0 0,0 0 1,0 0 0,0 0 0,0 0-1,0 0-1,0 0-1,0 0-2,0 0-1,0 0-2,0 0-1,0 0-1,0 0 0,0 0-2,0 0 1,0 0 0,0 0-1,0 0-2,0 0 2,0 0 0,0 0-2,0 0 2,0 0 1,0 0 1,0 0-1,0 0 0,0 0 1,0 0-1,0 0 0,0 0-1,0 0 1,0 0-1,3 0 1,-3 0 0,2 0 1,-2 0 1,3 3 0,0-3 0,-1 0 1,1 0 0,-1 1 2,1 0 0,-1-1 2,0 1-1,1 0 0,-1 0 0,1-1 2,2 2-1,-2-2 1,0 1 1,0 0-2,0 0 0,0-1 0,0 0-2,0 1-2,1 0 0,-1-1-1,1 0 0,-1 0 2,1 0-1,0 0 0,-1 0-2,1 0-2,0 2-1,-1-2-1,1 0-1,0 0 1,-1 0 0,0 0 0,0 0 0,0 0 2,1 0-2,-1 0-2,0 0-1,1 0 0,0 0-1,0 0 0,0 0-3,0 0-3,0 0-9,0 0-10,2 0-11,-2 1-12,0 0-14,0 0-16,-4-1-28,6 0-35,-1 1-24,-5-1-20,7 0-11,-3 1-7,-4-1-1</inkml:trace>
  <inkml:trace contextRef="#ctx0" brushRef="#br0" timeOffset="240133.7348">20431 8644 38,'0'0'105,"0"0"-10,0 0-12,0 0-12,0 0-8,0 0-11,0 0-6,0 0-8,0 0-3,0 0-3,0 0 0,2 1-2,-2-1-1,3 0-2,-1 0-1,1 0 0,-1 0 0,2 0 1,-1 0-2,0 0-1,-1 0-2,2 0-2,-2-1-1,1 1-2,-1-1 1,-2 1 0,3 0 1,0 0-1,-1 0 0,1 0-1,0 1 1,-1 0 0,1-1 1,0 0 1,0 1 2,0 0 2,1-1 1,-1 0 2,0 0 0,1 0 1,0 0-1,0 0 0,0 0 0,0 0-1,0 0 0,0 0 1,1 0 0,-1 0 1,1-1-1,0 0-1,1 1-2,-1-1-2,3-1-2,-2 0-2,0 1 0,0-1-2,0 1 0,1 0-1,-2 1-2,0-3-2,0 3-1,-1-2-3,0 2-1,1-1-1,-1 0 0,-1 0-2,1 1 0,-2-2-1,0 2-1,1-1 2,-3 1-1,2 0-1,-2 0 0,0 0-1,0 0 1,3-1-1,-3 1-1,0 0 0,2-1-1,-2 1-1,0 0-2,0 0-5,0 0-10,4 0-14,-2 1-14,-2-1-16,0 0-21,0 0-25,0 0-33,0 0-36,0 0-23,0 0-14,0 0-8,0 0-4,0 0 1</inkml:trace>
  <inkml:trace contextRef="#ctx0" brushRef="#br0" timeOffset="240922.78">20980 7928 8,'-1'-3'171,"0"1"-2,0 0-3,1 2-22,-1-1-31,1 1-32,0 0-34,-3 0-16,3 0-9,-3 0-5,1 1-2,-1-1-2,1 1-1,-2 0-1,3 0-1,-1 0-1,0 1-1,1-1-1,-1 2-2,0-1 0,-1 1 0,1 1-2,0 1 1,-1-1-2,1 1 2,-1 1-1,1-1-2,-2 1 2,2 0 0,0 0 0,-1 2 1,1 0 2,0 0-1,1 0 0,-1 1 0,0 2-1,1-2 0,1 0 1,-1 2-2,1-1 2,0-1 0,0 3-1,1-3 1,-1 0-1,1 2 0,1-2 0,0 1-1,-1 0 0,2-2 0,-1 1 2,0 0-1,2 0 1,0 0 2,-1-1-1,0 1-1,1-2 0,0 1 1,1 1 0,0-1 1,1 0-1,-1 0 1,0 0 0,0-1 0,1 2 0,-1-2-1,1 1-1,-1 0-1,0 1 0,0-2-1,0 3 1,-1-3 0,2 1 0,-2 0-2,0 0 1,-1 0-2,0 0 0,-1 0-1,1-1 1,-1 1-1,0-2 0,0 1-1,-2-1 0,1 1 2,0-2-2,-1 2 0,0-2 0,0 0 1,-1-1 1,0 0-1,1 0 0,-2-1 0,0 0-1,1-1 0,-2 0 1,1 1 1,-1-1 0,-1 0 1,0 1-1,0-2 0,-2 0-2,0 1-1,0-1 1,0-1 2,-1 2 1,0-2-1,1 0-1,1-2 1,-1 2 1,0-1-1,0-1 0,0 1 0,1 0 0,1-2 2,-1 2 1,1-1 2,0 0 1,1-2 3,1 1 3,-1 0 3,2-2 0,0 0 0,1 1 1,1-3-1,-1 1 0,2-1-1,0 1 1,2-1-2,1-1 0,-1 0-1,1-1-2,1 0-5,0 1-3,0-2-1,2 0-1,-1 1 0,0-2 1,0 1-1,2 0 1,-1-2 0,0 1-1,2-1 0,-2 0 1,1 1-1,0-3-1,1 1 1,-2 1 0,0-1 0,1 0 0,-2 0-1,1 1 1,-1-1 1,0 1 0,-2 0 0,0 1-1,-1-1 1,-1 2 1,0 0 0,-1-1 2,-1 2 0,0 0 1,-1 0-1,-1 1 1,-1-1 0,0 2 1,-1 0-2,-1 1 0,0-2 1,-1 3 0,-2-1 0,1 0-1,-2 2-1,0-1 0,-1 1-3,0 1 1,0-1 0,-2 2 0,1-1-2,0 2 0,-2 0-1,3 1 0,-1 1-1,0 0 0,1 1-1,1 0-1,1 0-3,-1 1-3,1-2-8,2 2-8,1 0-11,0-1-9,1 1-10,1-1-13,-1-1-15,3-1-26,0 0-32,0 0-25,3 4-23,-3-4-13,3 3-8,0 0 1</inkml:trace>
  <inkml:trace contextRef="#ctx0" brushRef="#br0" timeOffset="241469.8112">21239 7942 38,'0'0'158,"0"0"-9,0 0-14,0 3-17,0-1-21,0 1-19,-1 1-20,-1-1-13,1 2-7,-3 1-5,2 0-3,-1 1-2,1 0-1,-1 0 0,1 1-1,0-1-1,-1 1-4,1-1-4,-1 3-3,2-3-3,-1 0-1,-1 0-2,3 1-1,0-2-1,0 0-1,0 0-2,2 0 1,0-1-1,0-1-1,0 1 1,0 0-1,2-2 2,0 1 0,0-1 1,1 0 0,2-1-1,-1 0 1,1 0-1,-1 0 0,3-2 0,-2 0-1,0 0 0,0 0 0,0 0-1,0 0 1,-1-1-1,-1 1-1,0-1 0,0 1-2,0 0 0,-1 0 0,-1 0 1,0 0 1,-1 0-1,1 1 1,-1 0 1,1 0-1,-2 1 0,1-1-2,0 0 0,0 2-1,-1 1 1,2-1 1,-1 1 1,-1 0 0,2 1-2,-2 0 0,2-1 1,-2 2-1,2 0 0,-1-1 0,1 0 0,0 0 2,0 0 0,0 1 0,2-2 0,-1 0 0,1 1 0,0 0 1,-1 0 0,0-2-1,1 2 2,-1 0 0,-1-1-1,1 0 0,-2 1 0,0 0 0,-2-1 1,1 2 1,-1-1 3,-1 0 0,0 0 4,-2 2 1,0-2 3,0 2 2,-1-1 2,-2 1 3,0-1 2,0 1 3,-1 1 1,-2-3 1,1 2 1,0-1-1,-1-1-1,-1 2-2,1-1 0,0-1 1,-1 0-3,2 0-1,0-1-2,0-1-3,-1 0 0,2 0-2,-1 0-1,1-1 1,0-1-1,0 1 0,1-2-2,-1 0-1,1 0-1,0 0-3,0 0-1,2-2 0,-1 1-1,0-1-1,-1-1-2,1-1-2,0 1-7,1-2-10,0 0-9,-1-1-11,1-1-11,0 1-12,2-2-12,-1 0-12,1-2-18,0 1-23,-1-1-25,2-2-29,1 0-22,0 0-18,0 0-5,0-2 1</inkml:trace>
  <inkml:trace contextRef="#ctx0" brushRef="#br0" timeOffset="241659.8221">21271 7921 60,'4'-2'168,"1"-1"-4,0 1-13,0 2-21,1-3-25,0 3-29,-1-3-21,1 2-18,0 0-9,1 0-6,0 0-4,-1 0-2,1 1-2,-1 0-1,2 0-1,0 0-3,-1 1-3,0 0-6,1 0-10,0 0-9,-2 0-15,0 2-17,2 0-29,-2-2-33,-1 2-25,0 0-20,0 0-12,-1 1-7</inkml:trace>
  <inkml:trace contextRef="#ctx0" brushRef="#br0" timeOffset="241918.8369">21398 8472 28,'0'13'180,"0"1"-3,0-2-7,0 3-24,0-1-33,0 0-23,0 0-20,0 0-10,0 0-6,-1 0-4,0-2-4,0 1-4,0-1-3,0 1-7,-1-2-6,0 1-5,0 0-2,-1 0-3,0-2-1,1 0-2,-1 1-5,0-1-3,0 0-5,0 0-7,-1-1-9,1-1-10,1-1-14,-2 0-15,2 0-17,0-2-31,-1 0-34,1 0-25,0-2-21,2-3-9,0 0-7,0 0-1</inkml:trace>
  <inkml:trace contextRef="#ctx0" brushRef="#br0" timeOffset="242575.8745">21613 8335 146,'0'0'169,"0"0"-8,0 0-13,0 0-20,0 0-26,0 0-21,0 0-19,0 0-10,0 0-8,0 0-3,0 0-3,0 0 0,0 0 0,2 0 0,0-3-1,1 0-3,-1 2-2,1-2-4,-1 1-3,1-1-4,0 1-5,-1-2-1,2 0-3,-1 0-1,0-1-1,0 0 0,1-1-1,0-1-1,1 1-2,-1-1-3,0-1-1,0 0 0,0 1-1,0-1 0,1-2-1,1 1 0,-1 0 0,0-3-1,0 1 1,0 0 0,-1-1 0,2 0 1,0-1 2,-1-1 0,-1 0-1,1 0 0,0 0-1,1 1-1,-2-1 1,0 1 0,-1 0-2,1 2 2,-1-2-1,-1 3 0,1 1 0,-1-1-1,1 3-1,-2 0 1,0 0 0,0 3 0,0 0 2,-1 1-2,0 0 0,0 3 1,0-3 0,0 3 0,0 0 1,0 0 0,0 0 0,0 0 0,0 0 0,0 0 0,0 0 1,0 0 0,0 0-1,0 0 1,0 0-1,0 0 2,0 0-1,0 0 0,0 0-2,0 5 1,0-3-1,0 1 1,-1 1 0,1 2-1,-1 1-1,0 0 1,0 0 1,1 2 0,-2 1 1,1 1-1,-1 0 1,1 2 1,-1-1 0,0 2 3,-1-2 1,1 1 0,-1 1 3,1-1 1,0 1 1,-1-1 0,2 0 1,-2 2 1,0-1 1,1-1 0,0 0 1,-1 1-1,1 0 0,0-2 0,0 2-2,0-2 0,1 0 0,-1 1-3,0-1-1,1-1-1,-1 2-1,1-3-1,-1 0-1,0 0 0,0-1-3,1-1 0,0 0-1,0 1-1,1-1-1,-1-2-1,1 1 0,0-1-2,0-1-4,0 0-7,0 0-7,0-1-11,0 0-9,1-2-10,-1 1-11,1 0-12,0 0-10,-1-3-17,0 0-17,0 0-24,0 0-30,0 0-17,0 0-12,6-2-4,-2 0-2</inkml:trace>
  <inkml:trace contextRef="#ctx0" brushRef="#br0" timeOffset="243160.908">21957 7867 30,'0'0'179,"0"0"-3,0 0-4,0 0-21,0 0-27,0 0-30,0 0-28,0 0-17,0 0-11,0 0-5,0 0-4,0 0-2,0 0-1,0 0-1,0 0-2,0 0-2,0 0-2,0 0-3,2 0-3,-2 0-2,4 0-3,-1 0-2,0 0-2,0 0 0,0 0-2,1-2 1,0 2-2,0 0 0,0 0 0,1 0 1,-1-1-1,0 0 1,0 0-1,0 0 1,-1 1 1,1-1-1,1-1 1,-1 1 0,0 0-1,0-2 2,0 3-1,1-3 0,-1 2 0,0 0-2,1-1 2,-1 1 0,0-1-2,-1 2 1,1-2 0,-2 2 0,0-1-2,1 0 1,-3 1-1,0 0 1,0 0 0,0 0 0,0 0 0,2 1 0,-2-1-2,0 0 1,0 0 1,0 0 0,3 1-1,-2 1 0,-1-2 2,1 3-1,-1-1 0,1 0 1,-1 1-1,1 0 0,-1 1 2,0 0 0,0 0 0,0 0 1,1 1 1,-1 0 0,0 0 1,0 1 0,0 0 0,-1-1 2,1 2 1,-1-2 1,0 3 0,1-1 1,-1 2-1,-2 0 2,1-1 1,1 3 2,-1-1 3,0 1 0,-1 2 2,1-1 1,0 1 4,-2-1 1,1 2 0,0-1 2,-1 2 0,-1-1 1,1 1 1,0-1-1,1 0-1,-1-1-2,0 1-2,1-1-1,0 1-2,-1-2 0,1 2-3,1-1-1,-1-1-3,1-1 0,0 2-2,1-1-2,-1 0 0,1 0-2,1 0 0,-1 0 0,0-2-1,1 2-1,-1-3-1,1 1-2,0 0-1,-1-1-1,1 0 1,-1 0-1,1-2-2,-1 0 0,1-1 0,-1 0 0,1 1 0,-1-2 0,0-1 0,1 0-1,0 1-2,0-3-3,-1 1-4,1 0-6,0-3-7,-1 1-6,1-1-5,0 0-7,0 0-7,0 0-7,0 0-8,0 0-7,-3 0-7,2-3-5,-1 0-2,1 0-2,-1-2 1,0 1 1,-1-2-1,1 1-2,-1-2-3,1 0-7,-1 0-7,-1-1-8,1 3-12,-1-2-8,1-1-8,-1 2-6</inkml:trace>
  <inkml:trace contextRef="#ctx0" brushRef="#br0" timeOffset="243353.919">21912 8262 144,'1'-2'165,"0"-1"-7,0 2-13,0-1-21,1 1-25,-1 0-20,1-1-18,-1 0-9,1 1-7,0-1-1,-1 2-2,1-2 0,0-1-1,0 3-1,0-3 0,0 2-2,1-1-1,-1 0-1,1-1-2,0 2-2,2-1-4,-1-1-1,3 1-4,-1-1-3,0 0-3,1-1-3,0 1-2,1 0-3,0-1-3,0 2-4,2-2-6,-1-1-11,0 2-16,0-2-18,2 2-21,-2-1-35,1 1-43,0 1-28,-1-3-21,0 1-13,1 0-8,-2 0-5</inkml:trace>
  <inkml:trace contextRef="#ctx0" brushRef="#br0" timeOffset="268927.3817">30509 1990 175,'-2'-2'173,"-1"-2"-10,1 1-23,0-1-34,0 1-25,0 0-23,0 1-11,-1-1-6,1 0-3,0 0-3,-1 0 0,1 2 3,-1-2 0,1 1-2,-1-1 0,-1 1-1,1 0-1,0 0-5,-2-1-2,1 2-1,-1 0-3,0 0-2,0 0-3,0 1-2,-2 0-3,1 0-4,0 0-3,0 2-4,-2 0 0,0 1 1,0 1-2,0 1 1,-2 1-1,0 1 0,0 2 0,-2 0 0,2 2 0,-1 1-1,-1 0 0,2 2 0,-1 1 0,0-1 2,1 3 0,1-2-1,0 2-1,2 0 0,0-1 0,2 2 1,1-2 0,0 0-2,1-1 0,2 0 1,2-2 1,1-1-1,0 0 0,2-3-1,0-1 2,2 1 0,0-3 1,1 0 0,1-2 0,0 0-1,1-2 1,1-1 0,1-1 0,1-1 0,1-1 1,-1-2 0,1 0 1,1-4-1,-1 1-2,1-2 0,-1 0 0,1-1 0,-1 0 0,0-2 0,-2 2 0,0-2-1,-1 0 0,-2 0-1,0 2 1,-1-2 0,0 3 1,-1-4-1,0 3 1,-1-1 1,-1 1-1,0 1 0,0-1 0,-2 2 0,1 0-1,-2 0 2,0 2-1,0 0 0,-1 1-2,0 0 0,0 3 0,-1 0 0,1 2 1,-1-3 0,1 3 0,0 0-1,0 0 0,0 0 2,0 0-1,-1 2 0,-1 0 0,0 0 1,2 1-1,-1 0 0,-2 2 1,2 1-1,0 0-1,0 2 1,-1 0-1,2 2 1,-1 0 1,0 2-1,0-2-1,0 2 0,0 2-1,0-2 1,0 3 0,0-1 0,0 0 1,-1 1 1,0-2-1,1 3-1,-2-3 1,1 3-2,0-2 1,-3 1 1,2-1 1,0 1 0,-1-2 0,0 2 1,-1-1-1,0 0 0,-1-2 0,1 1 0,-1 0 0,0-1 2,1-1 1,-3 1 0,2 0-1,-1-2 1,1 0-1,-1 0 1,-2-2-1,2 1 2,0-2-1,0-1 1,-2 2 0,2-2-2,1 0 0,-2-2 0,0-1 0,2 0 1,-1-1-1,1 1 0,-1-1-1,0-2 1,1 0 0,-1 0-2,1 0 1,-2-3 0,3 1 0,-1-1-1,0-1 1,1-1-1,1 1-4,-1-1-4,1-1-8,1 0-7,1-2-11,1 3-10,1-3-12,1 1-13,1-2-17,1 0-20,2-1-26,2 0-30,0-2-23,1 1-19,2-1-9,1-2-3</inkml:trace>
  <inkml:trace contextRef="#ctx0" brushRef="#br0" timeOffset="269299.403">30769 2005 102,'0'0'182,"0"0"-6,0 0-9,0 0-31,0 0-41,0 0-33,0 0-28,0 0-15,-2 2-8,-1 0-5,1 0-1,-1 1 0,0 3 1,-1 1 0,-1 0 0,-1 3 1,1 0-1,-3 2 0,1 2 0,-1-2-1,-1 5 0,1 0 0,0-1 1,1 2 1,-2 1 1,2-2 0,0 2 0,0-1-1,1 0 0,-1 0-1,2-2 0,1 1 1,0-2 3,1 0-1,0-1-1,1 0-1,0-2 0,-1-1 0,2-2-3,1 1 1,0-3 0,1 0 2,0-2 0,2 0 1,-2-3 3,2 1 4,-1-2 3,1 0 5,1-1 4,1-2 2,1 0 1,2-1 1,0-2 1,1-3 1,3 1-2,-1-4 2,1 0 0,2-1-1,-1-3-1,1 0-5,-1-1-4,0 0-4,-1-1-5,-1 0-2,1 0-1,-2-1-2,0 1 1,0-1-1,-2 1 0,-1 0-2,0 0-2,0 0 0,-2 2-1,-2 1-2,-1 0 0,0 1 0,-1 1 1,-2 2 0,-2 1 0,0 2 0,-1 1-1,-1 0 0,-3 3-1,1 0-1,-2 2-1,-2 1-3,1 1-4,-1 2-6,-3 2-8,2 0-11,-1 1-13,1 0-15,0 3-16,1-2-27,1 2-33,2 0-31,0-2-28,3 2-18,2-1-11,1-1-3</inkml:trace>
  <inkml:trace contextRef="#ctx0" brushRef="#br0" timeOffset="269503.4147">30820 2346 63,'-8'17'187,"0"0"0,-1 2 2,2 1-32,-1-1-50,1 0-30,-1 1-22,1-1-12,2 0-3,-1-2-4,1 1 1,1-2-2,-1-1-2,1 1-3,1-3-1,0 1-2,-1 0-1,1-1-5,1-1-2,-1 2-4,1-2-4,0-1-2,1 0-2,-1-1-3,1-1-5,0-1-7,1-3-9,0 0-9,0-1-10,1-1-12,-1-3-15,0 0-22,0 0-26,5-5-24,0-2-23,1-1-19,0-1-17,1-1-7</inkml:trace>
  <inkml:trace contextRef="#ctx0" brushRef="#br0" timeOffset="269905.4377">31306 1907 175,'-9'7'178,"-1"2"-3,-3 0-24,1 3-35,-2 0-29,2 1-28,-2 1-12,-1 0-6,2 0-4,-1 1-1,1 0-1,0 0-1,2 1-1,1-3-3,-1 3-2,3-1-2,0 0-3,0-1-1,1 2-4,1 0-3,1 0-2,1 0-3,1-1-1,0 0-1,1 0-2,1-1-2,1 0 0,1-1-1,1 0 2,1-1-2,0-1 0,2 0-2,-1-2 1,2 0 2,1-1-1,1-1 1,-1-2-1,1 0 0,2-1 0,0-2 1,-1-1 0,3-1 1,-1-1-2,0-1 1,2-2-1,-2-1 1,0 0-1,1-1 1,-3 0-3,0-2 0,0-1 0,-1 2 2,-2-1 0,0 0 1,0 1 0,-3-1 3,-1 1 2,-1-1 2,-1 2 1,-1-1 2,-1 0 1,-1 2 0,-3 0 1,0 1 1,0 1-1,-2 0 0,-3 1 0,1 2 0,-1 0 0,-2 2-2,0 1-2,-1 0-3,1 1-1,-2 2-1,3-1-1,-1 2-1,1 0 0,1-2-2,2 2 0,1-2-1,2 0 0,1 1-1,2-2-4,2 0-2,1-1-6,2 1-8,1-3-10,3 1-15,1-2-17,3-2-22,1 1-28,4-3-34,0-1-29,3 0-27,1-2-17,1-1-11,1-1-5</inkml:trace>
  <inkml:trace contextRef="#ctx0" brushRef="#br0" timeOffset="270349.4631">31628 1936 154,'0'0'191,"-1"1"-3,1-1-3,0 0-32,0 0-45,0 0-34,0 0-27,0 0-15,0 0-9,2 0-2,1-1-1,2 0-2,1-1-1,2-1-1,0 3 0,2-4 0,2 0-2,0-1-3,3 1-3,-1-2-2,0 0-1,2 1-3,-2 0-1,1 0-2,-1 0-1,-1 1 1,0 0 0,-1 0 0,-2 2 0,0-1 0,0 1 1,-3 0-1,0 2 1,-1 0 0,-1 0 1,0 0-1,-3 2 1,0 0 0,-1 1 0,-2 1 0,-1 2 0,-2 1 0,-2 0 2,1 1 1,-2 3 2,-1-1 1,-3 2 2,0 1 3,0 1 1,-1 0 2,0 1 2,0-1 1,1 1 3,0 0 0,1-1 0,1 3 2,0-3 1,1 1-1,0-1-2,1 1 0,2-1 0,0 0-1,1-1-2,0 1-2,1-2-1,1 1-3,0-1-1,1 1-1,0 0-1,1-1-1,1 0-1,0-1-1,1 2-1,-1-2-2,2 0 0,-1-1-1,2 2-1,0-2 0,0 0 0,0-1-2,0 1-6,0 0-10,0-1-9,1-1-14,-2 1-12,0-2-15,0 1-13,-1-3-17,-1 0-19,-1-5-29,0 0-38,-2 4-23,0-2-17,-2-1-3,-1-1 0</inkml:trace>
  <inkml:trace contextRef="#ctx0" brushRef="#br0" timeOffset="270521.4729">31602 2194 139,'6'-3'174,"1"-2"-1,3 3-20,0-3-29,2 2-29,0-2-30,2 1-18,1-2-10,1 0-6,2 2-2,0-2-2,1 0-1,0 1 0,3-2-2,-2 1-1,2 1-4,0 0-4,-1 0-6,1 0-11,-1-1-10,-1 0-14,0 2-17,-1-1-25,-1 0-30,-1 0-28,-3 0-30,0 0-19,-2 1-14,-2 0-8</inkml:trace>
  <inkml:trace contextRef="#ctx0" brushRef="#br0" timeOffset="271475.5275">30565 2920 146,'0'0'181,"2"-1"-9,-2 1-13,2 0-29,-2 0-38,3 0-29,-1 1-26,-2-1-14,3 1-7,-1 0-4,0-1 0,-2 0-2,2 2 1,1 0 0,-2-1 1,1 1 0,0 0-1,-2 1-1,1-2-1,0 2 0,0-1 0,-1 1-1,0 0 1,-1 0-1,-1 1-1,1 0 0,-2 1-1,1-1-1,-2 2 1,0-1-1,0 1 1,0 0 1,0 0 0,0 1 0,0 0-2,-1 0 0,1-2-2,1 3 0,0-2-1,0 1 2,0-1 0,1 1 0,-1-3-2,2 1 0,0 0 0,0-2-1,1 1-2,1-1 0,0-1 0,1 1 2,1 0 1,-1-2-1,1 0 0,1 0-1,1-1 0,2 0-1,-1-1 2,1 0-1,1-2-1,1 0 0,0 0 2,-1-1 0,1-1-1,1 1 0,-1-2-1,-1 1 0,1 0 0,-2 2 1,1-2 0,-2 1-1,1 1 0,-2 0-1,-1 1 2,0-1-1,1 1 0,-1 0 0,-1 0 0,0 2 0,1 0 2,-1 0 0,0 0 0,-1 0 0,1 0-3,-1 0 1,0 2 1,-1 0 0,2 0 1,-2 1 0,1 0 0,0-1 0,2 2-1,-2 0 1,1 1 0,-2-1-1,2 2 0,-1-1 1,1 1 2,-1 1-1,0-2 1,1 2 0,-1-1-3,1 1 2,-1 0 1,1-1-1,0 2-1,-1-3 1,1 3 2,-1-1 0,0 1 1,-1 1 0,1-2 1,-1 1 0,-1 1 1,0-1 2,-1 1 1,-1-2 3,0 2 2,0-1 2,-2 0 0,0 1 2,-2-2 0,1 1 1,-1-1 0,0 0 1,-1 0 2,-1 0-1,1-2 0,-1 2-1,1-2-3,-2 0-1,2-1-2,0 0 0,-1-1-1,0 1-1,1-4-1,0 2-2,0 0 0,0-1-2,0-1-2,2-1-2,-1 0 0,0 0-2,0-1 0,0-1-5,0-1-8,1-1-8,0 1-11,-1-2-11,1-1-12,0 0-16,1-1-15,0 0-23,0-2-28,1-1-26,1 1-26,-2-2-19,2-1-13,0 0-2</inkml:trace>
  <inkml:trace contextRef="#ctx0" brushRef="#br0" timeOffset="271631.5364">30586 2922 54,'3'-3'181,"0"1"0,1-1-8,1 2-13,0-2-36,0 2-50,3-1-28,-1 0-20,0-1-9,2 1-6,0 0-2,1-1-2,1 1 0,1 0 0,-1-1-3,2 2-3,0-2-9,0 1-11,1 0-20,-1-1-23,1 1-28,-1 0-32,1 0-22,-2 0-20,1 0-11,-4 1-7</inkml:trace>
  <inkml:trace contextRef="#ctx0" brushRef="#br0" timeOffset="271817.547">30866 3191 40,'0'11'169,"0"1"-7,-1 0-13,0 1-25,0-1-33,0 1-23,0 0-18,-1-1-10,1 1-4,-2-1-4,1-1-2,1-1-3,-1 2-2,0-3-2,-1 1-1,1-1-1,-1 0-2,1-1-3,-1-1-5,0 1-2,-1-1-3,-2 1-3,2-3-6,-1 2-6,0-2-11,1-1-9,0 0-13,-1 0-20,2-2-22,3-2-28,-4 2-31,4-2-22,0 0-15,0 0-7</inkml:trace>
  <inkml:trace contextRef="#ctx0" brushRef="#br0" timeOffset="272327.5762">31336 2772 77,'-2'2'182,"-1"0"0,1-1-15,-1 1-25,2 0-36,-1 1-43,1-2-23,-1 2-15,1 0-7,0 0-5,1-1 0,-1 2-1,1 0 0,0 0 0,0 0 0,0 0-2,1 0 2,-1 1-1,1 0 0,1 0-1,-1 2-1,1-2-2,0 2 0,-1-2 0,1 2 0,-1 0-2,1 0-1,1 0 0,-1-1 0,0 1 2,2 0 1,-2 0-2,1 1-1,-1-1 1,1 1 1,0-1 1,1 1-1,-1 0-1,0 1 0,0-1 1,2 2 0,-2-1 0,-1 0-1,1 0 0,0 0 1,-1 0 2,1 1 2,-1 0 0,0 0-1,-1-1 1,1 1 1,0 0 1,-2 0 2,1-1 0,-1 3 0,0-4 1,0 4 0,-1-3 0,1 2 0,-1-2-1,-1 0-1,1-1 1,-1 2 2,0-2 1,-1 0 2,1 0-1,-1 1 1,0-2 1,0 1 1,0-1-1,-2 0 1,1 0 1,0-1 0,-1 1 4,1-3-1,0 0 0,0 0 0,-2 1-1,1-1-3,-1-1 0,1-1 0,-2 1-2,0 0-2,0-2 1,1 2-3,-1-2-1,-2 1-3,2-2-2,0 0-1,-1 0-2,-1 0-2,2-1-1,0-1-1,0 0-1,-2 0 0,3-1-1,0-1-1,1-1 0,0 0-3,1-1-5,0 1-6,1-2-8,1 0-9,-1 0-8,2-2-10,0 1-10,1-3-12,1 0-13,0-1-13,0 0-14,2-1-21,-1-3-24,2 2-21,1-1-18,0-2-10,1 0-5,0-1 0</inkml:trace>
  <inkml:trace contextRef="#ctx0" brushRef="#br0" timeOffset="272503.5863">31300 2791 106,'0'-5'192,"0"3"-1,0-1-4,0 0-22,1 1-29,1-1-37,-1 1-39,2 0-21,-1 0-13,2-1-5,-1 2-2,1-2 0,0 1-1,1-1 1,1 3 1,0-3 0,2 1-1,0-1-1,0 1 0,3-1-1,0 0 0,0 1-2,1 0-2,0-2-3,2 2-3,0-1-1,-1 0-4,3 1 0,0 0-2,-2 0-5,1 1-8,0-1-8,0 1-11,0-1-13,0 1-14,-1 0-22,-1 1-26,1 0-27,-3-2-28,0 1-20,-2 1-15,-2 0-8,-7 0-4</inkml:trace>
  <inkml:trace contextRef="#ctx0" brushRef="#br0" timeOffset="273424.639">30003 3716 18,'-3'1'158,"-1"-1"-6,1 1-17,1 0-21,-1 0-24,1-1-24,0 1-17,-1 1-13,1-1-6,-2 0-1,2-1-1,-1 2 1,1-2 1,0 3 0,2-3-2,-2 0 0,2 0-1,-2 2-4,2-2-1,0 0-1,0 0-2,0 0-2,0 0-2,0 0-2,0 0-2,1 2 0,1 1-1,-1-2 2,2 0 0,-1 1 1,1-1 1,3-1 1,0 3 2,0-2 0,2 0 2,1 0 2,0 0 0,2-1 0,1 0 2,0 0-1,1-1-2,2 0-1,-1-1-1,1 0-2,0 1-2,2-2 0,-2 1-1,1 0-1,1-1-1,-2 1-1,1-3-1,0 3 0,1-1-1,-2-1 0,1 1-1,0-1-1,0 0 0,-1-1 1,2 1 0,-2-1 0,2 1 0,-2-1-1,3 0 1,-2 0 1,1 0-1,1 0-2,-1-2 0,1 2 0,0-2 0,1 1-1,0-1 0,-1 1 2,3-2-2,-1 1-1,-1-1-1,2-1 1,-2 2-1,1-1-1,1-1 1,1 1 0,-2-1 1,2 1 0,0-1 1,-1 0-1,3 0 1,1 0 0,2-1 0,1 1 1,3-1-2,3-1 1,0 1-1,4 0 2,3 0 0,1 0-1,2 0 0,2 1-1,-1-1 0,2 0-1,0 1 1,-1 0-3,1-1-1,-4 2 0,0 0 2,0 1 0,-4-1-1,-1 0-1,-1 3 1,-4-2 1,-2 2-2,-2-1 0,-3 2 1,-2-1 1,-1 3 0,-3-1 1,-2 0 0,0 2 0,-2-2 0,0 1-3,0 1 0,0-1-1,0 0 2,0 1-1,1-1 1,0 1 1,2-1-1,-1 1 0,4 0 0,0-1 0,0 1-1,1-1-1,1 1 1,2-1 2,0 0 0,1 0 0,1 0-1,-1 0-1,2 0-1,-3 0 0,2 0 1,-1 0 1,-1 1-1,-2-2 0,0 3 2,-3-3-1,-2 2 0,-1 0-1,-3 0 1,-1 0-1,-2 0 2,-3 1 0,-1-1 0,0 1 2,-3 0 0,-2 0-1,-1 0 1,-2 0 0,0 0 0,0 0 1,0 0 1,0 0 0,0 0 0,0 0 1,0 0 0,0 0 0,0 0 0,0 0-1,0 0 0,-2 0 1,0 0-1,-1 0 0,1 0 0,-2 0-2,1 0 1,-2 0-1,0 1-2,1-1-5,-2 1-9,-1 0-9,0 0-13,1-1-14,-2 1-17,1 0-20,-1-1-28,0 1-32,1 1-31,0-2-32,-1 3-19,1-3-13,0 1-3,0-1 1</inkml:trace>
  <inkml:trace contextRef="#ctx0" brushRef="#br0" timeOffset="275940.7829">31915 3449 158,'0'0'169,"-3"-1"-7,3 1-24,0 0-30,0 0-30,0 0-29,0 0-15,0 0-8,0 0-5,0 0-1,0 0-1,0 0 0,0 0 1,0 0 0,0 0-1,0 0 1,0 0 0,0 0 0,2 2-3,0-1-2,2-1-3,-2 1-2,1 0-2,0 0-1,1 0-2,0 0-2,1-1 1,0 3-1,1-3-2,0 0 1,0 3 0,1-3-1,-2 1-1,2-1 0,-1 1 0,-1 0 1,1 0-1,0-1 0,0 1 0,0 0 0,0-1 0,-1 0 1,1 0 0,-1 0-2,1 0 0,0 0 1,-1 0 0,0-1-1,-1 0 1,2 1 1,-1-1-1,0 0 0,-1 0-1,0 1 0,-1 0 0,0 0 1,1-1 0,-1 1 0,-3 0 0,3 0-1,-3 0 1,0 0 1,2 0-1,-2 0 0,0 0 1,2 0 0,-2 0 0,0 0-1,2 1 1,-2-1-1,0 0-1,2 2 2,-2-2 0,0 1 0,1 1 0,0-2 0,0 3-2,0-3-1,-1 3 1,1-1 1,0 1 0,0-1-1,0 1 2,-1-2 0,1 2 0,0 0-1,0-1-1,0 1-1,-1 1 1,0-2 1,0 1 1,1 0-1,-1 1 1,0 0-2,0 0 1,0 0 0,0 1 0,-1 0 0,1 0 0,-1-1 0,0 3 2,-1 0 1,1-1-1,-1 1-1,1 0 0,-1 1 1,0 0 0,0 2-1,0-1 3,0 0 0,0 0 1,1 0-1,-1 2 1,-1-2 1,2 2 0,-1-1-1,1 1 0,1-2 0,-1 1 2,0 0-1,1 0-1,0-2 0,0 1 0,0 1-2,0-1 1,0 0-1,0 1 0,0 0-2,0 0 1,1-2-1,-1 1 0,0 1 0,0 0 0,0-1-1,0 0 1,0 0-1,0 0 1,0 0-2,0-1 1,-1-1 1,0 0-1,0 0 1,1 1-1,-1-3 1,0 0-1,0 0 0,0 0 0,1 0-1,-1-1 0,0-2 0,1 1-2,0-1-1,-1 1-3,1-3-7,0 0-5,-1 1-7,1-1-10,0 0-9,0 0-13,0 0-13,0 0-21,0 0-26,0 0-24,0 0-24,0 0-14,0 0-9</inkml:trace>
  <inkml:trace contextRef="#ctx0" brushRef="#br0" timeOffset="276147.7947">31972 3778 50,'-2'-2'178,"0"0"0,1-1-10,1 3-16,0 0-36,1-3-45,0 2-25,1-1-17,0-1-6,1 0-2,0 0-1,2 0 1,-1 0 1,1 0 0,0-2 0,1 2-1,1-1 0,0 1-1,0 1-1,0-1-2,1 0-3,1-1-2,-1 1-2,1 0-3,0 1-3,0-1-3,1 0-7,1 0-7,-2 0-13,1-1-14,1 1-26,-2 1-31,1-1-30,1-1-32,-2 1-19,0 0-16,-1-1-6</inkml:trace>
  <inkml:trace contextRef="#ctx0" brushRef="#br0" timeOffset="277948.8977">31472 4063 101,'0'0'166,"0"0"-10,0 0-15,0 0-23,0 0-29,0 0-21,0 0-18,0 0-11,0 0-8,0 0-3,0 0 0,0 0 0,0 0 1,0 0 3,0 0 1,0-3 0,0 2-1,0-2-2,0 1-4,1-2-3,-1 1-2,1 1 0,0-1 1,0-1 2,0 0 1,0 0-1,1-1-2,-1 1-2,1-1-1,0-1-1,-1 0-3,1 1 1,-1-2 0,1 0-2,2 1-2,-2-2-1,0 0-3,1 0-2,0-3-3,1 0 0,0-1-2,0 0 0,1 0 0,1-2 0,-1 0-1,-1-1-1,2 0 0,0-1 1,-1 0-1,2 1 1,-1-1 0,-1 2 0,0-1 0,0 2 0,1 0 0,-1 1-1,-1-1 0,0 4 0,-1-1-1,0 1 1,0 3 1,-1-1 1,0 2 0,1 0 0,-1 1-2,-2 1 0,1 0 0,-1 3 0,0 0 1,0 0 1,0 0-1,0 0 0,0 0 0,0 0 0,0 0-1,0 0 0,0 0-1,0 0 0,0 0 1,-1 3 0,1 0 2,-1-2-1,0 2 1,-1-1 0,1 1-2,0-1 2,0 2 0,-1 0 0,1 0-1,0 2 0,-1 0 1,1 2 0,-1-2 0,1 0-1,-1 4-1,0-2 0,1 3 0,-2 1 1,1-2 1,-1 3 1,1 1-2,-1 0 2,0 0 0,1 2 0,-1 1-1,1-1 2,0 2 0,-1 0 0,1 0 1,-1 1-1,1-2 2,-1 1-2,1-1-1,-1 0 0,0 0 0,2 1 1,-1-4-1,0 3 1,1-2 1,-1-1-2,0 0-1,2-2 0,-2 0 0,1 0 0,0 0-2,1-2 2,-1 1 1,0-1 0,0-2-3,0 1-1,1 0-2,-1-3-7,0 2-12,1-3-10,0 0-13,0-1-14,0 0-17,0-4-26,0 0-34,0 0-28,0 0-29,0 0-15,0 0-10,0 0-3</inkml:trace>
  <inkml:trace contextRef="#ctx0" brushRef="#br0" timeOffset="281666.1103">30652 4014 122,'-3'-1'160,"0"0"-6,-1-1-26,0 2-37,1 0-29,0 0-23,0 0-14,-1 0-8,1 0-2,0 0 2,0 2 0,-2-2 1,3 1 1,0-1 2,-1 0 1,1 1 1,2-1-1,-3 2-2,3-2-1,-1 0 0,1 0 0,-2 1-2,1 1-2,1-2-3,-2 2-2,0 0-3,1 0-2,-1 1 0,0-1-2,1 2-1,-2 1 0,1 1 0,-1 1 1,1 0-2,0 1 0,-1 1 0,1 0 1,-1 2 0,1-1 0,-1 1 2,2 1-1,-1-2 0,1 0 1,1 1-1,-1 0 1,1-2-1,0 0 1,1 2-2,-1-2 1,2-1 0,0 0 1,0 1-1,1-2 1,-1 1-1,1-1 0,1 0 0,0 0 1,1-1 0,1 2 1,0-2-1,-1 0 1,1 1 1,0-1-2,2 1 0,-1-1 1,-1 2-1,2-3 0,-1 2 0,0 0-1,-1 0 1,1 0-1,-2-2-1,2 3 0,-2 0-1,1-1 1,-1 1 0,0 0 1,1-1-1,-2 2 0,0 0-1,-1-1 0,0 1 0,0-2 1,-1 1 0,0 1 0,-1-2 0,0 1 0,-1-1 0,0 0 0,0 0-2,-1-1 0,0 0 1,1-2 0,0 0 0,-1 1 1,0-3-1,0 1-1,0 0 0,1-1 1,-1 0 0,1-2 0,-2 2-1,0 0 0,-1-2 1,1 2 1,-1-1-1,0-1 0,-1 2 0,1-2 0,-1 0 0,0 0 0,-1 0 0,0 0 0,0-2 0,-1 2 0,2-3 1,-1 3 0,0-3-1,0 1 1,0-1 2,0 2 1,1-2 1,0-1 1,0 1 2,0-2 1,1 2 0,0-2 3,-1 0 0,0 1 1,2-1-1,-1-1 1,2 0 0,-1 1 0,1-1-1,0 0-1,1 0 0,1 0-1,1-1-2,-1 0-1,2-1-1,0-1 0,2 0-4,0 0 1,0 0-2,0-2 0,2 1 0,0-1-1,1-1 0,-1 0 0,0 0-2,2 0 2,-1-2 0,0 2 0,0-3 0,1 2 0,-2-1 1,0-1 1,0 2 0,-1 0 0,0-1 1,-1 0-1,-1 1 0,-1 1-1,-1 0 0,0 2-1,0-1 1,-2 1-1,0 0 2,0 0 0,-1 2-2,-1 1 2,0 0 1,-1 2-2,0-2 0,0 3 0,-1-1-1,0 1 2,-2 1 0,1 0-1,0 1 1,-1 0-2,1 1-3,-1 1-3,1 0-5,0 0-8,0 0-11,1 0-10,0 1-10,1 1-15,0-2-16,3 0-25,0 0-31,0 0-29,0 0-27,0 0-16,0 0-7,6 1-1</inkml:trace>
  <inkml:trace contextRef="#ctx0" brushRef="#br0" timeOffset="282122.1364">30893 3981 57,'-1'3'176,"-1"-2"-1,0 2-16,0-1-25,-1 1-35,1 0-40,-1 0-24,1 1-16,0 0-7,-1-1-3,1 1-2,0 0 0,1 0-1,0-1-1,0 2 0,0-1-1,1 0 1,0 0 2,0 1-1,0 0 0,1 0-1,0 0-1,0-1 1,-1 1-2,2-2 0,0 2 0,0 0 0,0-1 0,1 0-1,0 0 0,0 0 0,2-1 0,-1 1 0,0-1 1,0 1-1,0-1 2,1 1-1,-1-1 1,2 0 0,-1 0 1,-1 1-2,1-1 1,-1 0 0,1 0 1,0 0 1,0 0-2,-1 1-1,1 0 1,-1-1-1,0 0-2,0 1 1,0 0 1,1 0 0,0 1 0,-1-2-1,1 2-1,0-1 0,0 0 0,1 0 0,0 1 1,1-1-1,-1 0 1,0-1-1,3 2 0,-2-2-1,0 1 1,1-1-2,0 0 0,-2-1 0,1 0 0,-2 1 2,2-1 1,-3 1 0,0-1-1,-1 0-1,0-2 0,-2 3 4,-1-3 2,0 0 3,0 2 2,-1 0 3,0 0 5,-2 1 2,0-2 2,-2 2 3,-1-2-1,-2 3 2,1 0 2,-2 0 2,-1 1 0,-1-1 1,0 1-2,-1 1-1,1-1-3,0 1-2,0 0-4,2-1-1,-1-1-1,2 1-2,0-1-2,1 0 0,0-1 0,3-2-3,0 2-1,0-2 0,2 0-3,-1-1-2,3 0 1,0 0-2,-2-1 0,0 0 0,0 1-2,0-3-5,1 0-3,0 2-8,-1-2-9,0-1-9,0 0-12,1-2-9,0 1-10,-1-2-14,1-1-18,-1 0-26,0-1-30,1-3-25,1 2-22,-2-2-11,0 0-5,1-2 1</inkml:trace>
  <inkml:trace contextRef="#ctx0" brushRef="#br0" timeOffset="282318.1476">30961 3834 91,'0'-2'182,"0"2"-2,0 0-6,0 0-24,0 0-35,2-1-32,-2 1-32,2-1-18,1 1-9,-1 0-5,1-1-2,1 0-2,1 0 0,0 0 0,2 0 0,-1 1-1,1-2-2,3 1-2,-2-1-3,2 0-3,2 1-1,-2 0-4,1-1-3,-1 1-6,0-2-7,0 1-9,0 1-12,-1-1-19,-1 2-23,0-3-27,0 1-27,-2 2-22,0 0-19,-6 0-10,5 0-5</inkml:trace>
  <inkml:trace contextRef="#ctx0" brushRef="#br0" timeOffset="282594.1634">31234 4214 22,'0'10'175,"-1"0"1,0 0-14,1 1-23,-1 1-32,-1 1-37,1 0-19,-1 0-8,0 1-5,0-1 0,-2 0-4,2 0-3,0-1-1,-1 1-1,0 0-2,0 0-1,-1 0-2,-1 0-3,-2 1-3,1-1-2,-1 2-4,-2-1-3,0 0-4,-2 1-4,0-2-7,-2 3-8,0-1-14,-2 0-16,0-2-24,-2 2-29,1-1-32,0-1-31,0 1-19,-1-1-12,1-1-6</inkml:trace>
  <inkml:trace contextRef="#ctx0" brushRef="#br0" timeOffset="340325.4655">24342 9305 5,'0'0'68,"0"0"-5,0 0-5,0 0-5,0 0-5,0 0-4,0 0-5,0 0-5,-2 0-4,2 0-3,0 0-3,0 0 1,0 0-1,0 0-1,-3 0 0,3 0 1,0 0-1,0 0 0,0 0 0,-1-1 1,1 1-2,0 0-2,0 0 0,-2-1 1,2 1-1,0 0-2,0 0 0,-2-1-1,2 1 0,0 0 0,-4 0-2,4 0-1,0 0 0,-2-1 0,2 1 0,-2-1-1,2 1 0,0 0-2,-3-1 1,3 1-3,0 0 0,0 0-1,-2 0-1,2 0 1,-3-1-1,3 1 0,0 0-1,0 0 0,0 0-1,0 0 0,0 0-2,0 0 1,0 0 1,0 0-1,0 0 1,0 0 1,0 0 0,0 0-1,0 0 0,0 0 1,0 0 0,0 0-1,0 0 0,3-1 1,-1 1 0,1-1 1,-1-1 0,1 1 0,2 1 0,-1-1 0,0-1 0,1 1 1,0-1-1,0 1 0,1-1-1,0 1 0,-1-1-1,0 0 0,0 1 0,-1-1-1,2 2-1,-1-2 1,0 1-1,-1 1 0,0-2-1,0 2-2,0 0 0,1-1 1,-1 1-1,1-1 1,0 0-1,-1 1 1,1-2 0,1 2-1,-2-1 1,1 0 0,0 1 1,0 0-1,0-1 1,1-1-1,-2 2 0,2 0 0,-1 0 0,1-1 0,-1 0 0,2 1-1,-2-1 1,1 0 0,0 0 0,-1 1-3,2-1 0,-1 1 1,-1-1 0,1 0 1,-1 0 0,1 1 1,-2 0-1,1 0 1,-1 0-1,0 0 0,0-1 0,0 1-1,1-1 2,0 1 0,-1-1 1,0 1 0,-1 0-1,0 0-2,0 0 0,0 0 0,1 0 0,0 0 2,-1 0-1,0 0 1,1 0 0,-1 0-2,0 0 0,0 0 0,0 0 0,0 0 1,0 0 0,0 0 1,-1 0-1,1 0-1,0 0 0,-1 0 0,1 0-5,-3 0-3,2 0-5,-2 0-5,2 0-4,-2 0-6,0 0-4,0 0-6,0 0-4,0 0-4,2 1-6,-2-1-8,0 0-10,0 0-13,0 0-17,-2 4-17,-1-1-14,3-3-14,-3 4-5</inkml:trace>
  <inkml:trace contextRef="#ctx0" brushRef="#br0" timeOffset="341084.5089">24488 9431 45,'0'0'105,"0"0"-12,0 0-12,0 0-9,0 0-9,0 0-10,0 0-6,0 0-7,-1 2-5,1-2-5,0 0-3,-3 1-4,2 0-2,-3 0-3,4-1-3,-2 0-2,-1 1-2,1 0-1,-1 0-1,0 0-1,-1-1-2,1 3-1,0-3 0,0 2 0,-1 0 0,-1-1-1,2 1 1,-1 0 0,1 0 0,0-1 0,0 1 1,-1 1-1,2-3 0,-2 2 0,3-1 1,1-1 1,0 0 0,0 0 2,0 0 1,0 0 0,0 0 2,0 0-1,0 0 1,0 0 1,0 0 0,0 0 2,0 0 0,0 0 2,0 0 0,0 0 0,0 0 0,0 0-2,0 0-1,0 0 0,0 0 1,0 0 0,0 0-1,0 0-1,0 0 0,0 0-3,0 0-1,0 0-2,0 0-1,0 0 0,0 0-1,0 0 1,0 0-1,0 0-1,0 0 1,0 0-2,0 0 0,0 0 0,1 2 1,-1-2-1,0 0 2,0 2 2,0-2 1,0 0 0,0 0 2,0 0 0,0 0 1,0 0-1,2 1 0,-2-1 0,0 0 2,0 0 0,0 0-1,0 0 0,0 0-1,3 1-2,-3-1 1,1 0-2,-1 0 0,3 0 0,-3 0-1,3 0 1,-1 0-1,2 0 0,-1 0 0,0 0-3,0 0 1,1 0 0,1 0 0,-1 0 2,0 0-1,0 0 0,1 0 0,0 0 1,2 0-1,-2 0 1,2 0 1,-1-1 1,1 0 1,0 1 0,0-2 1,1 1-1,-1-1-1,1 1 2,-1 0-1,1-2 0,0 3-1,0-2 1,0 0-1,0 0 0,-1 0 0,2 0-2,-2 1 0,0-1-2,0 1 1,1 0-1,-2-1 0,0 2-1,0-2 0,-1 1-1,2 0 0,-2 1-2,0-1 1,-1 0 0,1 0 0,0 1 0,1-2-1,-1 2 1,0 0 0,-1-3 1,1 3 0,-1-2-1,2 2 1,-2-2 0,0 1 1,0-1 0,0 0 1,0 1 0,0-1 0,0 0 1,0 2 0,-2-3-1,1 3 1,-1 0 0,1-1 0,-3 1 0,2-1-1,-2 1 0,0 0 0,0 0-2,0 0 1,0 0 1,0 0-2,0 0 0,0 0 0,0 0-1,0 0 0,0 0-2,0 0 1,0 0 0,0 0 0,0 0 0,0 0 0,0 0-1,0 0-1,0 0-1,0 0 2,0 0-2,-1-2 2,0 1 1,1 1-1,-1-2 0,1 2 0,-1-2-2,1 2-4,0 0-8,-2-1-12,2 1-13,0 0-15,0 0-16,0 0-24,0 0-29,0 0-33,0 0-34,0 0-22,0 0-14,0 0-5,-4-2-4</inkml:trace>
  <inkml:trace contextRef="#ctx0" brushRef="#br0" timeOffset="348035.9065">25767 9124 154,'0'-5'142,"0"1"-18,0 0-24,0 1-28,0-1-19,0 0-14,0 1-8,-1-1-2,1 0 0,-1 0 0,0 1-1,0 0-2,0 0-3,1-1-3,-1 1-2,0 1-1,0-1 0,0 0 0,-2 0 1,1 1 0,1-1 0,-1 1 0,0 0-2,1 0-1,-1 1-1,1-1-1,-1 1 0,2 1 1,0 0 0,0 0-1,-2 0-1,2 0 0,-4 0 0,0 2-2,0 0-2,-2 0-2,1 2 0,-2 1-3,0 1 0,-1 0-2,1 2 0,-1 0-1,0 0 0,-2 4 1,2-2 0,-1 2 0,1 0 0,-1 0-2,1 1 1,-1-1 0,0 2 1,2-1 0,0 1 0,0 0-1,2-2 2,-1 3 0,2-3 0,1 0-1,0 0-1,2 0 0,0 0 0,1-2 2,1 0 0,0-1 0,2-1-1,0 0 1,1-2-1,2 1-1,-1-2 0,2 0 0,0-2 0,1 1 1,2-2 0,0-1 0,0 1 0,2-4 0,-1 1 1,2-1 1,-1-2-1,1 0 2,1 0-1,-1-3 1,2 0-1,-2-1 2,2-1 0,-1-1-1,0 0 1,-1-2 0,1 0 0,-1 0 0,-1 0 1,0-1-2,0-1 0,-1 1-1,-1 0 1,-1-2 0,-1 3-1,0-2 1,-1-1-1,-2 2 1,-1-1-1,0 0 2,-1-1-2,-2 2 0,1 0 0,-2 0 0,-2 1 1,0-1-1,-2 2 0,0 1-2,-2 1 2,-1-1 0,-1 3-1,0 0-1,-1 1 0,-2 2 0,0 0-1,0 2 1,0 1-2,0-1-1,-1 2 0,1 2 1,1 1-2,0-1-1,0 0-5,2 3-5,0 0-8,2 0-9,-1 0-11,2 2-12,1-2-23,1 1-30,1 2-27,-1-3-29,2 3-17,-1-3-13,1 2-5</inkml:trace>
  <inkml:trace contextRef="#ctx0" brushRef="#br0" timeOffset="348302.9217">25977 9279 80,'0'10'144,"-1"-2"-19,0 2-22,-1 0-20,1 0-19,-1 2-12,0-2-9,0 0-3,0 0-4,0 1-2,-1-1-5,1 1-3,0-1-3,-1 2-3,1-2-2,-1 1-1,-1 2-2,1-3-3,-1 1-2,1 0 0,1 1-2,-1-2-1,0 1-2,1-1-1,0 0-3,-1-2 0,2 2 0,-1-2-3,0 0-3,2-3-5,-1 2-4,0-2-9,1-1-10,0-4-12,0 0-15,0 0-26,0 0-31,0 0-23,6-1-17,-1-2-10</inkml:trace>
  <inkml:trace contextRef="#ctx0" brushRef="#br0" timeOffset="348961.9594">26133 9026 14,'-2'-1'116,"-1"1"-17,0 1-20,1 0-21,-3 0-16,2 1-14,0-1-9,0 2-4,0-1-2,-1 1 0,1-2-1,0 2 0,0 0 0,-1 0-1,1-1-1,1 1-2,-1 1-1,1 0-1,-1-1 1,1 1 0,0 1-1,0 0-1,0-2 0,1 2 0,1 1 2,-1 0-1,1-2 0,0 2 0,0-1 0,0 0-1,0 0 1,1 0 2,-1 2 0,1-1-1,1-1 0,0 3 2,0-2 0,0 1-2,2 0 1,0 1-1,0-1 2,1 1 2,0 0 0,0-1 0,1 0 1,-1 1-1,1-1 0,1 1 0,-2-1 0,0 1 0,0-1-1,0 1 1,1 0-1,-1-1 1,-1 0-1,1 1-3,-1-1 0,1 1 1,-1-1-1,1 0-1,-1 0 1,0 0 0,0 0 0,0-1 0,0 0-1,-1 1-1,-1 0 0,2-1 0,-2-1-1,0-1 1,-1 1 0,0 0 1,0-1-2,-1-1 0,0 0 0,0 1-2,-1-1-1,0-1 2,0 1 0,0-1-1,-1-1 1,0 1-1,-2 1 0,2-1 1,-1 1-1,-1-2-2,1 2 0,-1-1 0,0 0 0,0 0 1,-1 0 0,1-1 0,0 0 0,0 0 1,0 0 0,0-1-1,1-1 2,0-1 1,-3 1 2,3-1 1,0 0 3,0-1 1,0 2 0,-1-2 1,2-1 0,0 1-1,-1-1 1,1 1 0,-1 0 2,1-1-1,1 0 1,0 0-1,0 1-1,0-2-1,1 1-2,0-1-1,1 1-1,0-1-1,1 0 1,0-2 1,2 2-1,-1-2-1,1-1-1,1 3-2,-1-4 0,2 1-2,2 1 1,-2-2 1,1 1-1,0-2-1,2 0 1,-2 1-1,1-1 0,0-1 0,0 1 0,0-1-1,0 1 1,-1-1 1,1-1 0,-1 2 1,-1 0 1,0-1-2,-1 1 2,0 1 0,-1 0 1,0 1-1,-1 0 0,-1 0 1,0 2-1,0-2 1,-2 1 1,0 2-2,0-1 0,-1 0-2,-1 3 1,0-2-1,-1 1 0,1 1-1,-1-1-1,-1 1 1,-1-1 0,0 1 0,-1 1 0,0 0-1,0 1-1,-2 0-2,1 1-2,-2 0-5,1 1-8,-1 0-9,0 1-12,0 0-10,0 1-22,1 1-27,0-1-30,0-1-35,-1 2-19,2 0-12,1 0-7</inkml:trace>
  <inkml:trace contextRef="#ctx1" brushRef="#br0">26541 9327,'0'0,"0"24,0-24,50 0,-50 0,24 0,51 25,-26-25,-49 0,50 0,0 0,-50 0,49 0,-24 25,0-25,24 0,-49 0,25 0,0 0,-25 0</inkml:trace>
  <inkml:trace contextRef="#ctx1" brushRef="#br0" timeOffset="1704.0975">26863 9227,'0'0,"-24"25,24 0,0 0,0 0,0-1,0-24,-25 25,25 0,0 0,0-25,0 25,0-1,0-24,-25 25,25-25,0 25,0-25,0 25,0 0,-25-25</inkml:trace>
  <inkml:trace contextRef="#ctx1" brushRef="#br0" timeOffset="3079.1761">27484 9004,'-25'25,"25"0,0-25,0 25,-25-1,25 1,0-25,0 50,0-50,0 25,0-25,0 24,0-24,0 50,0-50,0 25,0-25,0 25,0-1,0-24,0 25,0 0,0 0,0-25,0 25,0-1,0 1,0 0,0 0,25 24,-25-49,0 25,0-25,25 50,-25-50</inkml:trace>
  <inkml:trace contextRef="#ctx1" brushRef="#br0" timeOffset="16207.9271">27583 9327,'0'-50,"0"50,25 0,-25 0,24 0,-24 0,25 0,0-25,0 25,24 0,-49 0,25 0,0 0</inkml:trace>
  <inkml:trace contextRef="#ctx1" brushRef="#br0" timeOffset="18351.0496">28203 8930,'25'0,"0"0,24 0,-49 0,0 24,0 1,0-25,-25 25,25-25,-24 25,24-25,-25 25,25 0,-25-25,25 24,25 1,-25 0,49-25,1 25,-25 0,24-25,-24 49,25-24,-25-25,-25 25,24-25,1 25,-25-1,0-24,25 25,-25 0,25 0,0 0,-25-1,0-24,0 25,0 0,-25 0,25-25,-25 0,25 25,-50-25,50 0,-24 0,24 0,-25 24,25-24,-25 0,0 0,0 0,25 0,-24 0,-1 0,25 0,-25 0,25 0</inkml:trace>
  <inkml:trace contextRef="#ctx1" brushRef="#br0" timeOffset="19247.1009">28699 9475,'0'0,"0"0,0 25,0-25,0 25,0 0,0-25,0 25,-25-1,25 1,0 0,0-25,-25 25,25 0,0-25,0 24,-24-24,-1 25</inkml:trace>
  <inkml:trace contextRef="#ctx1" brushRef="#br0" timeOffset="20735.186">29046 9401,'-25'-25,"25"0,0 1,25-1,-25 0,25 25,-25-50,0 26,0-1,25 0,-25 25,25-50,-25 50,0-24,0 24,0-25,25 0,-25 25,0 25,0 0,0-1,0 1,0 25,0-1,0-24,0 25,0-25,0-25,0 49,0-49,0 25,0-25,0 25,0 0,0-25,0 24,0-24,0 50,0-50,0 25,0-25,0 25,0-25</inkml:trace>
  <inkml:trace contextRef="#ctx1" brushRef="#br0" timeOffset="22663.2963">29468 9029,'0'0,"-25"0,25 0,-25 25,1 0,-1-25,25 24,0-24,-50 50,50-25,-25 0,25-1,-24-24,24 50,-25-25,25 0,0-25,0 49,0-24,-25-25,0 50,25-26,0 1,0-25,0 25,25-25,-25 25,25 0,-25-25,49 0,-49 0,25 0,-25 0,25 0,-25 0,50 0,-50 0,24 0,-24 0,25-25,0 25,-25-25,0 25,0-25,0 0,0 1,-25 24,25-25,-25 0,1 25,-1 0,25-25,-25 25,25 0,-25 0,0 0</inkml:trace>
  <inkml:trace contextRef="#ctx1" brushRef="#br0" timeOffset="24247.3869">29741 9029,'-25'50,"25"-26,0 1,0-25,25 25,-25-25,25 0,-25 0,24 0,-24 0,25 25,0-25,-25 0,25 25,24-25,-49 24,25-24,0 25,-25-25,0 25,0 0,0-25,0 25,0-25,25 24,-25-24,0 25,0 0,-25-25,0 25,25-25,-25 25,1-1,-1-24,25 0,-25 0,25 0,-25 0,0 0,1-24,24 24,-25-25,0 25,25-25,-25 0</inkml:trace>
  <inkml:trace contextRef="#ctx1" brushRef="#br0" timeOffset="25783.4748">29691 9029,'0'0,"25"0,0 0,0 0,-25 0,24 0,1 0,-25 0,25 0,25 0,-50 0</inkml:trace>
  <inkml:trace contextRef="#ctx1" brushRef="#br0" timeOffset="27887.5951">30088 9227,'0'0,"0"-24,0 24,25-25,0 0,-25 0,24 0,1 1,-25 24,0-25,25 0,-25 0,0 25,0 25,25 25,-25-50,0 24,0-24,0 25,0 0,25 25,-25-50,0 74,0-49,25 0,-25-25,24 49,-24-49,0 25,0-25,0 25,0 0,0-25,0 24</inkml:trace>
  <inkml:trace contextRef="#ctx1" brushRef="#br0" timeOffset="29646.6957">30460 8905,'0'0,"0"25,0-25,0 24,0-24,0 25,0-25,25 50,-25-50,0 25,0-25,0 25,25-1,-25 1,0-25,0 50,0-25,25-1,-25-24,0 50,0-50,0 25,0 0,0-25,0 24,0 1,0-25,24 50,-24-25,0-25,0 24,0 1,0-25,0 25,0-25,0 25,0-25,0 25,0-1,0-24,0 25,-24 0,24 0,-25-25,0 25,25-25,-25 0,25 0,-49 24,49 1</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traceFormat>
        <inkml:channelProperties>
          <inkml:channelProperty channel="X" name="resolution" value="4095.875" units="1/cm"/>
          <inkml:channelProperty channel="Y" name="resolution" value="6553.3999" units="1/cm"/>
          <inkml:channelProperty channel="F" name="resolution" value="10E-6" units="1/cm"/>
        </inkml:channelProperties>
      </inkml:inkSource>
      <inkml:timestamp xml:id="ts0" timeString="2022-03-07T08:06:20.479"/>
    </inkml:context>
    <inkml:brush xml:id="br0">
      <inkml:brushProperty name="width" value="0.05292" units="cm"/>
      <inkml:brushProperty name="height" value="0.05292" units="cm"/>
      <inkml:brushProperty name="color" value="#FF0000"/>
    </inkml:brush>
  </inkml:definitions>
  <inkml:trace contextRef="#ctx0" brushRef="#br0">898 7929 54,'1'-4'160,"-1"1"-17,0 0-24,0 0-21,0 1-21,0-1-13,0 0-9,0 1-6,0-1-5,0 2-4,-1-2-4,1 3-2,0-2-2,0 0-1,0 1-3,0-1 0,0 2-2,0-2-3,0 2-2,0 0-2,0 0-2,0-1-2,1 0-1,-1 0-1,1 0 0,0 0-2,0-2-1,0 3-2,0-3 0,0 2-1,1-2 0,-1 2-1,1-2 0,0 0 0,-1 0-2,1 2 0,-1-2 0,1 1-1,0 0 0,-1-1 1,1 2-1,-1-2 1,2 2 0,-1 0-1,0-1 2,1 0-3,1-1 0,2 1 0,0-1-1,1 0 1,0 1-1,-1 1 0,0-1 0,1 1 0,0 1-2,-2-2 0,1 2 2,-1 0-1,0 2 0,-1-2 0,2 1 0,-1 1 1,0-1 1,0 1-1,0 1 0,-1 0-1,1 1 1,-1-1 0,0 1 1,0 2 0,-1-2 0,0 1 0,0 1 0,-1 1 1,0 0 2,0 0-1,1 1 0,-2 0 2,0 2-1,0-1 2,0 0 1,-1 1 0,0 1 0,0-1 1,-1 1 1,0-1-1,0 0 1,0-1 0,-2 2-2,1 0 1,1-2 1,-1 2-2,0-2 1,-1 2 1,-1-2-1,1 3 0,-1-2 0,0 0-1,0 0 0,-2 0 0,1 0-2,0-1-1,1-1 0,-1 0 0,0-1 1,-1 0-1,1 0-1,0 1 0,0-1-2,-1 0-1,0 1 1,0 0 0,-1-1-1,0 1 0,0-1 2,-1 1 0,0-1-1,0 1 1,-1-2-2,1 1 0,0 0 0,0-3-1,-1 1 1,1 0 0,-1-2 1,1 0-1,-1-1-1,1 0 1,0 0 0,-1-2-1,2 0 0,-1 0 1,1 0 1,1-2 0,-2 0-1,2 1 0,0-2-1,0 2 0,2-2 1,-2 1 0,2 0 0,1-1 0,0 1-2,1-1 1,-1 2 1,2-1-2,-1 0 0,1-1 1,0 3 1,1-1-1,0 1 1,1-1 0,0 1-2,1 0 1,0 0 0,0 0-1,2 1 1,-1 0 0,1-1 1,0 3-1,2-1 1,-1-1 0,-1 1-1,1 0 1,0 1-1,1-1 1,0 1-2,0-1 1,0-1 0,-1 2 1,1-1-1,1 0 1,0 2 0,-1-2 0,1 1 0,0-2-1,0 1 0,-1 0 0,1 1 0,1 0-1,4 1 1,-1-2 1,1-1 0,1 0 0,-1-2-1,2 0-1,-2-1-1,2-4-4,-1 0-6,1-2-7,-1 0-9,-1 0-10,1-2-11,-1-2-11,1 2-9,-3-3-15,1 1-17,-1-2-26,-1 1-33,0-2-22,0 1-21,-1 0-9,-1-1-4</inkml:trace>
  <inkml:trace contextRef="#ctx0" brushRef="#br0" timeOffset="495.0283">1240 7852 132,'-1'1'126,"-1"2"-23,0-2-20,2 2-19,-2 0-12,0-1-11,2 3-6,-3-1-5,1-1-2,1 2-1,-1-1-2,1 0-1,0 1-2,0-1 0,-1 2 0,1 0 0,0-2-1,0 2-1,-1 1-1,1-1 1,0 0 1,-1 1-2,1 0 0,-1 1-1,1 0 1,-1-1 0,0-1 0,1 4 1,-2-3-2,2 2 0,-1 0 0,0 0-2,1-1 0,-1 2-3,0-1 0,1 1 2,-1 0 0,1-1 0,1 3-1,-1-3 0,0 1-1,1 0-1,0 2 1,0-3-3,1 2 1,0-2-2,-1 1 1,2 0 0,0-1 1,-1 0-2,1-1-1,0 0-1,1-1 1,-1 1 0,2-2 0,-1 1 0,0-1 0,0-2-1,0 1 0,1 0 1,-1 0-1,0-2 1,0 0-1,2 0 0,-2-1 0,0 1 1,0-1 0,0-1-1,1 0 2,-1 0 1,0-1 0,1 0 3,1-1 1,-1 0 2,0 0 0,1-1-1,0-2 2,0 1 1,1-1 2,-1 0 2,1-2-1,0 1 1,1-2-1,0-1-1,-1 1 0,0-2-2,-1 1 0,1-2 2,-1 1-1,1-1 0,-2-1 1,0 0 0,-1 0-1,-1 0-2,1-1 1,-2 0-1,0 0 1,0 0-2,-1-1-1,-1 0 0,0 0-1,0 1-2,-1-1 0,0 0-2,-1 1-1,0 0 0,-1-1-1,0 2-1,-1 1-1,1-1-1,-1 3 0,1 0 1,0 1-1,0-1 1,0 1-1,-1 2 0,1-1-2,1 1 0,-1 1-1,1 0 0,1 0 0,-1 1-1,1 0-2,-1 0-1,1 2-4,0-2-6,0 2-12,0-2-13,1 2-13,-1-1-13,0-1-18,2 2-17,0 1-23,0 0-24,0 0-33,-2-4-35,2 4-23,0 0-16,0 0-6,-1-4 4</inkml:trace>
  <inkml:trace contextRef="#ctx0" brushRef="#br0" timeOffset="1239.0708">1646 7899 50,'0'-2'164,"0"-2"-7,0 1-17,0 0-24,0 1-24,0-2-26,0 1-13,0-1-10,0 1-4,0 0 0,0-1-2,1 0 1,0 0-1,-1 1-2,1-1-2,0 0-3,0 0-2,0 1-3,2-2-1,-1 2 0,2-2-2,-1 1-1,1-1-2,1 1-1,0-1-3,-1 0-1,3 0-3,-1 1-1,-1-1 0,1 0-1,0 1 0,0 2-2,0-1 0,-1 0 0,0 2-1,1 0-1,0 1-2,-1 1 1,1 0-1,-1 0 1,0 1 0,0 2 0,0 0-1,0 0 2,0 2-1,0-1 2,-1 2 1,-1 1 2,0 0 1,0 2 0,0-1 2,-1 2 1,0 1 2,-2 1 0,1 0 2,-1 2 1,-1 0 2,0-1 0,-1 3 1,1-1 1,-3 0 0,2 1-1,-2 0 0,0-1 2,0 0-1,0 1 0,0-3 0,-1 3-1,-2-2-2,1-1 0,-1 1-1,1-1-2,-3-2-1,2 2-1,-1-1-1,0-1 0,-1 0-2,1 0-3,-1-2-2,-1 0-1,2-1-1,0 1 0,0-3-1,-1 1-3,1-1 1,1-2 1,-1 0 0,0-1-2,2-1-1,-1-2 0,2 2 0,0-2 2,-1-1 0,1 0 0,0 0 0,1-2-2,0 0 1,0-1 1,1 0-1,-1 1-2,1-1 1,1-2 0,-1 3 0,2-4 0,-1 2 0,1-1-1,1 1 0,0-1 0,0 2 2,0-2-1,1 2-1,0-1 1,0 1-1,0 1 1,1-1 0,0 1 0,-1 1 1,1 0 1,0 0 0,2 1 1,-1 1 0,0 1 0,1 0-1,1 1-1,0-1 0,0 1-1,1 1 1,0 2 1,0-1 0,-1 1 0,2 0 0,-1 0-2,1 0 0,-2-1 0,1 2 0,0-2-1,0 0 0,1-1 1,-2 1 2,1 0 1,0-1-1,0-1 0,0 2 0,0-2-1,-1 1 0,1-1 1,1-1-2,-2 0 1,1 0-1,0 0 2,-1-1-1,2 1 0,-2-2-1,0 0-1,0 0 0,0 0 0,0 0-5,1-2-7,0 1-11,0-1-12,-1 0-13,0 0-13,1-2-16,1-1-15,-2 0-20,1-1-20,-1 1-29,-1-2-31,2-1-22,0 0-18,-1 0-5,0-2 1</inkml:trace>
  <inkml:trace contextRef="#ctx0" brushRef="#br0" timeOffset="2026.1158">2037 7815 132,'1'5'152,"0"-1"-16,-1 0-23,0 0-23,-1 2-25,0-1-16,-1 2-10,1 0-6,-2 1-2,1-1-2,0 0-2,-2 1-3,1 0-2,-1-1-4,0-1-2,0 2-3,0 1-1,1-2-1,-1 1-2,0-1-2,1 0-1,-1 1-1,1-1-1,0-2 1,1 2-1,-1-2 1,1 0 2,0 0-1,0-1 0,0 2 0,1-2-1,-1 1 1,0-2 0,2 1 1,-1-1 2,0 1-1,0-1 0,1 2-1,0-2 1,0 1-2,0-1-1,0 0 0,0 1 1,0-1-1,0 1 0,1-1 0,0-1 1,0 2-2,0-1 0,1-1 2,0 1 1,-1 0 1,2-1 2,-1 1 1,0-2 2,2 1 0,-1-1-1,1 1 2,1-1 1,0 1 2,0-2 2,-1 0 0,2 1 1,0-1-1,0 0 0,1 0-1,-1-1 1,1 1-2,0 0-1,0-2-1,0 2-1,-1-1-1,1-1-1,0 1-1,0-1 0,-2 1-2,2-1-1,-2 1 0,3 0-1,-3 0-1,2-2 0,-1 3-2,2-3 0,-3 2 1,2 0 0,-1-1-1,-1 1 1,2-1-2,-2-1-1,2 2 0,-1-2-1,-1 0 0,2 2-2,-1-1 1,0 0 1,0-1-2,0 2-1,2-2 0,-2 1 0,0-2 2,-1 1-2,1 1-2,1-1-4,-3 0-4,1 2-4,-1-2-6,0 1-5,-1 0-2,1 1-5,-2-2-1,2 1-3,-2-1-1,0 1-1,-1 0-1,1 0-2,-1-1 0,0 2 2,0-2 2,0 1 3,-1 2 3,0-3 2,0 0 3,0 1 2,0-1 0,0-1 2,-1 0-1,1 0-1,0 1-2,0-1 0,0-1 0,0 0-2,0 0-1,0 0-4,0 0-3,1-1-3,0-2-5,-1 2-7,1-1-2,0 0-1,0 1 0,0-1 1,-1-1 3,0 2 6,1-1 11,-1 1 13,0 0 15,0 1 14,0 0 12,0 0 14,0 1 11,0 0 10,0 1 7,0 0 6,-1 1 3,1 0 2,0 2 2,-1-2-1,-1 0-5,2 2-9,-1-1-7,-1-1-7,2 2-5,-2-1-4,2 1-2,-1-1 0,-1 1 0,2 0 0,0 0 1,0 0 0,-2 0 0,2 0 0,-3 0 0,3 0 2,-1 1-2,1-1-3,-3 1 0,3-1-4,-1 2 0,0-1-2,0 2-3,0-1-1,0 0-2,0 2-3,0-1-1,0-1-1,-1 3-3,1-1-1,-1 0 1,1 2 1,0-1 0,-1 1 1,1 0-1,0-1 0,0 3 0,0-1 0,0-1-1,1 2 2,-1-1 0,0 0 2,0 0 0,0 1 3,1 1-1,-1-1 0,-1 0 1,1 1-2,0 0 2,1 1-1,-1 0 1,0-1 1,0 1 0,0 0-1,0 0-2,1 1 0,-2 0-2,0-1-3,1 0-1,-1 1-2,1 0-1,-1 0-2,0 0-1,1 0-1,-1-1-1,1 2-3,-1-1 0,0-1-1,1 2-1,0-2-2,-1 1-4,1 0-9,0-1-12,1 0-15,-1 0-17,1-1-18,-1 0-21,0 0-25,0 1-35,-1-2-41,0 0-25,0 1-19,-1-2-8,-1 3-6,-1-3 2</inkml:trace>
  <inkml:trace contextRef="#ctx0" brushRef="#br0" timeOffset="6108.3493">1032 8932 75,'0'0'139,"0"0"-18,0 0-22,0 0-22,0 0-17,2-2-12,-2 2-8,2-2-3,-1 1-2,1-1 0,0 0 1,-2 2 1,0-2-1,1 0 0,0 1-2,0-2-2,0 3-2,-1-2-3,1 0-3,-1 2-1,2-2-2,-1-1-1,0 1-1,-1 1-2,1-1-1,0-1-3,0 1-1,0 0-1,0-1-2,1 2-1,-1-1 0,1-1-2,0-1-1,0 1 0,1 0-1,-1 0-1,1-1-1,0-1 1,2 2-1,0-2-1,0-1 0,0 0 1,0 0 1,0 0-1,2-1 1,0-1-1,-1 1 0,0-2-1,3 1 1,-3-2 0,1 1 0,0 0-2,-1-2 1,2 1 1,-2-1 0,1 1-1,-2-1 0,1 0-1,0 1 1,-1-1 0,-1 1-1,0 1 1,0-2-1,-1 2 0,-1 1 1,2-1 0,-3 1 0,1-1-1,0 2 1,-1-1 0,1 2 0,-1-2 0,-1 3-1,1 0 0,0 0 0,-1 0 1,0 2 1,0-1-1,0 2-1,0 2 1,0 0-1,0 0 0,0 0-1,0 0 1,0 0-1,0 0 0,0 0 2,0 0 0,0 0 1,0 0-1,0 0 0,0 0 0,0 0 1,0 0 0,0 0 1,0 0-1,0 0 0,0 0 0,0 0 0,0 0 0,0 0 0,0 0-2,0 0-1,0 2 0,0 2 0,1-1 2,-1 0 0,1 2 0,-1 0-2,1 1-1,0 2 2,0-1 0,0 3 0,-1 0-1,1 0 2,0 1 0,0 2 2,0-1 0,0 2 0,-1-1-1,1 1 0,0 0-1,0 1 2,0 1 1,-1-1 2,1 1-1,-1 0 1,1 0 2,-1-1-1,1 0 0,-1-1 0,0 1 1,2 0 0,-2-1 0,0 0 0,0-2 0,1 0 1,-1 0-1,1 0-1,0-2-2,0 0-1,-1 0 0,1-2-2,0 1 0,0-2-1,0 0-1,0 0-1,1-1 1,-1 0-1,1-3 0,0 2-5,-1 0-7,1-1-9,0-1-10,-1-1-14,1 0-14,-2-2-26,0 0-30,0 0-30,0 0-31,6-1-18,-1 0-13,-1-1-7</inkml:trace>
  <inkml:trace contextRef="#ctx0" brushRef="#br0" timeOffset="6823.3902">1511 8636 124,'2'-4'156,"0"4"-16,-1-4-19,1 1-20,-1 0-21,1 1-19,0-1-14,-1 1-9,1-1-4,0 1-5,0 0-1,0 0-2,2-1-2,-3 1-1,2 2-2,-2-2-2,2 0-2,-2 1-3,2 1-2,-1-1-1,-2 1-3,3 0-1,-1 0 0,0 1-2,1-1 0,1 2 1,-1-1-1,1 1 1,-1 1 0,0 1 2,0 1 0,0 0 0,1 1 1,-1 0 0,-1 1 0,2 1 1,-2-1 1,1 2 0,-1-1 0,0 1 1,0 0-1,0 0 0,-1 2 2,1-3 0,-1 2 1,1 1 2,-1-2 0,0 0 1,-1 2 1,0-2 1,0 2 1,0-2-1,-1 3 1,-1-2 1,1 2 1,-2 0 0,1-2 0,-1 2-1,-1 0-1,1 0-2,-2-2 0,1 2-2,-1-1 0,0 0-2,1 1-1,-2-2-1,-1 2-2,2-2 0,-1-1-2,0 1-1,1-1 0,-1-1-2,-1 1-1,2-2 1,-1 1-2,0-1 0,0 0-2,-1-1 1,1 1 0,-1-3 0,2 2-1,-1-1-1,0-1 0,0 1 1,0-2-1,1 1-1,-1-2 1,0 1-2,1-1 0,0-2 0,1 1 1,0-1 0,0 0 0,-1-1 0,2 1 0,0-2 1,0 1-1,1-1 0,0 0 0,1 0-2,-1-1-1,1 1 1,0-3-1,1 2 0,0-2-1,1 1-2,0-2-1,1 0 1,-1 1-1,2 0 0,-1 0-1,1 0 2,1 0 0,0 1 4,-1 1-1,0-2 2,0 3-1,-1 0 1,1 0 0,0 1 1,-1 1 2,2 0 0,-1 0 0,0 1-1,0 1 2,1 0 0,-1 0 0,0 0-1,0 1 0,1-1 1,-1 1 0,-1 0-1,1 1 0,1-1 2,-1-1 0,-1 1-2,1 0 1,-1 1-1,2-2 1,-1 1 0,0 0 0,0 0 0,0 0 0,2 0-1,-2-2 1,1 2 0,0-1 0,0 1 0,0 0 0,0-1-1,2 1 0,-1-2 0,0 1 0,-1 0-2,0 0-1,1-1 1,1 0 0,-1 1 1,0-1-2,0 1-5,-1-2-4,1 0-7,0 0-9,1 0-8,-1 0-8,0-2-10,-1 1-8,0-1-10,1 1-9,0-2-12,-1 1-14,0-1-17,-1 0-16,0 1-15,0-1-14,1-1-13,-1 0-5</inkml:trace>
  <inkml:trace contextRef="#ctx0" brushRef="#br0" timeOffset="7481.4279">1815 8672 97,'0'4'147,"0"-2"-14,0 1-18,0 2-18,-1-1-17,0 1-15,1 0-12,-1 0-7,1 1-4,-1 0-2,1 1-3,-1-1-3,1 0-4,0 1 0,-1-1 0,1-1-1,0 2-3,-1-1-2,1-1-3,0 1-1,0-2-4,0 2-1,0-1-3,0-1 0,0 1-1,0-1 1,0-1-2,0-1-3,0 2-3,0-3-4,0-1 0,1 3 0,0-1 0,0-1-1,-1-1 0,1 2 1,-1-2 1,2 0 0,-2 0-3,2 2 1,-2-2 0,2 0 2,-2 0-1,3 0 1,0-2-1,-1 2-1,0-1-1,2 0 0,-1 0 0,1-1 0,-1 1-1,1-2 2,0 1 0,0-1-1,0-1 0,1 0 1,0 1 0,0-2 0,0 3-1,-1-2 0,1 1 2,-1 0 1,0 1 0,1-1 0,-1 1-2,0 0 1,0 1-1,-1-1 1,1 2-1,-1 0 1,0-2 0,2 2 1,-2 0 0,0 0 0,1 0 0,-1 2-1,0-2-1,0 0 2,1 1 0,-1 0 0,1 0 0,-1 1 1,1 0 0,-1-1-1,0 1-1,1 0 0,0 1 0,0-2 0,1 1-1,-1 0 1,1 1 2,0 0-2,0 0 0,-1 0-1,1 0 2,1 0-1,-1 0-1,0 1 1,0-1 0,-1 1-1,0 0 1,1 1 1,-1-1 0,0 1-1,-1-1 1,0 0 1,0 1 1,1-1 0,-2 1 2,1 1 1,0 0 1,-1-2 1,-1 2 1,1-1 3,-1 0 2,-1 2 2,0-2 3,0 0 0,0 1 1,0-1-1,-1 0 0,0 0 1,0 0-1,0 1 0,0 0 1,-1-2 1,0 2 3,0-1 0,0 0-2,1 2 0,-2-2-1,1 1 1,-1 0 1,-1 0 0,1 0 2,-1 0 0,0 0 2,-2 1-2,1-2 0,1 2-1,-1-2-2,0 1-2,-2 0-1,2 0 0,0 0-3,-1 0 0,1 0-1,0-1-1,-1 0-2,0 0-1,1 0-2,1-1 1,-1 1-1,0 0 0,-1-2-1,1 1-1,0-1-2,1 0 1,-1-1-1,1 0 0,-1 1-1,1-3 1,0 2-1,0 0 1,0-1-2,0-1 0,0 0-2,0 0-1,0 0 1,1-1-1,0-1 1,-1 0-4,2 0-5,-1-1-9,1 1-9,0-2-13,1-1-14,-1 1-13,1-3-16,-1 0-16,1-1-18,0-1-29,1-1-36,-2 0-25,2-1-23,0 0-9,2-2-8,-2 0 2</inkml:trace>
  <inkml:trace contextRef="#ctx0" brushRef="#br0" timeOffset="8043.46">1840 8586 147,'0'0'175,"0"0"-11,0-3-15,0 3-20,0-2-20,0 2-22,0 0-16,0-3-14,0 3-9,1-2-5,-1 2-4,0 0-3,1-2 0,-1 2-1,0 0-2,1 0 1,-1 0-3,2-2-2,-1 2-4,1-1-3,0 0-2,0 1-2,0-1-2,2 0-1,-1 0-1,1 1-1,1-2 0,0 2 0,0-2-1,-1 1 0,1 0 2,0 0-1,2-2 1,-2 3 0,1-1 1,0 0-1,-1 0 0,2 0 2,-1 0 0,-1-1 0,1 2-2,0-1-1,0 0 0,0 0 0,0 1-1,-1 0 0,1 0-2,-1 0 0,0 0-1,0 0 1,0 0-1,0 1-2,0 0 0,0 0-1,1-1 0,-2 0 0,1 0-1,0 0 1,0 0-1,0 0 2,1 0 0,-1 0-1,1 0 1,-1 0 2,0 0 0,2 0 1,-1 0 1,0-1 0,1 0 1,-1 0 2,1 1 1,-1-2 1,0 2 0,-1-2 2,1-1 0,1 3 2,-3-2-1,1 1-2,0 0 0,-1 1-2,0-1 0,-1 0-1,2 1 0,-5 0-1,0 0-1,2 1-1,0 0-3,-2-1 0,0 0-1,2 1-2,-2-1 0,0 0-2,0 0 0,0 0 0,0 0-1,0 0-1,0 0 0,0 0 0,0 0 1,0 0-1,0 0 1,0 0-1,0 0-1,0 0-1,0 0 2,0 0 0,0 0 0,0 0 0,0 0-1,0 0 1,0 0 0,0 0-1,0 0-1,0 0 0,0 0 1,0 0 0,0 0 0,-2-1-1,1-1-3,1 2-3,-2-1-8,2 1-9,-1-2-16,1 2-15,0 0-18,-4 0-21,4 0-27,0 0-33,-5 0-35,1 2-34,-1-1-23,0 1-15,-1 1-9,-1-2-3,0 4 6</inkml:trace>
  <inkml:trace contextRef="#ctx0" brushRef="#br0" timeOffset="11104.6351">460 9586 86,'-2'0'103,"0"0"-12,-1 0-11,1 0-13,-1 0-11,1 0-10,-1 0-8,1 0-3,-1 0-6,0 0 0,1 0 1,-1 0 1,1-1 0,0 0 1,-1 0 3,1 1 0,-1-2 0,1 2-1,-1 0 0,2 0 0,-2 0 0,2 0 0,-1 0 2,0 0-2,1 0-1,-1 0-1,1 0-2,1 0-1,-1 0-2,0 0-2,1 0-1,0 0-2,0 0-1,0 0 0,0 0 0,0 0-2,0 0-3,0 0-1,0 0-2,0 0 0,0 0-1,0 0-1,0 0-1,0 0-2,0 0-3,0 0-1,0 0-1,0 0-1,0 0-1,2 0 0,-1 0 0,1 0 0,0 0 0,1 0-2,0 0 0,0 0 1,0 0 1,1 0 0,1 0 1,-1 0 0,1 0 0,1 0 1,0 0-1,-1 0 1,1 0 0,0 0-1,2 2 1,-2-2 0,2 0 0,-1 1 0,0 0-2,1-1 1,0 1-1,0-1 0,1 1 0,-1 0-1,0 0 1,0 0 0,1-1-1,-1 0 0,0 2 0,1-1 0,1-1 0,-1 0 0,0 0 0,0 0 1,0 0 2,0 0 0,1 0-1,-1 0 2,0 0-2,1 0 1,-1 0 0,1 0 0,1 0 1,-2 0-2,2 0 2,0 0-2,0 0 0,0 0 0,1 0 0,0-1-2,0-1 2,1 2-1,-1 0 1,5-2-1,2 0-2,3-1 1,-1 1 1,0-1 0,-2 1 1,0-1 1,-3 0-1,0-1 1,0 2-1,-1 0 0,-2 1-1,1-2 1,-2 1-1,1 0 1,-1 0 0,-1 1 1,1-1 0,-1 0-1,1 2 1,-2-3-1,1 3-2,0-1 0,0 0 2,-1 1 0,2-2 0,-2 2-1,0-1 1,1 0 0,-2 0-1,1 1 0,1-1-2,-3 0 1,2 1 0,0 0 1,-1 0 0,0 0 1,1 0 0,-1 0-1,0 0 0,0 0 0,2 0 1,-2 0 0,1 0 1,0 0-2,0 0 1,-1 0-1,2 0 0,-1 0 0,-1 1-1,1-1-1,-1 0 1,0 0 0,1 1 0,-1-1-1,0 0 0,-1 0 0,2 0 0,-1 0 2,0 0 0,1 0 0,-2 0 0,0 0-1,1-1-1,-1 1 2,0 0-1,0 0 0,1 0 0,-1 0 0,0 0 1,0 0 0,0 0-1,-1 0 0,1 0-1,0 0 0,1 0 2,-1 0 0,1 0-1,0 0 1,-1-1 1,0 1-1,1 0-1,0-3 0,0 3-1,0 0 0,0-2 1,0 1-1,-1-1 0,1 1 1,2-1-1,-2 0 1,2 1 0,2-2 0,0 2-1,2-2 0,0 0 3,2 0-1,1-1-2,1 1 0,1 1 0,-2-1 2,2 0 1,-1 0-1,0 1 1,0 0-1,-1-1 1,-1 1-1,1-1 0,-2 1 0,0 0 0,-1 0 0,2-1 0,-3 1 1,2 0 0,-2 1 0,2-1-1,-2 1 0,1 0 0,-1-2-1,0 3 0,-1 0 0,-1 0 1,1-2 0,-2 2 0,0-1 1,-2 0 0,-1 1-1,0 0 0,1 0 0,-3 0 0,0-1 0,-1 1 0,-1 0 0,2 0-1,-2 0 2,0 0 1,0 0 0,-1 0 1,0 0 1,0-1 3,0 1 1,0 0 0,0 0 2,0 0 0,-1-1 1,1 1 0,-1 0 1,0-1 1,1 0 1,0 0 1,-1 1 0,1-1 3,0 0-1,1-1-1,-1 2 2,-1-1-1,1-1 1,-1 2 2,0-1-2,1-1 0,-1 1-1,1 1 0,-3 0-1,2-1-3,-2 1 0,2-1-3,-2 1-2,3-1-1,-3 1-2,3 0-1,-3 0-2,3-2 0,-3 2-1,1 0 0,-1 0-2,3 0 0,-3 0 0,0 0 1,2-2 0,-2 2 0,3 0 0,-3 0-2,4 0 0,-2 0-1,0 0 2,-2 0 0,4 0 0,-2 0-1,2 0 1,-2 0 1,0 0-1,1 0 1,-1 0 0,1 0 1,-3 0 0,3 0-1,-1 0-1,-2 0 2,3 0 0,-3 0-1,2 0 0,-2 0 0,0 0 1,3 0-1,-3 0 0,0 0-1,2 0 0,-2 0-1,2-1 1,-2 1 1,0 0-1,4 0-1,-4 0 2,2 0 1,-2 0-1,3-2 0,-1 2 0,0 0 0,1-2 0,-1 2 1,2-1 0,-1 1 1,1-2 0,1 2 0,-1-2 2,0 1 3,1-1 1,0 1 0,-1 0 1,2 0 2,-2-1 1,0 2 0,0-1-1,0 0-1,0 0-1,0 0 1,-1 0 0,-1 1-1,2-1-1,-2 1-1,-2 0-1,0 0-2,3 0 0,-3 0-3,0 0 0,4 0-1,-4 0 1,0 0-1,2 0 1,-2 0-1,0 0 0,2 0-1,-2 0 0,3 0 0,-3 0 0,0 0-1,3 0 0,-1 1 0,-2-1 2,0 0-1,3 0 0,-3 0-1,0 0 2,0 0 0,0 0 0,1 1-2,-1-1 1,0 0 1,0 0 0,0 0-1,0 0 0,0 0 1,0 0 0,0 0 0,0 0 1,0 0 0,0 0-1,0 0 0,0 0 0,0 0 2,0 0 0,0 0-1,0 0 1,0 0 1,0 0 1,0 0 0,0 0 0,0 0 2,-1-1 0,-1-1-1,1 0 1,-1 0-1,0 1-3,-1-2-6,0 0-12,0-1-15,0 0-24,-2-1-27,0 0-36,1-2-40,-1 1-41,-1 0-42,0-2-24,0 0-16,-2 1-8,0-2-5,0 0 2</inkml:trace>
  <inkml:trace contextRef="#ctx0" brushRef="#br0" timeOffset="34439.9698">2268 9715 48,'0'0'174,"0"0"-7,-1-1-15,0-1-18,0 1-20,0 0-21,1-1-19,-3 0-20,2-1-13,0 1-9,0 0-8,-1 0-4,1-1-4,0 1-2,1 0-1,-1-1 1,0 1 0,0-1 0,0 3 0,1 0 0,0-3 2,0 3 1,0 0 0,-1-2 0,1 2 0,0 0 1,-1-3-2,1 3 1,0 0-1,0 0 0,-1-2-1,1 2 2,0 0 0,0 0 1,-1-1-1,1 1 0,0 0-1,0 0-2,0 0-1,0 0-1,-3 0 0,3 0-1,-2 0-1,-1 1-1,1-1-1,2 0-1,-2 2-1,-2 0-1,2-1-3,0 1 0,0 1-1,-1-3 0,1 4 0,-1 0-1,1 0 1,0 1 1,-1 2 0,1-2 0,-2 2 0,1 1-2,1 0-1,-1 1 0,1-1 1,-1 1 0,1 0 0,0-1 1,-1 2 0,2 1 0,-1-3-1,0 3-1,1-1 0,-1 0 0,0 0 2,1 1 1,-2-1-1,2 0 0,1 1-2,-1-2 1,0 0 0,0 3 1,0-2-1,1 0-1,0 0-1,0-1 0,1 1 2,0-1-1,1 1 0,-1-1-1,3 0 2,-2 0 2,1 0 0,1-1-1,0 1 0,0-1-2,1 1 0,2-1 2,-1-1 1,-1 1-1,1-2 0,-1 1-1,3 1 0,-2-3 1,0 0-2,0 1 0,1-1 0,0 0 0,0-1 2,-1 0 1,1 0-1,0-1-1,0-1 1,1 1-1,-2 0 1,1-1 1,0 0-1,-1 0-1,-1-1 1,1 0 1,-1 0-1,1-1 0,-2 0 0,1 0 0,0-1 0,0 0 0,0 0 0,1-2 2,-2 1 0,1 0 0,1-3 2,0 3 0,-1-3-1,3 0 1,-2-1-1,1-2 2,-1 2-1,0 0 1,2-2-1,-2-1 1,0 1 0,0-1-1,0 1 1,0 0-2,0-1-1,-2 0 1,1-1 0,-1 2 2,1-1-1,-1 0 0,0 0 2,-1 1 1,-1-2 1,1 0 0,-1 1 3,0 1 3,-1-1 2,0 0 3,0 0 1,-1 0 0,0 2 0,0-2 0,-1 1-1,0 1 0,1-1-1,-2 0-1,0 1 0,1-2-1,-2 2-2,1-3-4,-1 3-4,1-1 0,0-1-3,-2 0-2,0-1 0,1 2 1,-1-1 0,0-1 0,0 2 0,-1-2-1,0 2-1,-1-2-2,1 2 0,0 0 1,-1-2 0,1 2-1,-2 1 2,1-1 0,0-1 0,-1 3-2,1 0 0,-2 1-2,1 0 0,0 0 2,0 3-1,-2-1 0,1 3-1,-1 0-1,-1 3-3,0-2-3,0 3-5,1 1-7,-2-1-8,1 3-9,1-2-9,-1 2-7,1 1-10,1-1-12,-1 0-12,2 2-10,-1-1-18,1 1-22,-1-1-27,1 0-31,-1 0-17,1 1-12,-2-1-1,0 0 4</inkml:trace>
  <inkml:trace contextRef="#ctx0" brushRef="#br0" timeOffset="38995.2304">1700 9859 88,'-2'-1'123,"2"1"-14,-2-1-19,2 1-17,-1-1-19,-1 0-12,2 1-10,-2-1-5,1 0-3,1 1-1,-2-1 0,2 1 0,-1-2-3,1 2 0,-3-1 0,1-1-1,2 2-3,-1-1 1,1 1 0,-1-2 2,0 0 2,0 0 1,0 0 0,0 1 0,0-1-1,0 2 1,0-3 0,1 3 0,-1-2 0,-1-1 0,1 2 0,1-2-1,-1 1-1,0-1-2,0 3-1,0-3-1,1 3 1,0-2-1,-1 0-1,1 2-2,0-3-1,0 3 0,0-2-1,0-1-1,0 1 0,0-1-1,0-2-2,0 1-1,1 1-2,-1-2-2,1-1-1,1 0-2,-1 1 2,1 1 0,0-3 0,-1 1 0,1 2 0,0 0-1,-1 0 0,1 0 1,-1 1 1,1 1 0,1-1-1,-2 0 1,2 1 0,-1-2 0,0 1-1,1 1 0,-1-1-1,1-1-1,0 1 1,0 0 1,0 0 1,2-1-1,-1 1-2,0-1 0,1 1 0,0 0 0,0-1 1,1 0 0,-1 1-1,0-1 1,-1 1 1,1-1 0,0 1 1,0 1-1,1-1-2,-1 0 1,-1 0 1,1 2 0,0-2-1,-1 3-1,1 0 0,-1 0 0,0 0 0,0 1 1,0 1-1,0 0 1,0 0 1,1 1 1,-1 2 1,0-2-1,0 3 0,0-1 0,0 2 0,0 1 1,-1 0 0,0 1-1,0 1 1,-1 1 0,0-1 1,-1 2-1,1-1 0,-1 0 0,0 1 1,-1 0-1,1 1 2,0-1-1,0-1 1,0 2-1,-1-1 1,0 1 1,1-2 0,-1 1-1,0 0 1,0 0-1,0 0 0,0 0 1,-1 0-2,1 1 0,-1-2 1,-1 0-1,1 0 1,-2 0-1,1 1-1,-1 0 1,0 0-1,-2-1-1,1-1 0,-1 2 0,0 0-1,0-1 0,-1 0 1,-1-1 0,1-1-1,0 1-1,-1 0 1,1-2-1,-3 1 1,2-1 0,0-1 0,-2 0 0,1 1 0,0-2 0,0 1 0,-2-2-2,2 2-1,0-3 1,0 0 2,-1 0-1,0 0-1,2-1 0,-1 0 0,1 0 0,0-2-1,1 1 1,0-1 0,0-1 0,1 1 2,0-1-1,1 0-1,0-1 0,0 1 0,0-2 1,0 0-1,0 0 0,2 0 0,-1 0 0,1-1 2,0 0-2,1 0 0,0-2 0,0 3 0,0-3 1,1 3 1,0-3-2,1 0 1,0-1-1,1 2 0,-1-2 2,1 0 0,0 1-2,1-2 0,-1 1 0,1 0 0,2-1 0,-2 2 0,0-1 0,-1 0 1,2 1 1,-2 0 1,0 0-1,1 2-2,-1 0 0,1 0 0,-1 0 1,1 1 0,-2 2 0,1-2-1,0 1 1,-2 1-1,0 0 0,2 0 0,-2 0 0,2 0-1,-2 0 1,3 0 1,-1 1 0,1 1-1,-1 0 1,1-2 1,-1 3-1,0-1 1,2 0 0,-2 0-1,1 1 0,-1 0 0,0 0 0,1 0 1,-1 0 0,2 1 1,-1 0-1,-1 0 1,1-1-1,2-1-1,-2 3 0,0-2 1,0 1 0,1 0 0,0 0 0,0 0-1,0-1 1,1 2 0,0-3-1,-1 3-1,1-1 1,0 1-1,0-1 2,1 1 1,-1-1 0,-1 1-1,1-1-1,0 1-1,0 0 1,1-1 0,-1 1-1,-1-1 1,0 1 1,1-1 0,-1 1 0,0-2-1,1 1 0,-1-1 0,0 1 0,0-2 1,0-1 0,0 2 0,1-2 0,0 1 2,-2-1-2,0 0 0,0 0 0,0-1 0,1 0 0,-2 1 1,1-1 0,-1 0 2,0 0 0,1 0 2,1 0 2,-2-1 1,2 1 1,-2-2 1,1 0 0,1 0 2,-1-1 2,0 2 1,0-2 1,0-1 0,2 0 1,-2 1-1,0-2 1,0 0-1,1 1 0,-1-1-1,0-1 1,-1 0-1,1 2-1,0-2 0,0 1-1,-1 1-1,1-1 0,-1 0-3,0 2 0,-1-1-1,0-1-2,0 2 0,0 1-3,-1-1 1,1-1 0,0 1-2,0 1 0,0-1-1,-1 2 1,1-2 0,0 1 0,0-1 1,-1 3-1,1-2 1,-1 2-1,0 0 1,0 0 1,0 0-2,0 0 2,0 0-1,0-3 1,0 3 1,0 0 1,0 0 1,0 0 0,0 0 0,0 0 1,0 0 0,0 0 1,0 0 0,0 0 0,0 0 1,0 0-1,0 0 2,0 0-2,0 0 1,0 0-2,0 0 1,0 0-1,0 0 0,0 0 0,0 0-1,0 0 0,0 0-1,0 0 0,0 0-1,0 0-1,0 0-1,0 0 1,0 0 0,0 0-1,0 0-1,0 0-1,0 0 0,0 0 0,0 0 0,0 0 1,0 0 0,0 0-1,0 0-1,0 0 0,0 0-1,0 0 1,0 0 0,0 0 0,0 0 0,0 0 0,0 0 0,0 0-2,0 0 0,0 0 0,0 0-1,0 0 1,0 0 0,0 0 0,-1 0 0,1 0 0,0 0-2,-2-3-1,2 3-5,0 0-6,-1 0-6,1 0-13,0 0-11,0 0-12,0 0-11,0 0-12,0 0-13,-2-1-14,2 1-18,0 0-29,0 0-39,-4-1-24,4 1-17,-6-2-8,6 2-1,-6 0 5</inkml:trace>
  <inkml:trace contextRef="#ctx0" brushRef="#br0" timeOffset="42804.4482">1202 10051 154,'0'0'170,"0"0"-11,0 0-25,0 0-27,0 0-25,1-2-22,-1 2-15,0 0-8,0 0-5,2-2-4,-2 2-2,0-1-3,0 1 0,1-2-2,-1 2-1,1-1 0,0 0-3,0-1 0,-1 0-2,1 0-4,0-1-1,0 1-3,0-1 0,-1 1-2,1-1-1,1 0 1,-1 0 1,1 0 1,0-1 1,-1 0-1,1-1 1,0 1 0,2-1 0,-2 0 1,0 0 0,0 1-1,1-2 2,-1 2 1,0-3 1,0 2-2,0-2 0,1 1-2,-1-1-1,1-2-2,-1 1 1,2 1 0,-1-1-1,0-2 0,-1 2-2,2-2 0,-2 2-1,1-2-1,-1 1-1,0-1 1,1 1 0,-1 0-1,2-1 0,-2 2 1,0-2-2,0 1 0,0-1 0,-1 0 0,1 1 0,0-2 0,-2 1 0,1 0 0,0 0 0,0-2 0,0 2 1,-1 0 0,0 0 1,0 2 0,0-2 0,0 2 0,0-1 0,0 2 0,0-1-1,0 3 0,0 0 1,0 0-1,0 3 1,0-1 0,0 3 0,0 0-1,0 0-1,0 0 0,0 0 0,0 0 1,0 0 0,0 0 1,0 0-1,0 0 1,0 0-2,0 0 0,0 0 0,0 0 0,0 0 0,0 0 2,0 0 0,0 0 0,2 0-1,0 2 0,-1-1-1,1 1 0,-1-2 1,1 3-1,-2-3 1,3 1 1,-2 1 1,1 0-1,-1 1 1,1-2-1,0 2-1,-1 0-1,0 0 1,0 1 2,0 0 0,0 0-2,0 1 1,0 1-1,0-1 0,0 2-1,0-1 1,1 2 0,-1 0 0,0 1 0,0-1 0,0 1 1,0 0-1,0 0 0,1 2 1,-1-2 0,-1 2 0,2-2 2,-1 0-2,0 2 1,0-2-1,0 1-2,-1 0 2,1-1 1,0 1-1,0 0-1,0 0 0,-1 1 1,1-1 0,0 1-1,0-1 0,0 1 0,-1 0-1,1 0 1,0 0 1,0 0 0,0 0 0,-1 1 0,1 0 1,-1 0 0,1 1 1,-1-1-2,1-1 0,0 1 1,-1 0 0,0-1-1,0 3 0,1-4 0,0 2-1,0-2 2,0 2-1,-1-2-1,1 0 0,1 0-1,-1-1 2,1 0 1,-1-1 0,1-1-2,-1 1 1,-1-2 0,1 1 1,0-2 1,0 2-2,0-2-1,-1 0 0,1-1 1,-1 0 0,0 0 0,0-1 0,1-1-1,-1-2-1,0 3 0,0-3 0,0 0 2,0 0 0,0 0 0,0 0-1,0 0 0,0 0 1,0 0 0,0 0 0,0 0-2,0 0 1,0 0 1,0 0 0,0 0 0,0 0 0,0 0 0,0 0-1,0 0-1,0 0 0,0 0 1,0 0 0,0 0-2,0 0 1,0 0 1,0 0 0,0 0 0,0 0 0,-2-3-1,2 3-1,0 0-2,-1-2-2,1 2-5,-1-2-8,0-1-10,1 1-11,0-1-12,0 3-18,0-6-22,0-1-30,0 0-34,1-2-24,-1 1-17,1-3-11,-1 1-4</inkml:trace>
  <inkml:trace contextRef="#ctx0" brushRef="#br0" timeOffset="44862.5659">388 10204 23,'0'0'177,"0"0"-3,0 0-18,0 0-26,0 0-26,0 0-28,0 0-15,0 0-12,0 0-6,0 0-3,0 0-2,0 0 0,1 0-1,0-1-2,0 0-3,-1 1-3,1-1-4,0-1-4,1 0-4,-1 1-3,1-2-1,0 2-1,-1-2 0,1 0-1,0 0 0,1-2-2,0 3 0,-1-3-1,1 1-1,-1-1 0,1 0-1,1 0-1,-1-1 1,0-1-1,0 0-1,1 0-1,1 0-1,-1-2-3,1 1 0,-1-1 0,0 0 2,0 0 0,0-1-1,1 1 0,-1-2 1,0 2-1,0 0 0,0-2-1,0 1 0,0-1-1,-1 2 0,1-2 2,0 2 1,-1-2-1,0 2 0,0 0-1,0-1 0,-1 1 2,0 2-1,0-2 0,0 1 0,-1 1 0,2 0 1,-1 2 1,-2-1-1,1 2-1,0-1 1,0 1 0,0 0-1,-1 0-1,1 3 0,-1-1 0,0 0 0,0 0 0,0 0 1,0 1 1,0 1 0,0-1-2,0 1 0,0 0 2,0 0 0,0 0-2,0 0 0,1 1 0,0-1 1,0 2 0,-1-1 0,1 2-1,0 0 1,0 0-1,0 2 0,-1 1 0,2-2 2,-1 3 0,0 0 0,0 0-1,1 1 0,-1 1 0,-1-1 1,1 1-1,0 1 0,0 0 1,0 0 0,0-1 0,-1 1 0,1 0-1,0 1-1,1-1 0,-1 1 1,-1-1 1,1 1-1,0-2-1,0 3 0,0-3 2,-1 1 0,0 0 1,0-2-1,0 2-2,0-3 0,0 2 2,0-2-1,0 1-1,0-1 1,0-1 0,0 0 1,0-1 0,0 1-2,0-2-5,0 1-4,0 0-8,0-1-8,0-1-7,0 2-10,0-1-11,0-1-20,0 0-22,0 0-32,0 0-34,0 0-26,0-1-17,0 1-8</inkml:trace>
  <inkml:trace contextRef="#ctx0" brushRef="#br0" timeOffset="45621.6094">800 9697 57,'-1'-1'129,"-1"-1"-21,0 2-24,1 0-28,-2 0-15,1 0-12,0 0-6,-1 2-3,1-1-2,-1 1-3,1 0 0,0 0-1,-2 1 1,2 2-1,0-2 0,0 1 0,0 1-1,0 0 1,0 0-2,0 0 0,1 0 0,-1 2 1,1 0-1,-1-1 0,0 2-1,1-1 0,-1 1-1,1-1 1,-2 1-1,2 1 1,0-1 0,0 1 0,1 0-1,-1 1 1,0 0-2,1-1 1,0 2 1,0-2 0,0 0 0,1 2 1,0-2-1,-1 1 0,2 0 0,0-1-2,0 1-1,1 0 0,-1-1 1,1 1 0,0 0 0,0 0-1,0-1 0,0 1 0,1-2-1,2 2 0,-2-2-1,0 2-1,0-2 2,0-1 0,0 2 0,0-1 0,0-1-2,2 0-1,-2 0 1,1 0 2,0-2-2,0 2-2,0-1 2,1-2 0,-2 1 0,1-2 0,0 2 0,0-1 0,1 0 1,0 0 3,0-2 1,0 1-2,-1-1 1,1 1 0,0-1 0,-1 0 3,0-2 0,0 3 1,0-3 0,0 0 2,0 2 0,-1-2 0,0 0 1,0 0 1,-1 0 2,0 0 2,0-2 1,0 2 2,1-2 0,0 1 0,0-1 0,-1 0 0,1-1 0,-1 0-2,0-1 0,0 0-1,1 0 0,-1-1-3,-1 0-2,1-1-2,-1 1-2,1 0-1,-1-1-1,0 0-2,-1 0 0,1 0-1,-1 1 0,1-3 0,0 1 0,0 1-2,0-2 0,-1 3 0,2-2 0,-1-1 2,-1 0 1,0 1 0,0-1 1,0 2 0,-1-3-1,0 1 0,0-1-1,-1 2-1,0-1 0,0-2 1,0 2 0,1 0 0,-2-2-1,-1 1 0,2 1-1,-1 0 0,1-1-2,-1 2 2,0-2 0,1 1-1,-1 1 2,0-1 0,0 0-1,0 1-2,0 1 0,0 1 0,1 0-2,-1 0 1,1 0-1,-1 2 0,-1-2 0,1-1-1,-1 2 0,1-2-1,0 1-1,-1 0 0,1-2 0,-1 2 2,-1-3 0,0 2 0,-1-1-1,1-1 1,-1 3 1,1-1 0,-2 0 0,0 1-1,-1-1-2,0 3-3,-1-2-1,0 2-2,-1 1-6,0 0-7,0 2-7,0 0-7,0 0-11,0 2-10,0 0-15,-1 1-16,1 2-31,0-2-35,0 3-33,0-1-30,0 2-17,-1 1-8,0 0 0</inkml:trace>
  <inkml:trace contextRef="#ctx0" brushRef="#br0" timeOffset="50440.885">1923 10378 55,'-1'-2'158,"1"2"-13,0-2-19,0 0-26,-1-1-31,1 3-19,0 0-16,-1-2-7,1 2-3,0 0-1,0 0-1,0 0 0,-1-2 1,1 2 0,0 0-1,0 0-2,0 0-2,0 0 0,0 0-3,0 0-2,-1-1-2,1 1-1,-3 0-3,2-2-1,1 2 0,-3 0-1,0 0 0,1 0 0,-1 0-1,1 0 1,-1 0 0,0 2 0,1-2 0,-2 1 1,2-1-2,-1 2-1,-1 0 2,1-2-3,0 3 0,0-1 0,0 1 0,-2 1-1,0-1 0,2 0-2,-1 1 0,1 1 0,0 0 1,0-2 1,-1 2 0,0 0-1,2-1 1,-2 0 0,2 1 0,0 0 0,-1 0-2,1 0 1,-1-1 1,2 0 0,-1 1 0,0 0-1,0-1-1,1 0 0,-2 1 2,1 0 0,1-2-1,-1 2 1,1-1-1,0 0 0,1 1 1,-1-1-1,1 0-1,0 0 1,0 0 1,0 0-1,0 1-1,1 0 1,-1 1-2,1-2 1,0 3 0,1-2 0,-1 2 0,1-1 0,1 0 1,-2 1 0,1 1 1,-1-3 1,1 2-1,0-1 0,-1 1 1,1 0-1,0-1 0,1-1 0,-1 2 0,0-2 0,2 1 0,-1 0-1,1-1-1,-1-1 0,1 0 0,0 0 1,0 1 1,0-1 0,1 1-1,1-2 0,-1 3 1,0-2 0,0 1-1,0-1 2,0-1-1,2 2-1,-2 0 0,1-1 0,-1 1 0,0-2 0,0 2-1,0 0 0,0-1 2,0 2 0,0 0-2,0-1 0,-1 2 1,1-1-1,-2 1 1,0 0 0,0 1 0,-1-1 1,0 0 0,-1 1 0,1-1 0,-1 1-1,0-1 0,-1 1 0,1-3 0,0 3 1,-1-1 0,1-2 0,-1 2 0,0-2 0,1 0 0,-1-1 0,0 1 0,0-1 0,0 0 0,0 0 0,0-1 0,0 0 0,0-3 1,0 3-1,0-1 0,0-2-1,0 3 0,-1-2 0,1-1 0,-1 2 1,1-2 0,-1 3 0,0-1 0,-1-1 0,0 1 1,1 0 1,-2-1-1,1 2 0,-1-2 1,-1 2 1,1-2-1,-1 0 3,1 1 2,0 0 1,-1-1 0,0 0 1,1 0 1,-1-1-1,0-1 0,0 0-1,0 0 3,0 0-1,0-1 1,0 0 1,0 1 0,0-2-1,0 0-2,-1 1 0,2-2 0,0 0-2,0 0 1,-1 0-1,1 0 0,0 0 0,0-1-2,0-1 0,0 0 0,1 2 0,0-2 1,0 1 0,1 0 0,-1 0 0,0 0-1,1-1 0,0 0-1,0 0 0,0 0 0,1 0 1,0 0-1,0-1-1,1 0 1,0 0-3,0-1 0,0-1-1,0 2-1,1-1 1,-1 1 1,1-2-1,0 1 0,-1 0 1,1-1-1,1 0 1,-1-1-2,0 1 2,1-1 0,-1 0-1,1-1-1,-1 1 0,0-1 1,1-1-1,0 1-1,0 0 1,-1-1 1,1 1 0,-1 0-1,0 0 2,-1 1-1,1-2 0,-1 2-1,-1 0 1,1 1 1,0 0-1,-1 1 1,0-2 1,0 2-2,0-1 0,0 2 0,1-1 0,-1 1-1,0 0 1,1 0 0,-1 0 1,0 2-1,0-1 1,0-1 0,0 2 0,0-1-2,0 1 1,-1 0 1,1 0 0,-1 0 0,0 0 0,0 2-1,1 0 0,-1 0 0,-1 0-1,1 1 0,0-1-1,-1 1 0,1 0 0,-2 1 1,1-1-1,-1 2 0,1-1-3,-2 1-2,1 1-3,-1 1-2,-1-1-7,1 1-6,-2 0-10,1 3-11,0-1-9,-1 2-11,1-1-15,-2 0-20,1 2-31,1-2-34,-1 1-22,1 0-16,-2-1-5</inkml:trace>
  <inkml:trace contextRef="#ctx0" brushRef="#br0" timeOffset="54123.0956">1500 10444 122,'0'0'165,"-1"-2"-13,1 2-24,0 0-33,0 0-28,0 0-26,0 0-14,0 0-11,0 0-4,0 0-5,-2 0-1,-1 0 0,2 1 0,-1 0 0,0-1-1,0 2 1,0-1-1,0 1 0,-1-1 0,1 1-1,0 1-1,-1-1 0,0 1 0,0 1 1,0-1 0,1 1-1,-1 1 0,1-2 0,-1 2 0,1 0-1,0 0 0,-1 2 0,2-1 0,-2 1 1,1 1 1,-1-1 1,2 1-1,-2 1-1,1 1 0,-1-1-2,1 3 1,-1-2 0,1 2 0,0-1 1,0 2 0,0-2-1,1 1 1,-1-1-1,0 1-1,0-1-1,0 1 0,1-3 1,-1 2 0,0-1 1,2-2-1,-1 2-2,-1-3 0,1 3 2,1-3 0,-1 0 1,0 0-2,0-1 0,0 0 0,0 0 0,0-1 1,-1-1 1,2 1 0,-2-1-1,1-1 0,0 1-1,0-1 2,-1 1 0,1 0-1,-1-1-2,2-1 0,-1 1 0,0 0 0,0 0 2,1 0-2,0-1 0,0-2 1,0 2 0,0-2 1,0 0 0,0 0 0,1 2-1,-1-2 1,0 0 1,0 0-1,2 1 2,-2-1 0,0 0-1,0 0 2,0 0-1,3 2 2,-3-2-1,0 0 1,0 0 3,3 0 0,-1 0 0,-2 0 0,2-2 0,1 2 0,-3 0 0,2-1 0,1 1 0,-1-2 0,0 2 0,1 0 0,-1-2-1,1 2 0,-2-2-1,3 2-1,-3-1 0,2-1 1,-2 2 1,2-2-1,-1 1 0,1 0 0,-1-2 1,1 3 0,1-3 0,-1 2 0,2-2 0,-1 1-1,0-1-1,0 0 1,0 0-1,1 0 0,0-1 1,0 0-1,0 1 0,0-1-1,0 0 1,0 1-2,0-3 0,0 2-1,0 1 1,0-2 0,0 1 1,0 1-1,0-1-1,0 1 0,-1 0-2,1 0 0,-2 0 0,0 0 0,0 1-1,0 1 2,-1-1 0,0 1-1,1-1-1,-1 2 0,-1-1 2,1 0-2,-2 1 0,2 0 2,-2 0 0,0 0 0,2-2 0,-2 2 0,0 0-1,0 0 0,2 0-3,-2 0-1,3 2-3,-2-2-2,-1 0-5,3 1-5,-2 0-4,1-1-5,0 2-5,-2-2-4,1 1-5,-1-1-5,2 0-4,-1 2-5,-1-2-4,0 0-5,0 0-8,0 0-8,0 0-12,0 0-9,0 0-10,0 0-9,2-5-11</inkml:trace>
  <inkml:trace contextRef="#ctx0" brushRef="#br0" timeOffset="54531.119">1549 10574 24,'0'-2'117,"0"-1"-6,0 3-9,0-1-9,0 1-9,0-3-12,0 3-12,0 0-10,0 0-9,0-2-5,0 2-5,0 0-2,0 0-3,0 0 0,0 0-3,0 0-1,0 0-2,0 0 0,0 0 0,0 0-2,0 0 0,0 0-3,0 0-2,0 0-1,0 0-3,0 0-1,0 0-1,0 0-1,0 0-2,0 0-1,1 2 0,0 1-1,-1 0 0,1 1-1,-1 1 1,1 0 0,-1 2 0,1 0 0,-1 1 1,1 0-1,0 3 1,0-2 1,-1 1-1,1 2 1,0-1-2,0 0 1,0 0-1,-1 0 1,1 0 1,1-1-1,-2 1 1,1 0-1,0-1 0,-1 0 0,1 0 1,0 0-1,0-1 0,0 2-1,0-3 2,-1 2 0,1-1 0,0-1 0,0 2 1,0-3-1,-1 2-1,0 0 0,0 0 1,0 0 0,0 0 0,0 0 2,0-1-1,0 0 1,0 2-1,0-2 0,0 1 0,0-1-1,0 0 0,0 0 0,-1 1 0,1-1 1,-1 1 0,1-2 0,-1 1 0,0-1-2,1 0 0,0 0-1,0-2 2,-1 1-1,1 1-1,0-3 0,0 2 0,0-2-1,-1 1 0,1-1 0,0 0-1,0-1-1,0 0 2,0-3-2,0 3 0,0-3-1,1 1 0,-1-1 0,0 0 1,0 0-2,0 0-1,0 0-3,0 0-3,0 0-6,0 0-6,0 0-8,0 0-11,1-1-11,0-2-14,-1 3-22,1-4-28,-1-1-26,0 0-23,0 0-15,-1-1-11</inkml:trace>
  <inkml:trace contextRef="#ctx0" brushRef="#br0" timeOffset="57845.3085">1016 10631 105,'0'0'136,"0"0"-17,-1-1-21,1 1-21,0 0-18,0 0-16,0 0-10,0 0-6,0 0-4,-2-2-2,2 2 0,0 0-1,0 0 0,0 0 1,0 0 1,0 0 1,0 0-2,0 0 0,0 0-3,0 0-1,0 0 1,0 0-1,0 0-2,0 0 0,0 0-1,0 0-2,0 0 0,0 0-2,0 0 0,0 0-1,0 0-1,0 0 0,0 0 0,0 0-2,0 0 0,0 0-2,0 0-1,0 0 2,0 0-2,0 0 0,-2 2 0,2-2-2,-3 0 1,1 1-1,1 1 0,-2 0 0,2 0 0,-2 0 1,2 2 0,-2-1 0,2 1-1,-2 1-1,2-2 1,-2 1 0,2 1 1,-1-1 0,0 0 0,1 1 0,-1 0 0,0 0-1,1 1 0,-1 1-1,1-2 0,-1 2 0,0 0 0,1 1-2,-1-1 1,1 2 0,0-1-1,0 0 1,0 1-1,0-2-1,1 2 1,0 0 2,1 2-1,0 1-1,1 3 1,0-1 0,1-1 1,1-1 1,0 0 0,0 0 1,1-2-1,1 0 1,-1-1 1,0 1 0,-1-3 1,1 2-2,0-1 0,0-1-1,0 1 0,-1-2 1,0-1-1,0 2 1,0-2 0,0 0 0,1-2-1,-1 2 0,0-1-1,0-1-1,0 1 1,0-1 0,0-1 2,1 1 1,-1-1-1,1-1 1,0 1 0,0-2-1,0 1 1,1 0 0,-2-1 1,1 0-1,0-1 2,0 0 0,0 1 0,1-2 1,-1 1 1,0-1-1,0 1 1,1-1 0,-2-1 1,2 1-1,-1-2 1,0 1 0,0 1-1,0-2-1,0 0 1,0 0 0,-1-1 0,0 1 0,0-1 0,0 0 0,0 0 0,-1 0-1,0 0 0,1-2-1,-1 2 0,-1-2 0,1 2 0,-2-2 2,1 1 0,-1 0 0,1-1 0,0 0 2,-2-1-1,1 2 0,0-1-1,-1-2 1,0 2 0,0-1 1,-1 1-1,0 0 1,1-1 0,-1 1 0,0-2-1,-1 1 1,1-1-2,-1 1-1,1-1 0,-1-1 1,0 1 0,-1 0 0,1 1 1,-2-2 1,0 2-1,0-1-1,0-1-1,0 2 0,-1-1 0,1 2-1,-2-2-1,1 1 1,0 1 0,0-1-2,0 1 1,-2 1-3,0-1 0,1 2-1,0 1 0,-1-1 1,-1 1 1,1 1-1,-1-1 0,1 2 0,-1 0-1,1 1 0,-1 1 0,1 0-1,-1 0 0,1 0 0,-1 0-1,1 3-1,0-2-3,0 0-6,1 1-4,1 0-5,-1-1-7,0 1-8,1 0-8,1 1-8,0-1-12,0 1-12,0 0-24,0 1-32,-1-2-29,0 2-29,0 0-15,-1 0-6,1 1 0</inkml:trace>
  <inkml:trace contextRef="#ctx0" brushRef="#br0" timeOffset="60619.4672">537 10583 131,'1'-3'171,"-1"3"-7,1-2-31,0 1-43,0 1-30,-1-1-28,0 1-13,0 0-8,0 0-4,0 0-2,0 0 0,0 0 1,1 1 0,-1-1 0,1 2 0,0-1 3,0 2-1,0 0-1,-1 1-1,1 0 0,-1 1 0,0 0 1,0 1 0,0 1-1,-1 0-1,1 0 0,-1 1-2,0 0 0,-1 2-1,1-2-1,-2 1 1,1 2 1,0-2 0,-2 0 0,2 2-2,-2-1 1,1 1 0,0-2 0,0 0-1,0 2 0,0-2 1,1-1 0,-1 1-1,1 0 0,-2-1-2,3-1 0,-1 0 2,1-1 0,-1 0-1,1 0 1,0-2 0,1 1 0,-1-2-1,0 1-1,1-1 1,0 0 1,0 0 1,0-2 0,0 2 0,0-2 0,0 1-1,0-1-1,0 0 0,0 0 0,0-1 1,0 1 0,1 0 0,0 0 2,-1-1 0,0 0-1,1 0 2,1 0-1,-1 0 2,1 0 1,0 0 2,2-1 1,-2 0 3,2 0-2,-1-1 1,1 1 0,0-1 0,1 1 2,-1-2-2,3 1-1,-1-1-1,-1-1 0,2 1-1,-1-1-1,2 1-1,-1-1-2,0-1 0,1 1-2,0-1 0,-1 1 1,0-1-1,0 1 0,0-1 0,0 0 1,-1 2-1,1-1 0,-2 0 0,2 0 0,-2 1 0,0 0-1,0 0 0,0 0 1,-1 1 0,1 0-1,-1-1-1,-1 1-1,1 0 0,-1 0 0,0 1 1,0-1 0,0 1-1,0 0-2,0 0-2,0 0-3,-1 0-6,1 1-7,-1-1-8,1 0-8,0 0-9,-1 0-13,0 0-18,1 1-22,-1-1-23,1 0-26,0 0-17,0 1-13</inkml:trace>
  <inkml:trace contextRef="#ctx0" brushRef="#br0" timeOffset="61066.4928">730 10569 6,'-1'-1'122,"0"1"-15,0 0-18,1 0-15,0 0-17,0 0-10,0 0-10,0 0-5,-1 0-5,0 0-3,0 0-4,0 0-2,1 0 0,-1 1-2,0 0-2,0 1-1,1-1-2,0 2 0,-1-1 1,1 0-3,0 3 0,0-3 1,0 3-1,0 0 2,0 0-1,0 1 2,0 0-1,0 1 1,0 0 1,0 1-1,0-1 0,1 2 0,0-1-1,0 1-1,0 0 2,-1 2-2,1-2 0,0 1-1,0 0 0,0-1 0,-1 1-2,1 0 0,0 0-1,0 1-1,0-1 1,-1 1 1,1-1-2,0 1 0,0-2 1,0 3 0,-1-1 1,1 0 0,0 0 1,0 0 0,0 0 1,-1 0 0,1 2-1,0-1 1,0 0 0,0 0 0,1 0-1,-2-1 1,1 2-2,0-2-2,0-1 1,0 1-2,-1-2 0,1 0 1,0-1-3,0 2 1,0-3-1,-1 0-1,1-2 2,0 1-1,0-1 0,0-1-1,-1 0 1,0 0 1,0-2-1,0 2 0,0-2-3,0 0 0,0 1 1,0-3 0,1 2 1,-1 1 0,0-3-2,1 2-1,-1 0 2,1-1-2,-1 1 1,1-1-1,-1 0-1,1 1-5,0-1-6,0 2-8,0-3-10,-1 2-14,1-1-17,-1-1-32,0 0-39,0 0-26,0 0-21,0 0-12,0 0-5</inkml:trace>
  <inkml:trace contextRef="#ctx0" brushRef="#br0" timeOffset="70063.0073">1606 11214 121,'0'0'133,"0"0"-13,0 0-13,0 0-15,0 0-16,0 0-13,0 0-11,0 0-6,0 0-6,0 0-3,0 0-3,0 0-3,0 0-2,0 0-3,1 1-3,-1-1-3,1 2-4,-1-2-3,0 0-1,0 2-3,0 0-2,0 0-1,0 1 1,0 0-1,0-1 0,0 1-1,0 0-1,-1 0 1,0 1-1,0 1 1,1 0-1,-1 1 0,0-2 1,-1 1-1,1 2 0,-1-1-2,1 1 0,-1 0-1,-1 0-1,2 0 1,-1 1 0,0-1 0,1 0-1,-1 1 0,1 2 0,-1-2-1,0 1 1,0 0-1,0 1 2,-1 0 0,1 1 2,-1-1 0,2 1 1,-1 0-1,-1 1 0,2-1 0,-1 0-2,1-1 2,-1 1 0,0-2-1,2 0 1,-1 0-1,0-1-1,0-1-2,1 0 2,0-1-1,0 0-1,0-1-1,0-1 0,0-1 0,0-1 2,0 1-2,0 0 1,1-1-1,-1-2 0,1 2 1,-1-2 0,1 3 1,-1-3-1,0 1 0,1 1 0,-1-2 0,1 1 1,-1-1 0,0 0 1,0 0-1,1 1 1,-1-1 0,0 0 0,0 0 0,1 2 0,-1-2 1,0 0 0,0 0 0,0 0 0,3 0 0,-3 0 1,2 0-1,-2 0 2,4 0 0,0 0 2,-1-2 0,-1 1 0,2 1 0,-2-1 1,1-1 0,0 1 1,1-1 0,0 0-1,-1 1 1,0-1 0,1-1 0,0 0-1,0 1-1,0-1-1,1 0 1,0 0-1,-1-1-1,0 0 1,1 0-2,-1 1 0,0-1-1,0 1 0,1 0 1,-1 0-1,0 1 0,0-1 0,0-1-1,1 1 1,-1 0-2,1 0 2,-2 1-1,0-1 0,0 0 0,0 1 0,1 0 0,-2-1-1,1 3 0,-1-3 0,0 2 0,0 0 0,1-1 1,-2 2 0,2-1-1,-2 1 0,1-2 0,-1 1-1,1 0 1,-2 1-1,2 0 1,-1 0-2,1-2 1,-2 2 0,2-1 0,-1-1 0,-1 2 0,2 0 1,-1 0-3,-1 0-2,3-1-3,-2-1-4,1 1-3,1 1-5,-2-2-4,1 1-4,-2 1-4,1-2-5,1 0-4,0 1-4,-2 1-4,1-1-3,-1-1-4,1 1-3,0-2-3,0 1-6,-1 2-4,0 0-5,0 0-5,0-4-3,0 4-6,0-5-5,0 5-3,0-6-6</inkml:trace>
  <inkml:trace contextRef="#ctx0" brushRef="#br0" timeOffset="70541.0347">1751 11305 70,'0'-1'105,"0"1"-10,0-3-8,0 3-9,0-3-5,0 3-9,0-2-10,0 2-8,0 0-9,0 0-4,0-1-3,0 1-2,0 0-2,0 0 0,0 0-2,0 0 0,0 0-1,0 0-1,0 0-2,0 0-2,0 0-1,0 0-2,0 0-1,0 0-1,0 0-2,0 0-1,0 0-3,0 0-1,0 0-1,0 0-1,-1 1-1,0 1 0,1-2-2,0 3-1,0 0 2,0-1 0,0 3 1,0-2-1,1 1 1,-1 1-1,1 1 2,-1 0-1,0-1 1,0 2-1,1-2 2,0 2-1,0-1 1,0 1-1,0 0 0,-1 0 1,1 0-1,0-1 0,0 0 1,0 3-2,-1-4 1,1 3-1,-1 0 2,1 0-1,0 0 0,-1-1 1,1 0 0,-1 2 0,0 0 1,1-2-2,-1 3 0,0-2 0,1 1-2,-1 0 1,0-2 1,0 3-1,1-2 0,-1 1-1,0-2 1,1 1 0,-1 2-1,0-2 0,0 0 1,0 1 0,0-1 1,1 0 1,-1 1 0,0 0 0,1-1 1,-1 0-1,0 0 0,0 0-1,1-1 1,-1 0-1,0 1 1,0-1-1,0-2-1,0 2 0,0-2 1,0 0-2,0 0 1,1 0-1,-1 0 1,0-1-1,0 1 0,0-1-1,0 0 3,0 1-2,0-1 0,0 1 0,0-1 0,0 1-1,0-2-1,0 1 0,0 0 0,0 0 1,0-1 0,0-1 0,0 0 1,0 1-2,0-1-2,0-2 0,0 2 1,0-2 1,1 3 0,-1-3 2,0 0 0,0 0-1,0 1 0,0-1 0,0 0-1,0 0-1,0 3 0,0-3 1,0 0 2,0 0-1,-1 2 1,1-2-1,0 0-2,0 0 0,0 0 0,0 0 0,0 0-1,0 0-3,0 0-2,0 0-5,0 0-6,0 0-9,0 0-11,0 0-13,0 0-15,0 0-32,0 0-39,0-5-25,0 0-18,0 0-12,0 0-10</inkml:trace>
  <inkml:trace contextRef="#ctx0" brushRef="#br0" timeOffset="72762.1617">1196 11359 35,'0'0'148,"-3"-1"-16,1 0-20,2 1-20,-1 0-19,1 0-16,-2-2-14,2 2-7,-1-2-5,1 2-2,-2-1-1,2 1-2,0 0-2,-2-2-1,2 2 1,0 0 0,0 0-2,0 0-2,0 0-4,0 0-1,0 0-2,0 0-2,0 0-2,0 0-1,0-3-1,0 3 0,0 0 0,0-3-1,0 1-1,0-1-2,0 1 0,1 0 0,0-1 1,-1 3-1,1-2-2,0 0 0,-1 0-1,1-1 1,-1 3 1,2-1 0,-1 0-2,0-2 1,1 3 0,0-3 0,-1 2 0,3-2-1,-2 1 1,1-1 1,0 1-1,1-1 1,-1 0 0,0 0-1,1 0-1,-1 0 0,2 0-1,-1 0 1,0 0-1,0 0 2,0 1 1,1-1 1,-1 0-1,1 1-1,-2 0 0,0-1-1,0 1 2,0 0 0,-1 1-1,1-1 0,-2 1 0,1 0-1,-2 1 0,0 0 0,0 0 1,0 0-2,2 0 1,1 1 0,-2 0 0,1 1 1,0-1-1,0 1 0,0 2 1,-1-1 0,1 2-2,-1 0 2,0 2 0,1 1 1,-1-2-1,0 2-1,-1 1 1,1 2 0,0-1 0,0 1 0,0 1 1,-1-1-1,1 0 0,0 1 1,0 0 2,0 0-1,-1 0 0,1 1 0,0-1 2,-1-1 0,0 2 1,0-1 0,0 1 1,0-1 0,0 2 0,-1-3-1,0 2 1,1-1-1,-2 0 0,0 0-1,1 0 0,-2 0 0,1 0 1,-1 0-3,-1 1 0,0-2-2,-1 0 1,0 0 0,0 0 0,0 0-1,0 0 0,0-2 0,-1 1 0,1-2 0,0 0 1,0 0-2,0 0-1,0-2 0,-2 1 2,1-1-2,2 0 0,-2-1-1,0 0 1,0 0 1,0 0-2,0-2 0,1 0 0,-1 0 1,0-1-1,1 0 0,1-1 0,-1-1 1,0 0 1,0 0 0,-1 0 0,2-3 0,0 2 0,0-1 0,1 0 1,0-2 0,-1 2 0,1-2 0,1 0 0,-2 0 1,3-2-1,-1 3 0,1-2 0,0 1-1,0-1 0,1 1 0,0-1-1,0 1 1,1-1-1,0 1 1,-1 0-1,2 0 1,0 0-2,-1 0 0,2 1 0,-1-1 1,1 1-1,-1 0 1,1-1 0,-1 4 2,0-3 1,1 1-1,0 0-1,0 1 0,0-1 0,2 2 0,-2 0 3,1 0 0,0 2-2,0-1-1,0 1 1,0 0 0,0 1 0,1 0 0,-1-1-2,0 3 0,0-1 2,-1 0-1,1 2 0,-1-1-1,1 0-1,0 1 2,0 0 1,-1 0 0,1 0 0,0-1-1,0 1-1,-1 0 0,1-2 1,1 0 1,-1 1 0,0-1 0,0 1 0,0-1 0,0 2-1,0-4 0,1 3-1,-1-2 2,0 1 0,0-1 0,0 0 2,0 0-1,0 0 0,1-1 0,-1-1-1,0 1 1,1-1 0,-1 0 2,1 0 0,-1-1 1,2 0-1,-1-1-1,0 1 0,0-2 0,-1 2 0,1-2 0,1-1-1,-1 0 1,0-1 0,0-1-1,-1 1-1,0-1 0,0 0-1,1-1-1,-2 0-1,0-1-1,0 0-2,0 1-6,-1-2-5,0 1-6,-1-1-9,1 1-8,-1-2-9,0 2-15,-1-2-15,0-1-28,0 0-32,-1 0-23,0 0-17,0 0-12,0-1-9</inkml:trace>
  <inkml:trace contextRef="#ctx0" brushRef="#br0" timeOffset="74647.2695">820 11511 77,'-1'-1'153,"0"1"-18,0-1-23,1 0-27,-2 0-24,0 1-20,1-2-13,-1 2-9,1-1-3,-1 0-2,0 0-2,0 1-2,0 0 0,1 0 0,-1 0-1,0 0 3,1 0-2,0 0 1,0 0 0,-1 0 2,2 0 0,-1 0 0,-1 0 0,1 0-1,0 0-1,-1 0 0,1 1-1,-1 0 0,0 0-1,1 1-1,-2 1-2,0-2-1,0 2-2,0 1-1,0 0-1,0 0 1,0 1 0,-1 2 0,1-2 1,1 3-1,-1-1-1,0-1 1,0 2 0,1-1-1,0 0 0,-1 2 0,1 0 1,-1-2-1,2 1 0,-1 1 0,1-1 0,-1 0-1,1 0 0,0 1 0,1 1 0,-1-1 2,0 0 0,1-1 1,0 0-1,0 2 1,0 0 0,1-2 3,0 1-1,-1 0 0,1 0 0,0 0 1,1 2 1,-1-2-1,1 2 0,-1-2-1,2 0 0,-1-1 1,1 2 1,-1-2-1,0 2-1,2-2-1,0-1 1,-1 2-2,0-1 1,1-1-2,-1 1 2,0-3-1,-1 2 1,1-2-1,-1-1 1,1 0-2,0 0 3,0-1 1,-1 0 1,0-1 2,1 1 0,-1-2 3,1 1 0,-1-2 0,0 0 0,1 0 1,-1 0 0,3 0 1,-2-1-1,0 0 0,1-2-1,0 0 0,0 0-1,1-2 0,0 0 1,1-2-1,-2 1 1,1-1-2,0-1 1,0 0 3,0-2-2,1 1 0,-2-1 0,1 0 1,-1 0 1,0-2-2,-1 1-2,0 0 0,-1 0-1,2 0-1,-2 0 1,0-1 0,-1 1-1,0 0-1,-1-1 0,0 1-1,-1 1 0,-1-1-1,0 1 1,0-1 1,-1 1 1,-1 0-1,1 1-1,-1 1 1,0-2-2,0 2-1,-1-1 1,-1 2-2,2-1 1,-1 1-1,0 1 1,0 1-2,0-1-1,-1 1-2,2 1-1,-1-1-3,0 2-6,0 0-8,0 1-12,0-1-13,0 2-16,0 0-19,0-1-36,0 2-48,0 2-30,0-1-21,-2-1-11,1 3-4,0-1-2</inkml:trace>
  <inkml:trace contextRef="#ctx0" brushRef="#br0" timeOffset="76991.4036">259 11511 59,'-3'-1'117,"0"-1"-23,2 1-23,-1-1-22,1-1-12,-1 1-8,0-1-2,1 3-2,-1-3-1,1 1-2,-1-1 2,0 1 0,1 0 0,-1 0 0,1-1-2,0 1-1,1 0-2,-1 1 0,0-1-1,0 1 0,1 0-1,0-2-3,0 3 0,0-1 0,0 1-2,0 0-2,0 0-1,0 0-2,0 0-1,0 0-1,0 0 1,0-2-2,0 2 0,1-1 0,0 1-2,0-1-1,-1 0 0,1 0-1,0 1-1,1-1 1,-1 0-1,1 0 2,0 1-1,-1-2 0,2 2-1,-1-1-1,0 1 0,1 0 0,-1 0 2,1 0 0,1 0 0,-1 1 0,0 1 0,1-1 2,0 1 1,0 1-1,0 0 0,0-1-1,1 2 0,-1 0 2,0 1-1,0-1 1,0 0-1,-1 3-1,0-3 1,0 2 1,2 1-1,-2-1 0,0 0 1,0 2-1,1 0 3,-2 0 0,0 0 0,1 1 0,-1-1 0,1 1 1,-2 0 1,2-1 1,-1 2 0,-1 0 0,1-1 1,-1 1 0,-1 0 0,1-1-2,0 0 0,0-1 0,-1 2 1,0-2 0,0 2 1,-1-2 0,0-1-1,0 2 0,0 0-1,-1-1-2,0 1 0,-2-2 0,1 1 0,0 1-1,-1-1 0,0 0 0,0 0-1,-1 1-3,0-1 0,-1 1-2,1-1 0,1-1 0,-1 1 1,-1-1 1,1-2-1,-1 1-1,2 0 0,-1-2 2,0 0 1,1 0-2,0-2 0,-1 1 0,2-1 1,-1 0 0,1-1 0,1 0 0,-1-1 0,1 0 1,0 0 0,1 0-1,0-1 0,0 0-1,0-1 0,1 1 1,0-2-1,1 2 0,0-2 0,0 1 1,1 0 1,0-1 0,-1 1-2,2 0 0,-1 2-1,1-3 1,0 3 1,0 0 0,2-3 0,-1 3 1,0 0 0,1 3 1,0-3 0,0 0-1,-1 3 0,3-2 0,-1 1 0,-1 0 2,1 1-1,0 0 1,0 0-1,0 0-1,-1 0 0,0 0 0,0 0-1,1 0-1,-1-1 2,1 2 0,-2-1 1,2 0-1,-1-1-2,2-1 0,-2 2-2,1-2 0,0 1-9,-1-1-11,2-1-22,-2-1-24,2-1-35,-1 0-38,1-1-24,0 1-17,0-3-8</inkml:trace>
  <inkml:trace contextRef="#ctx0" brushRef="#br0" timeOffset="78700.5014">231 12235 17,'-4'0'87,"2"0"-15,0 1-11,-1 0-14,2-1-11,-1 1-9,0 0-6,1 0-5,-1 0-4,0 0-1,1-1-1,-1 1 0,1 0-1,0 0 2,0-1-2,0 0-1,0 2 0,0-2 0,0 0-1,0 0-2,0 3 0,-1-3 2,0 0-1,1 1 0,1 0 0,-2-1-1,0 1 1,1 0 1,-1 0 0,0-1 1,1 2 0,-1-2 0,1 1 1,-1 0 2,0 0 0,1-1 2,-1 1 0,1 0 1,-1-1 0,0 2 1,2-2-1,-2 0-1,1 1 0,0 0 0,0 0 1,1-1-1,0 0-1,0 0 0,0 0-1,0 0 1,0 0-2,0 0 0,0 0-2,0 0-1,0 0 1,0 0 1,0 0-1,0 0 0,0 0-1,0 0 1,0 0-1,0 0-1,0 0-1,1 0-1,0 0 2,2 0-1,-2 0 2,1 0 2,-1 0-1,2 0 0,-1 0 1,1 0 1,0 0-1,0 0 0,1 0 1,0 0 0,1 0 2,0-1-1,0 0 0,0 0 2,0 1-3,1 0 0,1-2-1,0 2 1,-1-2-1,2 1-1,0-1-1,-1 0 2,0 0-1,1 0-1,1 1-1,-1-2 0,0 1 0,0-1-2,1 1 0,-1-1 1,0 1-1,1-1 0,-1 0-1,0 0 1,0 0-2,1 1 1,-1-1-1,1 1-1,-1-1 1,1 0-1,0 0 1,-1 0-1,2 0 1,-1 0 0,0 0 1,2 0-2,-2 0 1,1-1-1,1-1 0,0 1 1,-1 0-2,2-1 1,-2 0 0,2 1 0,0 0 1,-1-1 0,2 0-2,-2 2 1,0-2-2,1 0 1,0 0-1,-1 2 2,0-1-1,0 0 1,0 1 1,0-1 1,-1 0-2,2 1 1,-2-1-1,0 1-1,1 1 1,-2 0-1,1-1 1,1 1-1,-2 0 0,1-1 0,1 2 0,-2-2 0,1 1-1,1 0 0,-2 1 0,1-2 0,4 1 1,1 0-1,1 1 1,-1-2 1,2 1 0,-3 0 1,1 1 0,-2 0-1,2 0 1,-1-1-1,1 1 0,0-1 0,0 0 0,0-1 0,1 1 0,0 0 1,0-2-1,0 1 0,1 0 0,-1 0 0,1-1 0,0 1 0,0-1 1,1-1 1,-1 0-1,1 1 2,-1-1-2,1 0 1,-1 0-1,2-1-1,0 2 1,-3-2-2,2 0 1,-1 2 0,1-2 0,-2 2-2,1-2 0,-1 3 0,-1-2 0,-2 2 0,1-1 1,-1 1 0,0 0 1,-1-1 1,0 3 0,-1-1 0,-1-1-2,1 1 2,-1 1-1,-1-1 1,1 0 0,-1 1-2,0 0 1,1 0 1,-1-1 1,-1 2-2,0 0 1,1-1-2,-1-1 1,-1 2 1,1-1-1,-1 0 0,-1 1-1,1-1-1,-1 0 0,2 0 2,-3 1 0,1-1-2,0 0 0,-1 0 0,1 1 0,1-1 2,-2 1 1,0 0-1,0 0-1,0 0-1,1 0 2,-1 0-1,-1 0 1,1 0-2,0 0 1,0 0 0,0 0 0,1 0 1,-1 0-2,1 0-1,-1 0-1,1 0 1,2 0 2,-1 0 1,0 0 1,1 0-1,2 0 0,-1 0 0,1 0-1,1 0-1,0-2 1,0 2 0,2-2 1,-1 1 0,2-1 0,0 0 0,0 0-1,0 0 0,2 1 1,-2-2 0,2 0 0,-2 1-1,1 0 0,-1 0 1,1 0 0,-1 1-1,-1-2 0,1 1 1,-1 0-1,0 0 1,-1 1-1,2-1 0,-2 1 0,0 0 1,0-2-1,-1 3 1,2-3 0,-2 2 0,0 1 0,1-1 1,0-1-1,-2 2-1,2-1 1,-2-1 1,2 2-1,-2-2 0,0 1 0,0 1 0,0-1 0,0 0-1,-1-1 1,2 2 0,-1-1 0,1-1 1,-2 0 0,1 1 0,1-1-1,-2 1-1,0-1 1,1 1 0,0-1 1,-1 1 0,1 0 0,1-2 1,-2 1 0,0 1-2,2-1 1,-1 0-1,-1-1 0,2 3 0,-1-3 0,-1 3 1,2-2 0,-1 1 1,-1-1-2,2 0 1,-1 1 0,-1 0 0,2 1-2,-1-2 1,-1 2 0,2-1 1,-2-1 1,1 2-1,0 0 1,-1 0-1,1 0 0,0 0-1,-1 0 1,0-1 0,0 0-1,1 0 0,-1 0 1,-1 1 0,2-1-1,-2 0 0,0 0 1,0 1 1,1-1-1,0 0 0,-1 1 1,2-3 1,-2 3 0,1-1 0,-1-1 0,1 1 2,-1 1-1,0-1 1,1 0 0,-1 0-1,-1 0 1,1-1-1,-1 2 0,0-2-1,-1 2 2,0-1-2,-2 1 0,2-1 0,-1 1-1,0 0 2,0 0-2,0 0 1,-1 0-1,2 0 1,-1 0-1,1 0 0,-1 0 0,1 0-2,2 0 1,-2 1-1,0-1 1,1 0-1,0 0-1,1 0 0,0 0 0,-1 1 0,0-1 1,1 0 0,0 0 0,-1 0-2,0 0 1,1 0 0,-1 0 0,-1 2 1,0-2 0,0 0 1,-1 0-1,0 0 1,0 1-1,-1-1-1,-1 1 0,0 0-1,-1-1 2,1 0 0,-3 0 1,3 1-1,-1 0 1,1 0-2,-1-1-1,-1 1 1,1 1 0,-1-1 1,-1-1 0,2 1 1,0 1-1,-2-2-2,0 0 0,1 2 1,-1-2-1,0 0 0,0 0 0,0 0 2,0 0 0,0 0 0,0 0 0,0 0 0,0 0-2,0 0 1,0 0 1,0 0 0,0 0 0,0 0-2,2 0 2,-2 0 1,0 0-1,0 0 0,0 0-1,2 0 1,-2 0-1,0 0 0,3 0-1,-3 0 1,0 0 0,2 0 0,-2 0 0,0 0 1,0 0-2,2 1 0,-2-1 2,0 0 2,0 0 4,0 0 3,0 0 4,0 0 3,0 0 3,0 0 1,0 0 0,-1 1 1,-1 0-1,0-1 1,-1 1 0,0 0 0,0 0-2,0 0-2,-1-1-8,0 0-10,-1 0-16,0 2-17,0-1-22,0 1-23,-1-2-41,1 2-49,-3 1-31,1-1-22,0 0-11,0 1-6,-2 0-3</inkml:trace>
  <inkml:trace contextRef="#ctx0" brushRef="#br0" timeOffset="80303.5931">2769 12090 150,'-2'-3'144,"1"2"-12,0 0-19,0-1-16,-1 1-19,2-1-14,-2 0-15,0 0-8,2 1-7,-2-1-2,0 1 0,2 0-2,-2-2 0,0 3-1,1-2 1,-2 0-1,3 2 1,-1-1-1,-1-1-3,0 1-2,1 0-5,-1 0-1,2 1 0,-2 0-1,-1-2-1,2 2 0,-1-1 1,0 1-1,2 0 0,-3 0 0,1 0 0,2 0-1,-3 0-2,-1 0 0,1 1 1,0-1 0,-1 2-2,1 0-2,-1 1-1,0-2-2,0 3-3,0-1-1,-1 0-1,1 1-2,0 1-2,0-1 1,0 1 0,0 0 0,1-2 2,-2 2-1,2 0 1,0-1-2,1 0 0,-1 1 1,1 1-1,-1-1 0,1 2 2,0-2 0,0 1-1,0 2 0,1-2 0,0 0 0,0 1-1,1 0 1,0-1 0,0 3 0,0-2 0,1 1 0,0-1 1,-1 0-1,1 1-2,0 1 1,1-1 2,-1 1 0,1-2 0,0 2-1,0-1 0,0 0-1,1 1 0,0-2 1,0 3 1,0-3 0,3 1 0,-2 1 1,0-1 1,0-1-1,0 0-1,0 1 0,0-1-2,2 0 0,-2 0 1,1-2 1,0 1 0,0 0 0,0-2-1,1 1 0,-2 0-1,1-1 0,0 0 0,0-1 1,0-1 1,1 0 0,-2 1 1,1-1 0,-1-1 1,0 0 1,0 0-1,-1-1 1,0 0-2,1 0 2,-1-1 0,-1 0 1,0 0 1,1 1 1,-3 0 1,2-2 0,0 2 2,-2 0-1,2-2 1,-1 1 1,1-1 2,-1 2 0,1-2 1,0-1 1,0 0-1,1 0 0,0-1-1,0-1 0,0 0-1,1 0 0,0-1 0,-1 1 0,0-2 0,0 1 1,1-1-1,0 3 0,-2-3 0,1 2 1,-1-1 1,0 1-1,1-2-1,-1 1 1,1 1 1,-1-2 3,0 1 1,-1-1 0,1 0 1,1 0 0,-2 0 1,0 1 2,0-1 1,0 1 1,-1-2 2,0 2-1,0-1 0,-1 0 0,0 1-2,-1 0-2,1-2-2,-2 2-1,1-1 1,1 0-4,-2 1-1,1-2-2,0 2-3,-1-1-2,0-1-1,0 3 0,0-2 1,-2 1-1,0 0-1,1-1 0,0 2-2,0-1 1,-1 1-1,0-1 0,-1 1-2,1 0-1,0 0 3,1 1-1,-1-2-3,0 4-3,-2-3-5,2 3-6,0-1-9,0 0-12,-1 0-15,1 1-17,-2 0-16,1 1-14,1-2-15,-1 3-19,0-2-20,-2 0-33,2 1-38,-1-1-23,1 1-15,-2-1-2,0-1 5</inkml:trace>
  <inkml:trace contextRef="#ctx0" brushRef="#br0" timeOffset="84151.8132">2274 12161 31,'0'-1'155,"-1"-2"-14,0 1-20,1-1-17,0 3-19,-1-3-17,0 1-17,0-1-9,0 2-4,1-1-2,0-1 0,-1 1-2,0-1-1,0 1 0,0 0-3,1 2-1,0-3-1,-1 2 1,1 1 0,0 0 1,-2-3 0,2 3-1,-1-1-2,1 1-1,0 0-5,0 0 0,0 0-2,-1-2 0,1 2 0,0 0 0,0 0-2,0 0-2,0 0-3,0 0-2,0 0-1,0 0-2,0 0-1,-3 0-1,3 0-1,-2 0 1,2 0-1,0 0 0,-3 0-1,1 1 0,-1 0-2,1-1 0,0 2-1,-1 0 1,1-1 0,-1 2-2,-1-1 0,1 2 2,-1 0 0,1 0 0,-1 1 0,0 0 0,0 0-2,1 0 2,0 1 1,-1 0-1,0-1 0,2 1 0,0 0 0,-1-1 0,1 2 0,-1-3-1,2 2-1,-1-2 0,0 3 0,1-2 1,-1 1 0,1 0-1,-1-1-1,-1 3 2,2-1 0,-1-1 1,1 2 0,1-1-1,-2 1 0,1 1 0,0-1 0,1 1 1,-2-1-1,1 2-1,0-2-1,1 2 2,-1-2 0,0 2-1,1-1 0,0 1 0,0 0 2,0-1-1,1-1-1,0 3 1,-1-1 1,1-2 0,0 1 0,0 0 1,0-1 1,1 0-1,0 1 0,-1-2 1,1 1-1,0-2 1,2 0-1,-2-1 0,0 0-1,1-1 2,-1 1 0,2 0-2,-1-1 0,0-1 1,0 0 0,0-1-1,2 0-1,-2 1-1,1-1 2,0-1-2,0 1 0,-1 0 2,1-2 0,0 2-1,1-1 1,-1 0 0,0 0 1,0 0 1,0 0-1,0-1 2,0 1 0,1 0 0,-1 0-1,0-1 1,0 0 0,0 0 0,0-1 1,0 0 0,-1 0 1,1 1 0,0-1-1,-1 0 2,-1-1 0,1 1 2,0-1 0,0 2 1,0-3 1,1 0-1,0 0 1,0-1-1,0 0-1,0-1 0,0 0-1,0 1-1,-1-1 1,1 0-1,0-2-1,0 2-1,0 0 0,-1 0 0,1-2-3,0 2 1,0-2 0,0 0 1,1 1-1,-2-1 1,1 0 0,0 0 1,-1 0-1,0 2 0,-1-1 2,1 0-2,-1 0 1,0 2 1,0-2 1,0 0 1,-1 1 2,0 0 0,0 0 1,-1-2-1,1 2 2,0-2 0,0 2 0,-1-1 2,1 0 1,-1 0 0,0 0-1,0 0-1,0 0 0,0 1 0,0-2-2,0 2-1,0-3 1,0 2-1,0-1 0,-1 0 0,1 1-2,-1-2 1,0 2 0,0-2 0,-1 1-1,0 1 1,1 0-2,-2-2 0,1 2 0,0-1 0,0 0 0,-2 1-1,1-1 0,0 0-2,-1 2-1,0-2-1,-1 2 0,1-2 0,0 2-1,-1 0 0,0 0 1,0 0-1,0 1-1,-1-1 0,0 1 0,0 0 1,1-1 0,-1 1 0,-1 1-2,0-1-3,1 1-3,-1 0-8,-2 0-7,1-1-13,0 4-14,-1-3-14,-1 1-15,2-1-17,-2 1-15,-2 1-25,1 0-28,0-1-32,-2 1-30,1-1-18,-1 1-9,0-1 1,-1 1 6</inkml:trace>
  <inkml:trace contextRef="#ctx0" brushRef="#br0" timeOffset="92280.2781">1909 12182 29,'0'0'167,"0"0"-7,0 0-19,-1-2-26,1 2-25,0 0-24,-2-1-19,2 1-15,0 0-7,-1-1-6,1 1-3,-3-1-1,3 1-1,-2 0 1,2 0-1,-2 0 0,2 0-2,-4 0-1,2 0 0,-1 1-2,1 0 0,-1 0-2,3-1-1,-2 0 0,0 2-2,-1 0-1,1-1 0,-1 1 1,1 0-2,0-2 0,0 1 0,0 1-1,0-1 0,0 1 1,0 0 1,-1 1-1,1 0 1,-1-1 0,1 2-1,0 0 2,-1-1-1,1 2-2,-1-2 1,-1 2 0,2-1 3,-1 0-1,1 1 1,-1 0 0,1-1-1,0 0 0,-1 1-1,0 0 2,1 1 1,-2-1-2,0 0 1,2 0 1,-2 2-1,1-2-1,1 2 1,-1-2 0,-1 2-1,2 1 1,0-3-1,-1 4 1,1-2 0,-2 1-3,3 1 0,-1-1 1,0 1 0,1 1 1,-1 0 0,1 0-1,-1 0 0,0 0 0,2 1-1,-1-1 2,0 1-2,0-1 0,1 1 2,0-1 0,0 1 1,0-1-1,0 1-1,1-1 1,0 0-1,0 0 1,-1-1-1,1 1 1,1-1 0,-1-1 2,1 1 0,0-1-2,-1 0 0,1-2-1,-1 2 0,1-1 2,1 0-1,-1 0 1,1 0-1,-1-1 1,0-1 0,1 2 0,-1-1-2,1-1 0,-1 1 0,1-2 2,0 3 0,2-2 1,-2 0 0,0-2 0,0 2 1,1-1 1,-1 1 0,0-1 0,0 0 0,0 0 2,3-1 1,-3-1 1,0 1 1,0-1 0,0 0 0,1 1-1,0-2 0,-1 0 0,0 1 1,1-1-3,0 1 1,-1-1-2,0 0 2,0-1-2,0 1 1,1 0-1,-1-1 0,0 0 3,1 0-2,0 0 1,-1 0-1,0 0 1,0-1-1,1 0 2,-1 1-2,0-1 0,-1 0-1,1 0 0,1 0 0,-2 0-1,1 1 0,0-2-2,0 1 0,0 0-1,0-2 0,-1 3 1,2-3-1,-2 1-1,2 0 1,-1-2-1,-1 1 1,1 0 1,-1-1 1,0 0 1,1 0 3,-1-2 1,1 0 2,-1 1 2,0-2 0,-1 0 1,1 0 1,-1-1 2,2 1 1,-1-2 1,0 0-1,0 0 1,-1-3-2,1 3-3,0-3-3,-1 0-3,1 0-1,-1 1-2,0-3-1,0 2 0,0-1 0,-1 0-1,1 1-1,-1-1-1,0 1-2,0-2 1,0 1 0,0 1-1,-1 0 2,0-1 1,0 0 0,0 1 1,-1-1-1,0 2-1,1 1 0,-2-1-1,1 0 1,-1 2-1,-2-1 0,1 2-1,0 1 2,0-1 0,0 0 1,0 2-2,-1-1 0,-1 2-1,1-1-2,0 0 0,0 2 0,-1-1 1,-2 0 1,2 2 2,0-1-1,-2 1-1,1 0-1,-1 1-1,0-3-2,1 3 0,1 0 0,-2-1 2,1 1 0,1-1 0,0 1-7,0 0-8,0-1-12,2 0-12,-1 0-14,1-1-15,0 1-17,0 0-20,0-1-25,-1 0-28,1 0-31,1-2-34,0 1-19,-1 0-13,0-2-3,0-1 4</inkml:trace>
  <inkml:trace contextRef="#ctx0" brushRef="#br0" timeOffset="94893.4276">1407 12390 95,'-1'-1'87,"1"1"-9,-2-2-10,2 2-11,-2-1-8,2 1-9,-1-1-9,1 1-3,-2-2-1,2 2 1,-1-1-2,1 1 0,-2-2 1,2 2 1,-2-1 0,2 1 1,-1-2 0,1 2 0,0 0 0,-2-1-1,1-1-1,-1 1 0,2 1-1,-2-2-1,1 2-3,-1-3 0,-1 3-1,2-2 0,-1 2 0,2 0-1,-1-2 1,-1 1-1,0-1 0,2 2 1,-1-1 1,-1-1 0,2 2-1,0 0-1,-1-1-1,1 1-1,-2-2 0,1 1-2,0-2-2,1 0-2,0 3-1,-1-2-1,1-2-2,0 2-1,0-1-2,0 1-1,0-1 1,0-1-1,1 2-1,-1 1-1,1-2 1,0 0-1,0 0 0,0-1 0,0 2-1,1 0-2,-1-1 1,2-1 1,-1 1 0,1-1 0,1 1-1,-1 0 0,0-1 1,1 1-1,-1 1 0,0-1 0,-1-1 0,2 2 1,-2-1-1,1 1 1,2 1 0,-2-2 0,0 2 0,0-2 0,0 1 0,1 0-1,-1 0 1,0 1 0,0-2 0,2 3 0,-2-2 0,0 2-2,0 0 0,0 0 0,-1 0 2,1 2 0,1-2 0,-1 3 0,1-2-2,-1 1 0,0 2-1,1-1 1,0 1 0,-1 2 0,0 0 0,0 0 1,1 1 1,0 0-1,-2 2 0,1-2-1,-2 3 0,1-2 2,-1 2 0,0 0 0,-1-1 1,1 0 0,-1 1 1,0-1-2,0 1 2,-1-2-1,1 1-1,-2 1 2,0-1 0,1 1-2,-2-1 0,1 0 0,-2 2 0,0-3 0,0 1 0,0 0 0,0 0 0,0 0-1,0-1 1,0 1 0,-1-2 1,1 0-1,0 0-1,1 0 0,0-1 1,-1 0-1,1 0-1,1-2 2,-2 1 0,2-2-1,0-1 1,1 1 0,-1-1-2,2-2 0,-1 2 1,1-2 0,0 0 0,0 0 0,0 0 1,0 0 0,0 0 0,0 0 0,0 0-2,0 0-1,0 0 1,0 0 0,0 0 2,0 0-1,0 0 0,0 0-1,0 0 0,0 0 0,0 0 1,0 0-1,1-2 0,-1 2 0,0 0 0,0 0 1,1-2 0,-1 2 0,0 0-1,1-2 0,-1 2 1,1-1 0,-1 1 0,2-2-1,-2 2 0,2 0 0,0-2 1,0 1-1,-1 1 0,2-2 1,-1 1-1,1 0 1,-1 0 1,1 0-1,1 0 0,-1 0 0,0 1 0,1-1 0,-1 1 0,1-1 1,-1 1 1,0 0 0,0 0 0,1 0 0,-1 0 0,-1 0-1,1 1 0,1-1 0,-2 1-1,1-1 0,1 1 0,-1 0 1,0 0 0,0 0 0,1 0 0,-1 0-1,1 1 0,-1-1 0,0 1 0,1-2 0,-1 2 0,0-1-1,0 1 0,-1-2 1,0 2 1,1 0-1,-1-1-1,2 1 0,-2 0 0,1-2 1,-1 3-2,0-2 1,1 2 1,-1-2 1,1 2-2,-2-2 2,1 2 0,-1-1 0,1-2 1,0 3-1,-1-1 0,2 0-1,-2 1 1,0-1 0,-1 0 0,1 1 0,-1-2 1,0 2-1,0 0 0,0 1 0,0-1 0,0-1-1,0 1-1,0 0 0,-1 0 2,1 1 0,-1-1 0,0 1 1,-1 0 0,0 0 0,1-1 0,-1 1 3,1 0 2,-1-1 0,0 2 2,0 0 0,0-1 1,-1 0-1,1 1 1,-1 0-1,0-1 0,0 0 0,-1 1 0,1 0-1,1-2 1,-1 2-1,0-1 0,1 0-1,-1-1-1,1 2 0,-1-2 0,1-1 1,0 2 1,1-1 2,-2 0 0,2-1 3,-2 3-1,1-3 0,-1 1 0,1 0 1,0 1-2,-1-1 0,1 1 2,-1 1-1,1-2-1,-1-1 1,2 1 2,-2-1 2,2-1 2,-1 1 0,0-1 1,2-1 2,-1 2 2,-1-1 2,1-1 0,-1 0 4,0 2 2,1-1 3,-1-1 1,0 1 0,-1-1-3,1 1-2,-1-1-3,0 1-3,-1-1 0,1 1-3,0-1-3,-1 0-1,1 0-1,0 0-3,0 0-3,-1 0-2,2 0-2,-2 0 0,1 0-1,0-1 0,0 0-1,0 0 1,0 1-1,1-1 1,-1 1 1,0-1-1,1-1-1,-2 2 1,2-2 0,0 1-1,1 0-1,-1 0 0,0-1-2,1 2 2,-1-2 0,1 0 1,1 2-1,-2-1 0,0-1-1,1 2 0,-1-2-1,2 2 1,-1-1 0,-1-1 0,2 2 0,-2-2 1,2 2-1,0-1-1,0 1 2,-2-2-1,2 2-1,-1-2-1,1 2 0,-1 0 0,-1-3-1,2 3 0,0 0 0,-1 0 0,1 0 1,-1-2-1,1 2 0,-1-2-1,1 2-2,0 0 0,-1-1-1,1 1-3,0 0-5,-1-2-10,1 2-10,-1-2-13,0 1-12,0-1-13,1 0-13,-1-1-12,1 1-11,0-1-11,0 0-12,0 3-16,0-4-19,-1-1-26,0 0-32,0 1-15,1 0-6,-1-1 5,0 0 8</inkml:trace>
  <inkml:trace contextRef="#ctx0" brushRef="#br0" timeOffset="99093.6678">991 12513 28,'2'-2'140,"-1"-1"-13,0 1-16,1 0-17,-1-1-16,1 2-15,-1-3-12,0 1-13,1 0-5,-1 0-6,0-1-3,-1 0-1,1 0-1,1 1 0,-1-1 0,0 0-1,-1 0-1,2 1-1,-1-1-2,0 0 0,0 1-1,1 0 0,-1 1 1,0-1 1,-1 1 0,0 2 0,1-2 1,-1 2-1,0 0 0,0 0-1,0 0 0,0 0-2,0 0-1,0 0-1,0 0-3,0 0 0,0 0-2,0 0 0,0 0-2,0 0-2,0 0-1,-1 4-2,1-1 0,-1-1-2,0 3 1,-1-1 0,1 2 1,1-1 2,-2 2-1,1 0-1,0 1-1,-1 0 2,1 2 0,0-2-1,0 2 1,1-2-1,-1 0 1,0 0 1,0 1-1,1-1 0,-1 0 0,1 1-2,0-2 1,0 0 1,0 1 1,0 0-1,0 0-1,1 0 1,0-1-1,0 0-1,0-1-1,-1 0 1,1 1 0,0-1 0,0 1 1,0-2 0,0-1 0,-1 1-1,0 0-1,1 0 0,-1-3-1,1 3 1,-1-2 1,0 0 1,1-2 1,-1-1 0,1 3 0,-1-3-2,0 0 0,0 0 0,0 0-1,0 0-1,0 0 0,0 0 2,0 0 1,0 0-1,0 0-1,0 0 0,0 0 0,0 0 0,0 0 0,0 0 1,0 0-1,4 0 0,-2-1 0,1-1 2,-1 2 0,0 0 0,1-1-1,0 0 0,0-1 0,-1 1 0,0-1 1,1 0 0,-1-1-1,2 3 0,-2-2 0,0-1 2,1 2-1,-1-1-1,0 0-1,0 1-1,0-1 2,0 1-1,-1 0 0,2-1 0,-1 1 0,0-1 0,0 1 0,1 1 0,0-1 1,-1 0-1,1 0 0,-1 1 0,1-2 1,-1 2 1,1 0 0,0-2 0,1 1-1,0 1 1,-1 0-1,0 0-1,1 0 1,-1 0 0,0 0 1,0 0-1,0 0 1,1 0 0,0 0 1,-2 0-2,1 0 1,-1 0 0,1 1-1,0 1 0,-1-2 1,1 0 0,0 2-1,-1-1-1,1 0 0,-1 0 2,2 1-1,-2 0-1,0-2 1,0 3 1,0-2-1,-1 0-1,1 1 1,-1 0 0,1 1 1,0-1 0,-1 1-1,0-3 1,0 3 0,0 1 0,-1-1-2,1-1 0,0 3 1,-1-2 1,1 1-1,-1 0-1,1 0 0,0-1 1,-1 1 1,1-1 1,0 1 0,1-1 0,-1 2 1,-1-1-1,0-1-1,0 0 0,0 0 0,0 1-2,0 0 2,0-1 0,0-1 0,0 1 0,0 0 0,0 0-1,-1 0 0,-1 1 0,0 0 0,1 0-1,-1-1 1,0 2 1,-1 0 2,1-1 1,-1 1 0,0-1 1,1-1 2,-1 1 2,0 0 1,-1 0 1,1 1-1,-1-2 1,1 1-1,0 0 3,-1 0-1,0-1-1,0 1 1,0 0-1,-1-1 0,2 1-2,-1-1-1,1 0-3,0 0 1,0-1 0,-1 0 1,1 1-1,-1-1-1,1-1 1,-1 1 0,1-1 0,-1 0 1,1 0-1,0 0 0,0-1-1,0 0 0,1 0 1,-2 0-2,2-1-1,0 0 1,-1 0 0,1 0 1,-1 1 0,1-1 1,0-1 0,1 0-1,-2 2 1,1-3-2,-1 3 1,2-2 0,-3 0 0,2 1-1,0-2 1,0 1-2,0-1 0,-1 1-1,1-1-2,1-1-1,-1 0-2,1 1-3,-1-2-6,0 0-6,1 1-5,0-1-6,0 0-9,0-1-7,1 1-8,-1-1-7,0-1-9,1 2-10,-2-2-11,1 1-19,1-1-22,-1 0-22,0 0-20,0 2-13,0-3-8,1 2 0</inkml:trace>
  <inkml:trace contextRef="#ctx0" brushRef="#br0" timeOffset="99494.6907">1022 12342 91,'3'-3'150,"0"0"-9,-1 0-21,0 0-26,0 0-19,0 1-20,-1-1-11,1 1-7,0 1-4,-1-1-5,1 1 0,-1-1 1,2 0-1,-1 0-1,-1 0-2,1-1-4,0 2-2,1-2-2,-1 1-2,1-1-1,0 1-2,-1 1-2,1-1 1,-1 0-2,0 1-1,2-1-2,-3 2-1,1-1 0,-2 1 0,2-1 1,-1 0-2,-1 1 0,0 0 1,2 0-3,-2 0 1,2-1-1,-2 1-1,3-1 0,-3 1-1,2 0-1,-2 0 2,3 0-1,-3 0 1,3 0 1,-1 0 1,1 0-1,-3 0 0,2 0-1,-2 0-1,3 0-1,0 0 0,-3 0 0,2 0 1,1-1 1,-3 1 0,2 0 0,-2 0-2,3-1-1,-3 1-3,2 0-5,0-1-7,1-1-11,-2 2-14,1-3-18,-2 3-30,0 0-38,2-2-27,2-2-22,-3 1-10,1 1-5</inkml:trace>
  <inkml:trace contextRef="#ctx0" brushRef="#br0" timeOffset="101507.8059">611 12688 11,'-1'-1'80,"1"-1"-8,-1 1-8,0 0-7,0-2-7,0 1-6,1 0-3,-1-1-5,0-1-4,0 1 0,0 0 1,1-1-2,-1 0-1,-1 0 0,1 1-1,-1-1 1,0 0 0,1 1 0,-2-1-1,2 0 0,-1 1-1,0-1-1,0 2-1,-1-1-2,2 0-1,-1 1-2,1-1-1,-1 2 0,0-2-1,1 1-3,-1 0-1,1 1-3,1-1 0,-1 0-1,0 2 0,0-3-2,0 1 1,1 0-2,0 1 0,1-2-2,0 1-1,0-1-1,0 1-2,0-1 0,1-1-1,-1 1 0,1 0-2,0 0 0,0 1 0,0-1 0,1 0 0,-1-1 1,1 1 0,-1 1 0,2-1-1,0 1 1,-1-1 0,0 1 1,0 0 0,1-1 1,0 2 0,0-2-1,1 1 1,-1-1-1,1 1-1,0 1 0,0-1 0,0-1 1,1 1 1,-2 0-1,1 1 1,0 0-1,0 0-2,0 0 0,1 1 1,-2 1 1,1 0 0,0 0 0,0 2 0,-1 0 0,0-1 0,1 3 0,-1-1 1,-1 1-1,1 1 1,-1 1-1,-1 0 2,1 1 1,-1 0-3,0 2 2,-1-2 0,1 1 0,1 3 2,-3-2 1,1 1 1,0 0 1,0 2 0,0-2 1,-1 2 1,0 0 0,0 0 1,0-1 0,0 2 0,-1-1 1,0-1-1,0 1 0,0 0-1,-1-1 0,0 2-2,0-1 0,0-1 0,0 0-1,-2 0 0,1 0 0,-1 0-2,0 0 0,-1-1-2,-1 0 0,2 1 0,-2-2-2,0 0 1,1 1 0,-2-3-1,1 2-2,1-2 0,-1-1 0,0 1 0,-2-2-1,3 1 1,-1-2-2,0-1 1,1 1 2,-2-1 1,1-1 0,1-2 0,-1 2-1,0-2-1,2 0 0,-2-1 1,1-1 0,1 0-1,0-1 1,0 1-1,1-2 1,-1 1 0,0-1 0,2-1 0,-1 1-1,2-2-1,-1 3 0,0-3 0,2 3 1,-1-3 0,1 2 1,0-1-1,0 1 0,1 1 0,-1-1 0,1 1 0,0 0 1,1 0-2,-1 1 1,1 1 0,0 0 2,0 0 0,1 1 0,0 1 0,0 0-1,0 0 2,0 1 0,1-1 0,-1 1-1,1 1 2,0-1 0,1 2-2,-1-3 1,0 1 1,1 0-1,0 0-1,0 0 0,0-1-1,0 0-1,1 1 0,0-1 2,-1 0 0,1-1 1,1 1-1,0-1 0,-1-1 0,1 1 0,0 0 0,0 0 0,-1-1 1,0 0 0,1 0-2,0 0 1,0-1 0,0 0-3,0 0-2,2-2-9,-2 2-10,0-2-13,1-2-13,1 2-22,-1-3-27,0 0-31,1-1-38,-1-1-20,0 1-13,-1-2-6,1-1-1</inkml:trace>
  <inkml:trace contextRef="#ctx0" brushRef="#br0" timeOffset="123758.0785">2956 12496 72,'0'0'93,"0"0"-14,0 0-12,0 0-11,0-2-10,0 2-7,0 0-7,0 0-5,0 0-4,0 0-4,0 0-3,0 0-4,-1-2-2,1 2 1,0 0-2,0 0 0,0 0-1,0 0 0,0-3 0,0 3-1,0 0 0,0 0 0,0 0 0,0 0-1,1-2-1,-1 2 0,0 0 0,0 0 0,0 0-1,0 0 0,0 0-1,0 0 0,0 0-1,0 0 1,0 0-1,0 0-4,0 0-3,0 0-6,0 0-10,0 0-15,0 0-27,0 0-37,0 0-23,0 0-15,0 0-10</inkml:trace>
  <inkml:trace contextRef="#ctx0" brushRef="#br0" timeOffset="124431.117">2369 12654 158,'-2'-1'165,"2"1"-14,0 0-23,0 0-30,0 0-30,0 0-18,0 0-9,0 0-4,0 0-2,-2 1-1,2-1 0,0 0-1,-2 0 0,2 0 1,0 0-1,0 0 0,-1 1-1,1-1-2,0 0-1,-2 2-1,2-2-1,0 0-1,-2 1 1,2-1-2,0 0 0,0 0 0,0 2 0,0-2 1,0 0-3,0 0 0,0 0 0,0 0-1,0 0-1,0 0-3,0 0-2,0 0-2,0 0-3,0 0 0,0 0-3,0 0 0,0 0-2,0 0 0,0 0-2,0 0 0,0 0-2,0 0 0,0 0-1,0 0-1,0 0 1,0 0 0,0 0 0,0 0 0,0 0 0,0 0-1,0 0 1,0 0 0,0 0 0,0 0-1,0 0-1,0 0 2,0 0 0,0 0-1,0 0 0,0 0-1,2 1 2,-2-1-2,2 0-1,1 2-5,-1-2-6,-1 1-8,1 1-10,-1 0-9,-1-1-9,1 1-11,-1 1-9,0 0-13,-1 0-12,1-3-31,-2 4-36,0-1-24,-1 2-19,1 0-6,-2-2 0</inkml:trace>
  <inkml:trace contextRef="#ctx0" brushRef="#br0" timeOffset="125107.1557">1943 12920 114,'0'0'165,"2"-1"-3,1 1-22,-1 0-28,1-1-29,-3 1-29,2-1-17,0-1-11,1-1-6,-1 1-4,-1 0-1,1-1 0,0-1 0,-1 1 4,1-2 0,-1 3-1,0-1 0,0-1-2,0 2 0,-1 2 1,0-3 0,1 2 0,-1 1-1,0 0-1,0 0 1,0 0-2,0 0-1,0 0-2,0 0-2,0 0-2,0 0 0,0 0 0,0 0-2,0 0-1,0 0 1,-4 0-1,4 0 0,0 0 0,0 0-2,0 0-1,-2 1 0,2-1 0,0 0-3,0 0-3,-2 0-5,2 0-5,0 0-6,0 0-7,0 0-12,0 0-11,0 0-23,0 0-24,0 0-29,0 0-30,0 0-19,0 0-12,0 0-4</inkml:trace>
  <inkml:trace contextRef="#ctx0" brushRef="#br0" timeOffset="125735.1916">1613 12943 54,'0'0'134,"0"0"-14,0 0-16,0 0-14,0 0-14,0 0-13,0 0-11,2-1-8,-2 1-7,0 0-4,0 0-2,0 0-3,0 0-2,0 0-1,0 0-1,0 0 0,0 0-2,0 0-1,0 0-1,0 0-1,0 0 0,0 0 0,0 0-3,0 0-1,0 0-1,0 0 0,0 0-1,0 0 0,0 0 0,0 0-1,0 0-3,0 0 1,0 0 1,0 0-3,0 0-1,0 0-1,0 0-1,0 0-1,0 0 0,0 0-3,0 0 1,0 0-2,0 0-1,0 0 0,0 0 2,0 0-1,0 0-1,0 0-1,0 0 1,0 0-1,0 0 0,-1 3-1,1-3-2,-1 2-3,1 1-4,-1-2-4,0 2-3,0-2-6,0 1-6,0-1-6,0 1-6,1-2-9,-1 3-8,1-3-14,0 0-15,0 0-25,0 0-31,-3 1-16,3-1-9,0 0-5</inkml:trace>
  <inkml:trace contextRef="#ctx0" brushRef="#br0" timeOffset="126361.2274">1196 13028 26,'0'0'147,"0"0"-16,0 0-20,0 0-21,-1 1-20,1-1-14,0 0-8,0 0-7,0 0-4,0 0 0,0 0-2,0 0 0,0 0 0,0 0-1,0 0 0,0 0-2,0 0-2,0 0-3,-1-1-1,1 1-3,-1-2-4,1 2-2,-1-3 0,1 3-3,0 0-2,0 0-1,0-2-2,0 2 0,0 0 0,-1-3-1,1 3-1,0 0 0,0 0-2,0 0-1,0 0-2,0 0-1,-1-1 0,1 1 0,0 0 0,0 0 0,0 0-1,0 0 1,0 0 1,0 0-1,0 0-1,0 0-1,0 0-1,-2 0-2,1 2-5,1-2-5,-1 3-7,0-1-9,1-2-8,-1 2-15,1 1-15,0-3-30,0 0-37,-1 3-26,1-3-21,0 0-12,-3 4-4</inkml:trace>
  <inkml:trace contextRef="#ctx0" brushRef="#br0" timeOffset="128276.3369">1028 12937 35,'1'-3'106,"-1"3"-12,2 0-12,-2 0-13,0 0-12,1-2-12,-1 2-14,0 0-7,0 0-7,0 0-3,-1-2-3,1 2-1,-1-1-1,1 1 2,-2-2 1,2 2 0,-1-1 0,1 1 2,0 0-2,-2-1 0,2 1-1,0 0 1,0 0-2,-2 0 1,2 0-1,0 0 1,0 0-1,-3 0 0,3 0-2,0 0-2,-4 0-1,4 0 0,0 0-2,-2 0 1,2 0 2,0 0 0,0 0 0,0 0 1,-3 0 0,3 0 0,0 0 0,0 0 1,0 0 1,0 0 0,0 0 1,0 0-1,0 0 2,0 0-1,0 0 1,0 0-1,0 0-1,0 0 1,0 0-1,-2 0-1,2 0 2,0 0-1,0 0-1,0 0-1,0 0 0,0 0 0,0 0 0,0 0 0,0 0 0,0 0 0,0 0 0,-3 0-1,3 0 0,0 0 1,0 0-1,0 0 0,0 0 0,0 0 0,0 0 2,0 0 0,0 0-1,0 0 0,-1 0-1,1 0 1,0 0 1,0 0 1,0 0 0,0 0-1,0 0 0,0 0 0,0 0 0,0 0-1,-2-3 0,2 3-1,0 0-1,0 0 1,0 0 1,0 0-1,0 0-1,0 0 0,0 0 0,0 0-1,0 0 0,0 0 0,-1 0 0,1 0 1,0 0-3,0 0 2,0 0-1,0 0 1,0 0-2,0 0 0,0 0 0,0 0-2,0 0-1,0 0 1,0 0 1,0 0 0,0 0-1,0 0 0,0 0 0,0 0 0,0 0 1,0 0-1,0 0 0,0 0 0,0 0 2,0 0 0,0 0 1,0 0-2,0 0-2,0 0 1,0 0 0,0 0 1,0 0 0,0 0 0,0 0-1,0 0 0,0 0 1,0 0 0,0 0 0,0 0-1,0 0 0,0 0 1,0 0-1,0 0 2,0 0 0,0 0 0,0 0 0,0 0 1,0 0-1,0 0-1,0 0 0,0 0 1,0 0 0,0 0 0,0 0-1,0 0 1,0 0 0,0 0 0,0 0 0,0 0 1,0 0-2,0 0-1,0 0 0,0 0 1,0 0-1,0 0 0,0 0 0,0 0 1,0 0 0,0 0 0,0 0 0,0 0-2,1 1-1,-1-1 1,0 0 2,1 2 0,1 0 0,-1 0 0,0-1-1,1 2-1,-1-2 0,1 2 0,0-1 1,-1 1-1,3 1 1,-2 0 0,0 0 1,1 0 0,-1 2 0,1-2 0,-1 3 2,1-2-1,-1 2 1,0 1-1,1-2 2,-2 1-1,2-1 1,-1 2-1,-1-1 1,1-2-1,-1 2 1,1-2-1,0 0 3,-2 1-1,1-1-1,0 0 1,0 0-2,-1 0 2,-1 2 1,0-2 0,0 3 0,-2-1-1,-1 0 0,-1 0 1,0 1-1,0 0-1,-3 3 1,0-1-2,-1 1 1,-2 2-2,-1 1 0,-3 3-7,1 2-10,-3 2-17,-2 0-20,0 5-41,-3 0-50,0 2-32,-1 0-22,-1-1-12,0 0-7,-1 1-3</inkml:trace>
  <inkml:trace contextRef="#ctx0" brushRef="#br0" timeOffset="317742.1738">13539 8107 17,'-1'-3'158,"-1"-1"-2,1 1 0,-1 1-20,0-1-28,1 1-27,-1-1-25,0 1-10,1-1-4,-2 2-3,2-2-2,-2 1-1,2 1-2,-1 0-1,0-1 1,2 2-1,-1-1 0,1 1-1,0 0-2,0 0-2,0 0-2,0 0-5,0 0-1,0 0-3,0 0-2,0 0-2,0 0-2,0 0-3,0 0 0,0 0-2,0 0 0,0 0-1,0 0-2,0 0 2,0 0-2,0 0 1,0 0-1,0 0 0,0 0 0,0 0-1,0 0 2,0 0-1,0 0 0,0 0-1,0 0-1,0 0 1,0 0 0,0 0 0,1 1-1,0 1 2,1-1-1,-1 0-1,2 1 1,-1-1-1,2 1-1,1-1 1,-1 1 2,0 0-1,0-1 1,1 1-1,0-1 0,2 2 1,-2-1-1,1-2 1,0 2 1,-1-1 1,3 1-1,-2 0 1,0-1-1,0 0 0,2-1 0,-2 2-1,1-1 1,-1-1-1,1 0 2,2 3-1,-2-3 0,0 0 0,0 0-1,2 0 1,-2 0-1,0 1 2,0-1 0,2 0 0,-2 1 0,0-1-1,0 0 0,2 0 0,-3 0-1,1 1 1,1-1-1,0 0 0,-2 0-1,1 1 0,0-1 2,1 0-1,-2 0 0,0 0-1,1 0-2,-1 0 1,0 0 0,0 0-1,-1 0 1,0 0 1,0 0 0,0-1 0,1 1 0,-2-1 0,0 1-3,0 0 0,-1-1 2,0 1 0,1-1 1,-2 1-1,0 0-1,-2 0-1,4 0 0,-4 0-4,0 0-2,0 0-9,0 0-8,0 0-7,0 0-7,0 0-8,0 0-9,0 0-11,0 0-10,0 0-14,0 0-17,-4 2-25,2 3-30,0-2-19,-1 1-16,1 0-2,-1-1 4</inkml:trace>
  <inkml:trace contextRef="#ctx0" brushRef="#br0" timeOffset="318326.2072">13557 8538 56,'0'0'140,"2"2"-14,0-2-18,-2 0-16,1 3-14,-1-3-12,2 2-11,-2-2-11,1 0-6,-1 0-5,0 0-2,0 0-2,0 0-1,0 0 0,0 0-1,0 0-1,0 0-1,0 0 1,0 0-2,0 0 1,0 2-1,0-2 2,0 0-2,0 3 0,0-3-2,0 0-1,0 0-2,0 0-1,0 0-1,0 0-1,0 0-3,0 0-2,0 0-1,0 2-2,0-2-2,0 0-2,0 3 0,0-3-2,0 0 2,0 0-1,0 0 0,2 1-1,-2-1-2,2 1 0,0-1 0,0 0 0,0 3 0,0-3 0,1 0 0,0 1 1,1 0 1,0-1 1,0 2 0,1-1 2,0 1 0,0-2 1,1 1 0,-1 0 1,-1 0 1,0-1 1,1 2-1,0-2 2,0 2 1,2-2-1,-2 0 1,1 1 0,0 0-1,2 0-1,-1-1 0,0 1 0,1-1 0,1 0 2,-1 0 0,0 0 0,0-1-1,1 1 0,0-1-1,-1 0-1,0 0 1,1 1 0,-1-2 0,0 1 1,0 0 1,0-1-2,0 1 1,-1-1-2,1 0 0,-1 1 0,-2-1 1,1 2 0,-1-3 0,1 2-2,-2 0 0,0-1 0,0 1-1,-1-1-2,0 1 0,0-1 0,1 2-1,-1-1 1,1 0-2,-1 1-3,0 0-3,1-2-4,-2 2-8,1 0-11,-3 0-14,3 0-15,-1 2-21,-2-2-21,0 0-34,0 0-42,0 0-23,0 0-14,0 0-7,0 0-4,0 0 2</inkml:trace>
  <inkml:trace contextRef="#ctx0" brushRef="#br0" timeOffset="319520.2755">14573 7797 85,'-1'-2'172,"1"-3"0,-2 1-11,1 0-19,0 0-29,1 1-35,0-1-21,0 1-14,0-1-7,0-2-3,0 2-5,0-1-2,1 1-3,0-1 0,0 0-1,0-1-1,1 1-1,0 1-1,0-1-2,0 0-1,1 1-2,-1-2-1,2 2-2,0-1 1,0 0-2,0 1 0,0-1-1,1 0 1,-1 1-1,2-1-1,-1 2-1,1-3 0,-1 4-1,1-1 0,1-1 0,-1 2 0,1-1 0,-1 3 0,1-1-1,1 0 1,-1 0-1,0 1-1,1 1 0,0 0 0,-1 0 2,0 1-1,1 1-1,-1-2 0,-1 2-1,1 1 2,-1 0-2,2 1 1,-2 2-1,0-1 2,0 2-1,-1 0 0,0 1 1,0 1-1,-1 1 0,-1 0 2,-1 3-1,0 1 1,-2-1 0,-1 3 1,-1 1 1,0-1 0,-1 2 1,-2 2-1,0-1 2,-1 1 1,-1 2 0,-1 0 1,-1 0 0,-1-1-2,0 1 1,-1 0 0,0-2-1,-2 2 0,0-2-1,0 1 0,-2-1 0,1 0 0,-1 0-1,2-1-2,-3-1-2,3 0 0,-2-1-1,0 0 2,1-3-1,1 1 0,0-1-1,-1-1 0,2-2-2,0-2-1,0-2 0,2 1 0,-2-2 0,3-2 1,0 0 0,-1-3 0,1 1-2,1-2-1,-1-1 0,1-1-3,1 1 0,-1-3-1,1 0-1,0-1-2,2-1-2,0-1-5,1-1 0,1 1-3,0-2 1,0 1-1,1-2 2,1 0-1,1 1 2,0 0 0,0-1 2,1 1 1,1 1 1,0 0 1,0 0 3,0 1 4,-1 1 0,2 1 2,-1 0-1,1 1 1,-1 1 2,0-1 0,2 2 0,-1 1-1,1 0 0,1 1 0,0 0 1,0 1 1,0 1 0,1 0 0,1 0 0,-2 2 0,1-1 1,-1 2 1,1-2-1,0 2 1,0-2-1,-1 2-1,1 0 2,-1-1 0,0 0 0,-1-1 0,2 2 0,-1-3 0,0 2 0,0-1 1,0-1-2,-1 1 0,1-1 0,-1 1-1,0-1 0,1-1 0,-2 1 1,0-1 0,0 1-1,0-1 0,2 0 0,-2 1-2,-1-2 0,2 0 0,-1 1 0,0-1 0,0 1 1,0 0-1,1-2 0,0 2-1,-1-1-2,0-1 1,1 2-3,0-2-5,0 0-2,0 0-4,0-2-4,1 1-3,0-1-3,-1 0-3,1 0-2,0-2-2,1 0-1,0 0 0,-1-2 0,0 2 0,1-3 4,-2 1 3,1 0 3,1 0 4,-2-1 5,0 3 3,-1-2 3,0 2 4,-1 1 2,1-1 1,-1 1 2,0 1 2,-1-1 1,-1 3 0,3 0 1,-3 0 0,0 0-1,0 0 1,0 0 0,0 0 2,0 0 0,0 0 0,2 0 1,1 0 1,-1 3 1,0-2 2,-1 3 1,2 0 2,-1-1 2,1 2 1,-1 1 1,1 0 1,-1 1 1,0 0 1,1 2 1,-1-1 0,-1 2 2,1-2 2,-1 3-1,0-2 1,0 0-1,0 2 1,-1 0-1,0-2 1,0 0 0,-1 3-1,0-3-3,0 2-1,-1-2-3,0-1 0,-2 1-3,2 1-1,-1-2-3,-1 2 0,-1-2-3,1 1-3,0-1-2,0 0-3,-1 0-5,1 0-6,-1-2-7,2 1-9,0-2-11,0-1-10,0 0-12,1-1-13,2-3-24,0 0-28,-2 3-29,2-3-30,0 0-15,0 0-8,-4-5 1,2 1 3</inkml:trace>
  <inkml:trace contextRef="#ctx0" brushRef="#br0" timeOffset="320177.3131">15002 7771 151,'-3'6'162,"1"0"1,-1 1-23,1 0-36,0 0-31,-1 1-26,1 0-15,0-1-6,-1-1-3,2 2-2,-1-1-1,1-1-2,0 1 0,-1 0-1,1 0-3,1 0-2,-1 0-3,0 0-1,1 0-2,0-2 0,0 3-2,0-2 0,1 0-2,0-2 0,-1 0 0,2 0-1,0-1 0,0 0-2,0 0 0,2-2 0,-1-1 0,0 2 0,1-2-1,1-2-1,0 1-2,0-1-2,2 0-2,-2 0-2,1-1 1,-1-1-1,1 0 2,1 1 0,-2 1 0,-1-1 1,0 0 0,0 1 1,0 1 2,0-1 1,0 1-1,-2 1 2,1 1 0,-1-1 2,1 2 1,-1 0 1,0 0 0,1 0 0,-1 2 0,2-1 0,-2-1 0,2 2 0,-1-1-1,0 2 0,0 0 1,0-1 2,0-1 0,0 2 0,0 0 1,0-1-1,0 0 1,1 0-1,-1 0 1,0 2 2,1-2-1,-1 0-1,0 2 1,0-2 0,1 2 2,-1-1 1,1 0 0,-1 1 1,0 0 2,0 1-1,-1-2 3,1 2-1,-2 0 0,1 0-1,-1-1 2,0 2 1,-1 0 1,0-1 1,-1 2 1,0-1-1,0 0-1,0 1 1,0 0-1,-1 0-1,1-1-1,-1 0-1,-1 0 1,1 1 1,0-1 0,-3 1 2,2-2 1,0 2 0,-1-1 2,0 0-1,0 1 1,-1-2 1,0 2 0,-1-1 2,1 0 0,-1 0 3,0 0-1,0-1 0,-2 1-1,0-2-1,0 0-1,-1 1 0,0 0-2,1 0-2,-2 0 0,-1-1-1,1 1-1,-1 0-3,1-2-1,0 1 0,0-2-2,0 2 0,0-1-2,1-1-2,-1-1 0,2 0-2,0 0 1,0 0-1,1-2 1,0 0-1,1-1 1,0 0-1,0 0 0,1-1-1,1 0-2,0-2 1,0 0-2,1 0-1,0 0-8,0-2-9,-1-1-12,3 0-11,0 0-12,0 0-13,1-3-16,1 0-16,0-1-29,-1 1-32,1-3-27,2 1-23,-2 0-10,1 0-1,0 0 4</inkml:trace>
  <inkml:trace contextRef="#ctx0" brushRef="#br0" timeOffset="320545.3341">14974 7841 6,'0'0'173,"0"0"-1,0 0-1,0 0-18,0 0-24,0 0-25,0 0-24,1-2-17,0-1-14,-1 3-8,1-3-6,1 2-5,-1-1-1,2 0-3,-1-1-3,1 0-3,0 1-3,0-2-4,1 0-3,1 2-1,0-4-1,1 4-1,0-3-1,-1 3 0,1-3 1,-1 2 0,2 0 1,0 0 0,-1-1-1,0 0-1,1 0-2,0 0-1,1 2 0,-1-3 0,0 2 0,1 0-1,0-2-1,0 3-1,0-2-1,1 1-3,-1 0-1,0 0-6,1 0-10,-1 2-8,0-2-13,-1 2-19,2-2-21,-3 2-33,0-1-42,-1-1-21,0 3-11,1-1-6,-6 1-3</inkml:trace>
  <inkml:trace contextRef="#ctx0" brushRef="#br0" timeOffset="321326.3788">15519 7785 59,'0'0'161,"-1"-3"-7,1 3-12,-1-1-20,0-2-22,0 0-24,1 3-22,-1-1-12,1-2-7,0 1-5,0-1-1,0 3-1,0-2-1,1-1-1,0 0-1,0 0-2,0 0-1,1 0-3,1-1-3,-1-1-2,2 2-1,-1-2-1,1 2 0,0-1 0,0 0-2,0 1 1,0-1-1,2 0 1,-2 0-1,1 1 1,0 0 0,0 1-1,0 0 0,0-1-2,2 1-1,-1 0-1,-1 2 0,1 0 1,0 0 1,0 0 0,0 0 0,0 0-1,-1 2 0,0 0-1,2 1-1,-2-1 0,-1 0 1,1 1 0,0 1 1,0 0 0,1 0 0,-2 1 0,0 0 0,-1 2 0,0-2-1,0 3 1,0-1 1,-1-1 1,1 4 2,-2 0 0,1 1 2,-1 0 1,-2 1 1,-1 0 4,0 3 1,-1-1 1,-1 3-1,0-2 2,-2 2 1,0 0-1,-3 0 0,2 1 0,-1 0 0,-1 0-1,-2 0-1,1 1-2,-2-1-4,2-2-3,-1 2-1,-2 0-2,2-2 0,0 1-1,-1-1-1,0-1-1,1 1-1,0-3 0,2 1-1,-2-2 0,2 0-2,0-1 0,1-2 0,0 0 1,1-1 0,0-1-1,2-2 0,-2 1 1,2-3 0,0 1 0,0-1 0,1 0-1,-1-2-2,-1 0 1,1 0 0,0-1-1,0 0 0,0-1 0,1 0-1,-1 0-2,-1-2-1,1 1-2,1 0-2,0-1 1,0 0-2,1 1 0,0-2-1,-1 1 0,2-1-1,0-1 1,1 0 0,1 1-1,0-2 1,0 1 0,2 0 3,0 0 0,-1-1 1,3 3 1,-2-2 0,0 0 2,1 3 1,-1-4 1,1 4 0,0-1 0,0 1 0,0 0 2,1 0-1,1 1 1,-1 0 0,-1 1 0,1 0 0,0 1 0,0 0 0,0 1 0,0-1 1,0 2-1,0-1-1,0 1 0,0 0 0,0 0 2,-1-1 0,0 2 0,0-1-1,1 0 1,0 0 0,-1 1 1,1 0 1,-1-1-1,1 2 2,0-2-1,0 1 1,1 1 0,-1-1 2,0 0 0,0 1 0,0-1 1,1 1 1,0-1 0,0 2-1,0-2 0,-1-1 0,1 2 0,-1 0 0,1-1-1,-1 1 0,1-2-1,-1 1-1,0 1-1,0-3-1,0 4 0,0-4-2,0 3 0,0-2 1,-1-1 0,1 0-1,0 0-1,-1-1 0,1 1 1,-1-1 1,1 0 0,1-1 0,-1 0-2,0 0-3,0-1-4,0-1-8,0 1-12,0-2-15,-1 1-14,2-2-14,-2-1-20,0-1-22,1 2-35,-2-2-39,0-1-20,0 0-14,0 0-4,-2 1-2,0 0 5</inkml:trace>
  <inkml:trace contextRef="#ctx0" brushRef="#br0" timeOffset="323480.502">15459 7452 51,'0'-3'164,"0"0"1,0 0-13,0 0-22,0 0-26,0 1-30,-1-1-18,1 0-12,0 1-7,0 0-6,0-1-3,0 1-3,0-1-4,0 1-2,1 1-2,0-2-4,0 1-2,0 0-1,0 1-2,1-2-1,1 0-1,-1 2-2,0 0 0,1-1-2,0 1 1,0-1 1,1 0-1,0 1 1,1 0 0,1 0 1,-1-1 0,0-1 0,-1 3-2,1-2 2,0 2-2,0-1 0,-1 0-1,0 1 1,0 0 1,0 1-2,0 0 1,0-1-2,1 2 0,-1-2 1,0 3 1,0 0 0,0-1 1,0 1-1,0 1 1,0 1-1,1-1 2,-1 3 0,0-1-1,0 1 1,-1 1 0,0-1 1,1 3-1,-1-1 1,1 1-2,-2 1 0,1-1 0,-1 2-1,0 1 2,-1 0-1,0 0 1,-1 0 0,0 1 1,-1 1 1,-1-1 0,1 1-1,-2-1 1,1 3 1,-3-2 0,2-1 1,-1 1 1,0-2-1,0 0-1,0 0 1,0-1 0,-1 0 0,0-1-1,1-2-1,0 0 0,0 0 0,0-2 0,1 0-1,-1 0-1,1-2-1,-2 0 0,2 1-1,0-3 0,0 0 0,-1 0-1,1-1 2,0-1-2,0 0 1,0 0-1,-2-1 0,2 0 1,0 0 0,0 0 0,-1 0 0,1-1-1,0 0 2,0 1-1,0-1 1,-1-1-2,2-1-1,-1 3 0,2-2 0,1 2 0,-2-1 0,2 1 0,-2-2 0,2 2-1,0 0 0,0 0 0,0-1 0,0 1 0,0 0 0,0 0 0,0-3 1,1 0-1,1 2-1,-1-2 1,1 1-1,0-1 1,0 1 1,2-1-1,-2 2 0,0-1-1,0 0 0,0 0 0,0 2 0,0-1 1,1 1 0,-1-2 0,1 2-1,0 0 1,0-1 1,1 1-2,0-1 0,0 1 0,0 0 1,0 0-1,1 0 1,-1 0 0,1 0 1,0 0-1,-1 0 0,1 0 0,-1 1 0,0 0 0,1-1 0,0 2 0,-1-2 0,0 1 0,0-1 1,0 2 0,0-2 0,-1 2 0,1-2 0,0 3 0,-1-3-1,0 3 0,0-2 1,-1 0-1,1 1 1,-1-1 0,0 1-2,0 0 0,0-1 1,0 1 0,0 0 0,0 1-1,0-1 2,-1 0-1,1 0 1,0 1 0,-1 0 1,0 1 0,0-1-1,0 1 0,0 0 2,-1 1 0,1 0-1,0 1 2,0-2-2,-1 1 1,1 1-2,-1-1 0,0 2 0,0-1-1,0-1 1,0 1 0,0 1 0,0-1 0,0-1 0,0 3 0,1-2-1,-1 1 0,0 0-1,0 0 2,0 0 0,0-2 1,0 2 0,0-2 0,0 3-1,0-1 2,0-2 0,0 2-1,0-1 1,0 1 0,0-1-1,0 0 2,0 0-1,0 0 1,0 0-2,-1-1 1,1 2 0,0-2 1,-1 2 0,0-2 1,0 2 0,0 0 0,0-1 0,-1 1-1,1 0 1,-1 0 0,0 1 0,1-1 0,-2 0 0,0 0 1,0 1 0,2-2-1,-2 2-1,2-2 1,-2 1-2,1 0 1,0-1 0,-1 1 1,1 0 0,-1-1 0,1 0 1,-2 0 0,1-1 0,1 0 0,-1 1 1,0-2 0,1 1-1,-1 0 0,0-1 0,0-1-1,0 1 0,-2 1 0,2-1 0,0 0 0,0 1 1,0-1-1,-1 0-2,1 0 1,0 0-1,0-1 1,-1 0 0,-1 0 1,1 0 2,0-1 0,0 1 3,0 0 1,-1-2 1,1 1 0,-2 0 0,0 0 1,0 0-1,1-1 1,-1 0-1,0 0 2,0-1 2,0 0 0,1 0-2,-1 0-1,-1 0-1,2 0-1,-1-1-2,0 0-1,2 1 0,-1-1-1,-1 0 0,2 0-1,0 1-1,1-2 0,-1 2-4,1-1 0,1 0 0,2 1 0,-3-1-1,3 1 0,-3 0-1,3 0 1,-3-1-1,3 1 2,-2-1 0,0 1 0,2 0 0,-1-3 0,-1 3 0,2 0-1,-1-3 0,0 1 0,0 0 0,0-1-1,1 1 0,0 0-1,-1-1 0,1-1 1,0-1 1,0 0 0,0 1 0,0 0-1,0 0-1,0-2 1,0 2 0,0-1 0,0 2 0,-1-1-1,0-1 1,0 3 0,0-4-1,0 4 1,1-1-3,-1 0 1,0 2 1,1 1 0,-1-3-1,1 3 1,0 0 0,0 0 0,0 0 2,0 0 0,0 0-1,0 0 1,0 0-1,0 0 1,0 0-1,0 0 0,0 0-2,0 0 1,1-2-3,-1 2 0,0 0-2,0 0-2,0 0-2,1-3-3,-1 3-3,0 0-4,1-1-4,0-1-5,-1 2-4,2-2-5,0 1-6,-1-1-5,1 1-4,-1 1-4,2-2-3,-2 2-4,1-2-3,0 0-4,-1 1-1,1 0-3,0 0-3,0 0-4,0-1-4,-2 2-10,0 0-12,0 0-19,2-2-21,-2 2-12,3-3-7,-3 3-1</inkml:trace>
  <inkml:trace contextRef="#ctx0" brushRef="#br0" timeOffset="328471.7875">12676 10261 92,'-3'2'99,"2"0"-5,-1 0-7,0-1-6,0 0-9,1 1-11,-1-1-10,0 1-9,2-2-7,-1 2-2,-1-1-3,2-1 0,-2 0-1,2 0-1,-2 1 1,2-1 0,-2 1 0,-1 0-1,3-1-1,-2 0-1,2 0-2,-3 1-3,0 0-4,3-1-1,0 0-1,-2 0 0,2 0 0,0 0 2,0 0 1,0 0-2,0 0 2,0 0-1,0 0 2,0 0 1,0 0 1,0 0 1,0 0-1,0 0 2,0 0-1,0 0-2,0 0-1,0 0-2,0 0 0,0 0-2,0 0-1,0 0 0,0 0-3,0 0-2,0 0-1,0 0-1,0 0 0,0 0-1,0 0-1,0 0 0,0 0 0,0 0-2,0 0 0,0 0-2,1 1 1,1 1 0,-2-2-1,3 0 1,0 0-1,0 1 1,0 0-1,1-1 0,1 0 0,1 0 0,0 0 0,1 0 1,0-1 1,1 0 0,1 1 2,0 0-1,0-3-1,0 2 1,1-1 0,-2 0 0,1-1 0,0 1 1,0-1 1,-1 2-1,0-2-1,1 1 2,0 0-2,-2-1-1,1 1-2,-1 2 0,1-3-1,-2 3 0,0-2 1,2 2-2,-2-2 2,-1 1-1,1 1 1,-1-2 0,2 2 0,-1-1 0,0 0-1,0 0 0,0 1 0,2-1 1,-2 0 1,1-1 0,-1 2 0,2-2 0,0 1 0,-1-1-2,0-1 1,2 1 0,-1 0 0,0-1-1,-1 1 1,1-1 1,-2-1 0,0 3 0,-1-2 0,0 2 0,0-2-1,-2 1-2,0 1 1,0-1 1,-1 2 0,0-1-2,-2 1 0,2-1-1,-2 1-4,0 0-6,0 0-9,0 0-10,0 0-10,3 1-10,-1 0-10,0 0-11,-2-1-15,0 0-21,0 0-27,0 0-31,0 0-20,1 4-15,-1-4-4,0 0 3</inkml:trace>
  <inkml:trace contextRef="#ctx0" brushRef="#br0" timeOffset="329348.8376">12679 10769 28,'0'2'124,"0"-2"-8,0 0-6,0 0-7,0 0-7,0 0-10,0 0-14,0 0-12,0 0-14,0 0-7,0 0-6,0 0-3,0 0-3,0 0-1,-3-1-2,3 1-1,0 0-2,0 0 0,0 0-2,0 0-1,0 0 1,0 0 0,0 0-1,0 0-1,0 0-2,0 0-3,0 0-2,0 0-2,0 0-1,0 0-1,0 0-1,0 0-2,3 1-1,-3-1 1,2 0-1,0 2 1,2-2-1,-1 0 0,0 0 3,1-2 1,0 2 1,1-1 0,-1 0 1,0 0 0,0 1 0,0-1 3,0 1 1,0-3 2,-1 3 0,1 0 1,-2-2 0,1 1-1,-1 1-3,1-1 0,-1 1-2,0-1 1,-2 1 0,3-1-2,-1 0 1,-2 1-1,4 0-3,-1 0 0,1 0-1,-1 0 0,1-1 2,0 0-1,0 1 0,1-1 1,0 0 1,1 0 0,-1 1 1,0-1 1,0 0 0,0 0-1,0 1 1,0-2-1,-1 2-2,0 0 0,0-1 0,0-1 0,-1 2-1,0 0 0,1-1-1,0 0 1,0 1-2,0 0 1,0 0 0,0 0 1,0 0-2,0 0 1,2 0 1,-1 0-2,0 0 0,-1 0 0,1 0 1,-1 0-1,2 0 1,-1 1-1,0-1 1,0 1-1,-1-1-3,1 0 1,2 2 0,-1-2 0,-1 0 1,1 1 0,0-1-1,-1 0 1,2 0 0,-2 0 0,1 0-1,1-1 1,0-1-1,-1 2 1,-1 0 0,2-1 1,-2 0 0,1-1-1,0 2 1,-1-1-1,-1 1 0,-1-2 0,0 2 0,0-1-1,-1 1 1,-2 0 1,2 0-1,-2 0 0,4-1 1,-4 1 1,0 0 1,0 0 3,0 0 2,0 0 1,0 0 2,0 0 0,0 0 2,0 0-1,0 0 1,0 0-1,0 0 1,0 0-1,0 0 0,0 0-2,0 0 0,0 0-3,0 0-3,0 0-1,0 0-1,0 0-1,0 0-2,0 0 1,0 0-1,0 0 1,0 0-1,0 0-1,0 0 0,0 0 1,0 0 0,0 0 0,0 0 1,0 0 0,0 0-1,0 0 1,0 0-1,0 0 0,0 0 0,0 0 0,0 0 1,0 0-1,0 0 0,0 0 0,0 0 0,0 0 0,0 0 0,0 0 0,0 0 0,0 0 1,-3 1-1,3-1 0,0 0 0,-2 1-2,2-1 0,-3 2-6,1-1-9,0 1-13,0 0-19,0 3-20,-1-2-23,0 2-39,-1 0-48,0 1-28,-2 0-19,0 0-10,1-1-4,-1-1-2,0 0-2</inkml:trace>
  <inkml:trace contextRef="#ctx0" brushRef="#br0" timeOffset="355429.3294">20329 9102 31,'-5'1'93,"-1"0"-15,1 0-16,0 0-17,-1-1-12,0 2-12,0-1-6,-1 1-4,1-2-1,0 2 0,0-1 0,-2-1-2,2 2 1,0-2 0,0 2 0,-2 0-2,2-1-1,-1 1-1,1-1-1,0 1-2,-2 0 0,2 1-1,-1-1-2,1 0 0,-1 0 0,0 1 3,0-1 1,1 0 0,0-1 3,-1 1 3,0-1 1,2 1 0,-1 0 1,0-1-1,1 0 0,-1 0 0,1-1 1,0 0-1,0 0-1,1 0-2,0 0-7,-1 0-8,5 0-15,-6 0-17,0 0-23,6 0-26,-5-1-20,0 0-15,5 1-9</inkml:trace>
  <inkml:trace contextRef="#ctx0" brushRef="#br0" timeOffset="356290.3786">20116 9139 16,'0'0'113,"0"0"-14,0 0-16,0 0-11,2 1-12,-2-1-7,0 0-7,0 0-3,0 0-4,2 0-2,-2 0-3,0 0-1,0 0-3,0 0-2,0 0-2,0 0-3,0 0-4,0 0-2,2 0-3,-2 0-3,0 0 0,2 2-2,-2-2-2,0 0-1,0 0-1,1 1 1,-1-1 0,0 0 0,0 0-1,2 1-1,-2-1 1,0 0 1,1 2-2,-1-2 0,2 1-1,-2-1 1,2 2 0,-1 0 0,1-1 2,-2-1 1,1 3-2,1-1-1,0-2 1,0 3 1,0-3-1,0 2 1,-1-1 3,1 1 0,-1 0 1,1-1 1,0 0-1,-1-1 1,2 2-3,-1-1 1,0-1 0,1 2 0,-1-2 0,-2 0 1,3 0-1,1 0 0,-1 0-1,0 0-1,1 0 0,-1 0 1,0-2 0,0 2 1,1-1 2,-1-1-1,2 2 1,-2 0 1,0-1 0,0 0 1,1 1-1,-2 0-1,0 0 0,1 0-2,-1 0 0,1 0 0,-3 0 0,3 0-1,0 0-1,-3 0-1,2 1 0,0 0-2,1 1 0,-1-1-1,0 1 0,-1-1-1,2 1 1,-1 1-1,0-1 0,0 1-2,0-2 0,0 2 0,2-2 1,-3 2 0,1-1 0,0-1 0,0 1 0,0-1-1,0 1 0,0 0 1,0-2 0,1 1-1,-1 1 1,0-2 0,1 0-2,-1 2 1,2-1 0,-2 0-1,0 0 1,1-1-1,-1 1 0,0 0 0,0 0 1,1 0 1,-2-1-2,2 0 1,-3 0-1,2 2 1,1-1 1,0-1 0,-1 0 0,0 1-1,0 0 1,-2-1-1,2 1 1,1 0 0,-3-1-3,2 0 2,-2 0-1,2 0 1,-2 0 0,4 0 1,-1 0-1,0-1 0,0 0 1,2 0 0,-2 0 0,0 1 0,0-3-1,0 3 1,0-2 1,-1 0-1,1 1 2,-2-1-1,-1 2-1,2-2 2,-2 2 0,0 0-1,0 0 1,0 0 0,0 0 0,0 0 1,0 0 1,0 0-1,-2 0 0,2 0-2,-2-2 1,0 1-4,2 1-2,-2 0-7,-1 0-8,3 0-6,-2-2-9,2 2-11,-2-2-10,2 2-20,0 0-21,0 0-32,-2-3-34,2 3-19,-2-3-12,-1 0-3,1 1 0</inkml:trace>
  <inkml:trace contextRef="#ctx0" brushRef="#br0" timeOffset="356934.4154">20131 9436 1,'1'2'137,"-1"-2"-9,2 2-10,-2-2-11,2 0-15,-1 3-17,-1-3-17,2 0-14,-1 1-8,-1-1-6,4 1-2,-2 0-1,-2-1-4,3 1 0,-3-1-4,2 0-4,-2 0-3,3 1-2,-1-1-1,-2 0 0,3 0 1,0 0 4,-1 0 2,1 0 2,2 0 1,-2-1 0,0 1 0,0 0 0,0 0 1,0 0-1,0 0 2,-1 0 1,2 0 0,-2 0-1,1 0-2,1 0-3,-1 0-3,0 0-2,0 0-1,1 0-1,-1 0 1,1 0-1,0 0 0,0 0 1,0 1-1,-1 0-1,1-1-1,0 0 1,0 1-1,0-1-1,0 1-2,1 0 1,-2-1 0,0 1 0,0 0-1,1 0 0,-1-1-1,-1 2 0,1-2-1,-1 0-2,1 0-1,0 0 0,-1 0 0,1 0 2,0 0 1,0 0-1,0 0 1,-1 0 0,1 0-1,0 0 0,-1 0-1,1 0 2,1 0 0,-2 0 0,1 0-1,0 0 2,0 0 0,0 0-1,0 0 0,0 0 0,0 0 0,0 0-1,2 0 2,-2 3 0,0-3-1,0 0 1,0 0 0,-1 0 1,1 0-2,-1 0 0,-2 0-1,2 1 0,1-1 0,-1 1 0,-2-1 0,4 0-1,-2 0 0,-2 0 0,3 1 0,-1 0 0,-2-1-1,0 0 0,2 1 1,-2-1 1,0 0 0,0 0-1,0 0 1,0 0 0,0 0 0,0 0 0,0 0 0,0 0-1,0 0 1,0 0 0,0 0-1,0 0 2,0 0-1,0 0 1,0 0-1,0 0-2,0 0 0,0 0 0,2-2-1,0 1 1,-2 1-5,1-2-4,2-1-9,-1 3-13,0-3-13,1 1-13,-1-2-26,2 1-30,-2 1-30,1-2-32,-1 0-16,0 0-7,-1-1-3,-1 5-1</inkml:trace>
  <inkml:trace contextRef="#ctx0" brushRef="#br0" timeOffset="357959.4741">21269 8895 78,'0'-2'111,"0"2"-2,1-3-5,-1 3-8,0 0-8,0-1-12,0 1-10,0 0-11,0-3-8,0 3-6,0 0-3,0 0-2,0 0-2,0 0-1,0 0-2,0 0-3,0 0-2,0 0-1,0 0-1,0 0-3,0 0-3,0 0-2,-1 2-2,1-2-3,-2 2-1,0-1-1,-1 3-1,1-1 0,-1 0 0,1 2 0,-1 0-1,1 1-2,-1-1 1,0 3-2,0-2 1,0 1 0,-2 0 1,1 2-1,-1 0 0,0-1 1,-1 2 0,0 1-3,-2-1 1,1 2-2,0 2 1,-1-1-1,-1-1 0,1 2 1,0-1-1,0-1-1,-1 2 1,2-3 0,1 1 0,-1 0-2,1-1 1,1 0 0,0-2 0,1 0 1,1 0-1,0-3 0,1 1 0,-1 0 0,2-3 0,-1 0-1,1 0 0,0-1 0,1-3 0,0 2-1,0-2 0,0 0 1,0 0-1,0 0 1,0 0 0,0 0 0,2 3 0,-2-3 1,0 0-1,3 0-1,-3 0 2,0 0 0,4 0 0,-1 0-1,0-3-1,0 3 0,1 0 0,0-2 1,0 0 0,2 1 0,-1-2 0,1 1 0,-1-1 1,1 1 1,1-1-1,-2 0-2,1 0 1,0 1 0,-1-1 1,1 1 0,0 0 0,0-1 0,0 1 0,0-1 0,1 1 0,0 1 0,0-1-1,-1-1-1,1 1 2,2-1 0,-2 1 0,0 0 0,0 0-1,0-1 0,-1 1 0,1 0-1,-1-1 1,0 1 0,1-1 1,-2 3-1,0-3 0,0 1 0,0 0 1,0-1-2,0 2 1,-1-1 1,0 1-1,-1-2-1,0 3 1,0-2 0,1 0 0,-1 1 0,1-1-2,0 0-2,-1 2 0,1-3-1,0 3-5,0-2-4,0 0-7,0-1-6,1 1-8,-1-1-9,0 1-9,0-1-11,1-2-17,-1 1-19,0-1-24,2-2-23,-2 2-16,0-2-11,0-1-4</inkml:trace>
  <inkml:trace contextRef="#ctx0" brushRef="#br0" timeOffset="358242.4903">21468 8860 150,'-2'0'151,"-1"0"-11,1 1-16,0 0-24,0 1-22,0 1-24,1-1-16,-2 1-10,2 0-7,-1 1-4,-1 1-2,1 0 0,0-1 2,1 2 2,-2-1 1,1 2-1,0 0-1,0-1-1,-1 2-1,1 0-2,0 1 1,-1-1 1,1 1-1,-2 1-1,2 0 0,-1 1 0,0 2-1,0-1-2,-1 1-2,0 0 1,0 2 0,0 0 1,-1 1-1,0 1 0,0-2-2,1 2-2,-1 0 0,1-1 0,0 1 0,-1-2-1,1 1-1,0-1 0,1-1 1,0-1-2,0 2-1,1-3-2,0 0 0,1-2 0,0 1 1,0-1 1,0 0-1,1-2 0,0 1-2,0-2 0,0 0-1,0 1 1,0-3-2,0-1-2,1 1-5,0-1-6,0 0-8,1 0-8,0-2-12,1-1-12,-3-1-23,0 0-26,5 0-25,0-3-27,-1 0-15,0-1-8,1-1-4</inkml:trace>
  <inkml:trace contextRef="#ctx0" brushRef="#br0" timeOffset="358904.5281">21708 8874 128,'0'-5'151,"0"1"-13,-1-1-16,1 2-19,-2-2-17,0 1-18,1 1-11,-2 1-11,1-1-3,0 0 0,-1 1-1,1 0-2,-2 0-1,2 0-4,-1 1-3,0 1-2,0 0-3,0 0-2,-1 0-1,0 3-3,-2-3-2,0 3-1,1 0-4,-1 0-5,0 1-2,-2 2-3,1 1-1,0-2 1,-1 2-2,-1 1 2,1 1-2,0 1 1,0 0 0,-1 2 0,1 0 0,0 0-1,1 0 0,-2 0 1,3 0-1,0 0 0,1 1 0,1-1-1,0-1 0,2 1 0,0-2 0,1-2 1,1 1-1,1-1-2,0 1 0,1-4 2,1 1-2,0 0 1,1-3-1,0 1 1,1-1 0,1-1 1,-1 0-1,3-2-1,-1-2 1,0 1-1,1-3 2,1 0-1,0-1 0,0 0 0,1-2-1,0-1 0,-1 0-1,0-1 0,0 0-1,-1-1-2,-1 0 0,1 1 0,-1 0 0,-2 1-2,0-2 1,-1 2-1,0-1 1,0 2 0,0 0 1,-2 0 0,0 0 0,1 1 1,-2 1 0,1 1 2,-1 1 0,0-1 0,-1 1 1,0 3 1,0-2 1,0 2-1,0 0 1,0 0 0,0 0 0,0 0 0,0 0 0,0 0-1,0 0 1,0 0 1,0 0 0,0 0 0,0 0 1,0 4-2,0-1 1,-1-1-1,0 2 0,1 0 0,-1 2 0,1-1 1,-1 1 0,1 1-2,0 0 1,0 0 1,0 2-1,0 0-2,0 0 0,0 1 2,0 0 1,0 1 0,0 1 2,0 0-1,0 0 1,-1 1-1,0 1 2,0-2 0,0 3-1,-1-2 2,0 0-1,-1 0 1,1 1 0,-2 0 1,-1-1 1,1 0 1,0 0 1,0 1 2,-1-1 0,-2-1 2,1 0 0,1-2 0,-1 2 2,1-2 1,0-1 2,0 0 0,0-1 1,0 0-1,0-1 0,1-2 0,0 1-3,-1-2 0,0 1 0,1-1 1,0-2-1,-1 1 1,1-1-1,-1 0-2,0-1 0,0 1-3,1-2-1,0 0 1,0-2-1,0 2-2,0-2-1,-1 1-2,2-1-7,1-1-9,-1 1-9,2-1-9,-1-2-12,1 1-9,1-1-10,1-2-11,1 2-19,0-3-22,1 0-33,0-1-37,2 1-21,0 0-12,-1-2-3,2 2 3</inkml:trace>
  <inkml:trace contextRef="#ctx0" brushRef="#br0" timeOffset="359107.5397">21940 9293 15,'-3'9'174,"1"-1"0,-2 1 2,2 1 3,0 0-29,-2 0-43,1 1-34,0 0-30,0 0-16,-1-1-7,1 0-3,0 1-3,-1-1 0,0-2 0,1 1-1,1-2-2,-1 1-2,1-1-4,0 0-7,-1-2-9,1 2-11,-1-2-11,1-2-22,0 1-28,2-4-30,-5 3-33,5-3-16,0 0-13,0 0-6,-5-3-2</inkml:trace>
  <inkml:trace contextRef="#ctx0" brushRef="#br0" timeOffset="359863.583">22356 8862 12,'-1'-2'167,"0"-1"-1,0 0-2,-1-1-21,0 2-29,0 0-27,-1 0-27,1 0-14,-1 0-11,0-1-5,-1 1-4,-2 0-5,1 0-2,-1 2-1,1 0 1,-2 0 1,1 0-2,-3 0 0,2 2-2,0 1-1,-2-1-1,0 0-1,0 2-1,0 1-1,-1 1-1,2-1-1,-1 0-1,-1 2-1,1-1-2,1 2 1,1-1-1,-2 1-1,2 2 1,0-2-2,0 3 0,1-1-1,0 0 1,1 1 0,0-1-2,1 0 1,1 2 0,1-2 0,-2-1-1,3 1 1,0-1-1,1-1 0,1-1 0,0 0 0,2 0-1,-1-2 1,2 1-2,-1-1 2,1-1-1,1-2 1,0 1 0,1-1-2,1-2 0,1 0 0,-1 0 1,1-2 1,1-1 0,0 0-1,0-2 1,1-1 0,0 0 0,0 0 0,0-2-2,-1-1 2,0 1 0,1-1-1,-2 0 0,-1 1 0,1-2-2,0 1-1,-2 1 1,0 0-1,0-1 0,-1 1 1,0 1-2,-2-1 1,0 2-1,-1-1 1,1 2 0,-2 0 0,0 2 2,0 0 1,-1 3 1,0 0-1,0 0 1,0 0 0,0 0 1,0 0 0,0 0 0,0 0 1,0 0 0,0 0-2,0 0 1,0 0 1,0 0-1,0 0 0,-2 2 0,1 2 0,0-1-2,-1 1 1,1 2 0,-1 1-1,1-2 1,0 4 0,0-2 0,0 2 0,0 0 0,1 1-1,0 0 0,1 1 1,0-1 0,0 2 0,0 0 0,-1-2 0,1 2 1,-1 0-1,0 0 0,0 2 0,-1-2 1,1 1 0,-2-1 1,0 1 1,-2 0 2,1 0-1,-1 1 1,0-2 1,-1 1 2,0 0 1,0-1 3,-1 0 1,0 1 0,0-1 4,-1-2 1,1 1 0,-1-1 2,1 1-1,-1-2 0,1 0 0,-2 0-1,2-1 0,-1 0 2,2-1-3,-1 0-1,-1 0-2,2-2 0,-1 0-2,1 0-2,0-2-1,1 0 0,-1 0 0,1 0-1,0-1 1,0 1 0,0-3 0,0 1-1,0-1-1,-1-1-1,1 1 1,0-1-1,0-1-2,1-2-4,0-1-3,-1 2-6,2-3-8,0-1-8,0 0-10,0-1-11,2-1-11,2 0-12,0-1-15,0 1-15,0-1-21,2-2-25,0 2-25,0 0-24,1-1-12,-1 3-4,2-2 2</inkml:trace>
  <inkml:trace contextRef="#ctx0" brushRef="#br0" timeOffset="360430.6154">22510 8881 48,'2'-2'148,"-2"2"1,1-2-16,1 1-23,0-1-26,0 2-22,0-2-18,1-1-13,-1 3-7,1-2-6,-1 0-2,1 0-1,1 1 1,0-1 0,-1 2-3,0-3-5,0 3-3,1-2-1,-1 2-2,0-1 0,0 1 1,1 0 0,0 0 2,-1 1 0,0 1 0,0-2 1,0 3 0,-1-1 1,1 1 1,-1 1 3,1 1 0,-1 2 2,0 0 1,2 0 1,-3 1 1,1 1 0,0 1 2,-2 0 1,1 1 1,-1 0 1,-1 1 2,1 0 2,-2 2 0,0-1 1,-2 1 1,1 0 1,-1 1 0,-1 0 0,-1 1-1,1-1 1,-3 1-2,1 0-2,0-2 0,-1 1 0,-2-1-4,1 3-3,0-4-2,-2 2-2,2-2-1,-1 0-3,0-1-1,1 0-1,1 0-1,-1-2-1,0-1 0,1 0-2,2-2 0,-1 0-1,1-1 0,1-1 1,0 0 0,1-1 1,1-2-1,0 1-1,1-2 1,0 1-1,-1-2 1,3 0 0,0 0-1,0 0 1,0 0 0,-1-2-3,-2-1 1,2 1-1,0 1 0,1-1 0,0 2 0,0-4 0,1 1 0,0 1-1,0-1 1,-1 3-1,0 0 0,0 0 1,0 0 0,0 0 1,4 1-1,-2 1-1,2 0 1,-1 2 1,0 1-2,1 0 0,1 3 1,0-1 2,1 0-1,-1 1 0,2 1 0,-1-1 0,1 1 0,2 0 0,-2-1 0,1 0 0,1-1 1,0-2 0,0 1 0,0-2 1,1 0 0,-1-2-1,0 0-1,2-1 1,-2-2 1,1-1 0,0-1 1,0-1-2,-1-1-1,1-1-2,-1-2-7,0 0-13,1-1-12,-1-1-15,-1-2-20,-1 0-23,1-1-36,-1 0-41,-2 0-24,0-1-15,-1-1-7,-1 2-3,1 0-1</inkml:trace>
  <inkml:trace contextRef="#ctx0" brushRef="#br0" timeOffset="364759.863">26074 5346 17,'-1'-2'116,"1"2"-5,0 0-10,-1-2-6,1 2-9,0 0-8,0 0-10,0 0-13,-1-1-13,1 1-10,0 0-8,0 0-6,-1-3-2,1 3-3,0 0-3,-1-2 0,1 2-2,0-2 0,0 2 0,0-5-1,0 4-3,0-2 0,0 3 1,0-2 0,0 2-1,1-3 2,-1 3-2,0 0 1,0 0 1,0 0 2,0 0 2,1-3 0,-1 3-1,0 0 1,0 0 0,0 0 1,0-2-1,0 2 1,0 0-1,0 0 2,1-3-1,-1 3 0,0 0 0,0 0-1,0 0-1,0 0-1,0-2-1,0 2 0,0 0-2,0 0 1,0 0-3,0-3 1,0 3-1,0 0 0,0-2-1,0 2 0,1-2 0,-1 2 0,0 0-1,0-3 1,0 2 0,0 1 0,0-3-2,0 3 2,0-3-1,0 1 1,0-1 0,-1 1 1,1 2 4,0-2 2,0 2 0,-1-2 2,1 2 0,-1-2 2,1 2 1,0 0 1,-1-2 1,1 2 1,0 0 0,0 0 2,0 0-1,0 0-1,0 0-4,0 0-1,0 0 0,0 0-1,0 0-3,0 0-1,0 0 0,0 0-3,0 0-1,0 0 0,0 0-1,0 0-2,0 0-1,0 0 1,-2 0 0,-1 1 0,1 1-1,-2-1 1,2 1-1,-1 2 1,0-1 0,-1 1 0,-1 1 0,1-1 1,0 2 0,-2 1 0,1 1 0,0 1-1,0 0-1,0 1 0,-1 1 0,-1 2 1,2 0 1,-2 0 0,1 1 0,0 1 0,0 0-1,0 0 0,0 1 0,1-1 0,1 0 0,-1 0 0,1-1 0,1 1 1,1-1-2,-1 0 0,1 0-1,0-1 0,1 2 0,1-2 3,0 1 1,0 0 0,0 1-1,0-2 0,1 0-2,1 2 1,-1-1 1,2-1 0,-1 1 0,1-2 1,1 1 0,1-1-1,-1 0 1,1-1-1,-1-2-2,2 1 0,0-2 0,1-1 2,0-1 1,-1 0-1,1-2-1,2-2 1,-2 0 1,0 0 0,0-2 2,2-1-1,-2 0 0,1-2-1,0-2 1,1 1 1,-1-2 1,0-1 1,0-1-1,1-1 1,-1-1 2,0-1 2,0 1 0,-2 0 2,-1-2-2,-1 0 2,-1 2 0,0-1 1,-2 1 2,-1-1 1,0 2 0,-2-1 3,0-1 0,-1 3 0,0-1-1,-1 2 1,-1-1-2,-2 2 0,1 0 0,0 1-1,-2 0 1,-1 1-2,1 2-3,-1-1-2,0 3-2,-3 0-1,1 2-1,-1 1-2,0 0-1,0 1-2,-1 1 1,1 2-1,0-2-1,1 2-1,1 0 0,0-1 0,2 0 1,1-1-1,0 1-2,0-1-5,3-1-6,0-1-8,2 0-8,0 0-9,2-1-12,0-2-9,0 3-9,2-3-13,0 0-12,-2 0-23,6 0-29,1 0-27,-2-2-26,1 0-11,0 0-2,1-1 5</inkml:trace>
  <inkml:trace contextRef="#ctx0" brushRef="#br0" timeOffset="364994.8765">26268 5675 150,'1'7'157,"1"3"-16,-1 2-22,-1 0-25,0 2-27,-1 0-14,0 1-11,0 1-4,-1-1-3,0 1-3,0-1-3,0 1-2,-1-1-2,0 0-2,0 1-3,-1-1-2,0 0-3,-1-1-2,1 0-2,-1 0-1,0-1-2,-1-1 0,1 0-2,-3 0-1,2 0-2,-1-2-3,0 0-4,-1 0-8,0-2-12,2 1-14,0-2-15,-2 0-34,2-2-43,2 0-22,-1-2-14,2-1-6,3-2-6</inkml:trace>
  <inkml:trace contextRef="#ctx0" brushRef="#br0" timeOffset="365901.9283">26742 5310 85,'0'0'109,"0"0"-9,0 0-10,0 0-9,0 0-7,0 0-9,0 0-6,0 0-8,0 0-8,0 0-5,0 0-7,0 0-4,1 0-5,-1 0-3,0 0-2,3-1-1,-3 1-3,0 0-1,2-1-4,1 0 0,-1 1-1,0-2-2,3 1 0,-2-1-1,1 0 1,0-1-1,1 1 0,0-1 0,-1 2-2,2-2 1,-1 1-1,1 0 0,-1-1 0,-1 2 1,1 0-1,0 0 1,-1 1 0,0 0-1,0 1 0,0 1 0,0 0 1,-1 1 1,0-1-1,1 2 2,0 2-1,-1 0 0,-1 0 1,1 1 0,-1 3 0,0-2 1,-1 3 0,0-1 0,0 0 0,-1 2 0,0 1 0,-1-1 1,0 0 0,1 1 1,-2 0-1,-1-1 0,1 1 1,-1 0 2,0 0-1,-1 1 3,-2-1 0,0 0 1,0 0 0,-2 1 0,-1 1 0,1-3 0,-1 2 1,1 0 0,-3-1 0,1 1-1,0-2 0,-1 1-2,1-1-1,-2 0-1,2 0-2,0-2 0,-1-1 0,2 1-2,-1-3-1,0 1 1,2-1-2,0-3 0,1 1-2,-2-1 1,2 0 0,1-3 0,0 0-1,0 0 0,0-1-2,1-1 2,0 1 1,1-1 0,1 0-3,0-2 0,0 3-1,2-2 1,-1 1 1,2 1-1,-2-2 0,2 2 1,2-3-1,0 1 0,0-1 2,0 2-2,2 0-1,0-1 1,0 1 0,0 0 1,1 0 1,1 0-1,-1 1-1,1 1 0,-1 0-1,1 1 0,1-2 1,-2 3 1,1-1-2,0 0 1,-1 1 1,2 1 1,-2-1 1,1 0-2,1-1 0,-2 1-1,3 1 2,-3-1 0,2 2 1,-2-1 0,1 1-1,1-2 0,-2 2-1,1 0 1,0-1 1,-1 0-1,3 0-1,-3 0 1,1 0 0,0 0 0,0 0-1,2-1 1,-2-1-1,0 1 0,1-1 1,-1-2 0,2 0 1,-1 0-4,0-2-3,1-1-7,1 1-9,-1-4-11,0 0-9,0-1-19,2-1-21,-1-2-31,-1-1-33,1 0-22,0 0-14,-1-2-8,-1 2-2</inkml:trace>
  <inkml:trace contextRef="#ctx0" brushRef="#br0" timeOffset="366312.9519">27119 5304 35,'1'3'136,"-1"0"-13,0 1-22,0-1-21,-1 0-23,0 2-15,0-1-14,1 2-7,-1 0-4,-1-1-1,1 0-1,-1 2-1,0-2 1,1 2-1,-2-2-1,1 2-2,-1 0 0,1-1-1,0 1 0,-2-2-1,1 1 1,1 0-1,-2 0-1,1 0-1,1-1 1,-2 0 0,2 1 0,-1 0 0,0-2 1,0 1 0,0 0 2,0 0-2,0 0-1,1 0-2,-2 0-1,2 2 0,0-2 1,-1 2 0,1-2 0,-1 1 0,1 2-1,-1-3-1,1 2 0,0-2-2,2 1 0,-1 0 0,1-1 0,0 0-1,1 0 0,-1-1 0,2-2 0,0 1 0,0 0 0,0-1 1,0-1-1,1 1 1,-1-2 2,0 2 0,2-2 0,-1 0 1,1 0 0,0 0 1,2 0 1,-1 0 0,-1 0 0,1 0 0,0-2 0,1 2 1,0-2 0,0 0 0,1 0-3,-1 0 0,0-1 0,2 2 0,-1-2-1,0-2 0,1 1-2,0 1 2,0-2-1,0 1 0,0-1-1,0 2-1,0-2-2,0 0-2,0 0-2,-1-1-5,0 1-6,1 0-11,0-2-14,-2 2-22,1-3-26,-2 1-26,0 1-26,0-2-15,0 3-9,-2-2-3</inkml:trace>
  <inkml:trace contextRef="#ctx0" brushRef="#br0" timeOffset="366578.9671">27289 5286 8,'0'0'146,"-2"0"-6,0 2-12,1-1-18,1-1-23,-2 2-23,1 1-21,0 0-13,0 0-10,-1 1-4,1-1 0,-2 2 0,2 0 0,-1 1-1,0 0 0,1 1 1,-1 1 0,0-1 0,0 3 0,0-1 0,-1 1 0,1 1 1,-1 0 1,1 1-1,0 0 1,-2 3-2,2-2 0,-1 3-1,0-1 0,1 1-2,-1 1-2,1 0-1,-1 0-2,1 0-1,0 0-1,-1 0-1,1 0-1,-1 0-2,1-1 0,2 1 0,-1 0-1,0-1-1,0 0-2,0-1-7,1 1-8,0-2-16,-1-1-18,0 1-32,0-2-40,0 1-24,-1-2-16,0-1-7,0 0-5,0-1-1</inkml:trace>
  <inkml:trace contextRef="#ctx0" brushRef="#br0" timeOffset="368669.0866">29705 5155 85,'0'0'112,"0"0"-9,0 0-12,0 0-12,0 0-11,0 0-12,0 0-13,0 0-8,0 0-6,0 0-2,0 0-2,-1-2 0,1 2 0,0 0-1,0 0 1,0 0-1,0 0-1,0 0-2,0-3-1,0 3-1,0 0 2,0 0-3,-3 0-2,3 0-1,0 0 0,-2-2 0,2 2-1,0 0-1,0 0 0,-1-2 1,1 2-1,0 0-1,-3 0-2,3 0 1,0 0-1,0 0 0,0 0 1,0 0-1,0 0 0,0 0-1,0 0 0,0 0-1,0 0 1,0 0-1,0 0 0,0 0 0,-2 1-1,0 1 0,2-2 0,-1 1 0,0 3-1,-1-1 0,2 0 1,-2 2-3,1 0 0,0 0 0,0-1-1,0 3 1,0-1-2,0 1-1,0 0 1,1 0 0,-1 0-1,0 1-1,0-1 1,1 0-1,-1 1 0,1 1 2,0-2 1,0 1-1,0 1-1,1-1 1,0 1 1,0 0-1,0-1 0,-1 3 0,1-2 0,1 2-1,-1-2 2,1 1-1,0 1-1,-1 0 1,0 0-1,0 0-1,1 1 1,-1-1 0,0 0-1,1 0 1,-1 0-1,0 1 1,1 0 0,-1 0 0,1-2-1,0 2 0,-2 0 0,1-2 0,0 2 0,0 0 0,0-2 0,-1 1 0,0 0 0,0 1 1,0-2 0,0 1 0,-1 1 0,0-1 0,0-1-1,0 1 1,1 0 0,-2 0 0,1 0 1,0 1 0,0 1-2,0-1 1,-1 1 0,1-1 0,0 2 0,0 0 0,0-1 0,0 0 0,1 0-1,0 2 2,0-1 0,0-1-1,0-1-1,1 1 0,0-1 0,0-1 0,0 2 1,1-2 0,0-1-1,-1 1 0,1-1 1,0-2 0,1 1-2,-1-1 0,0 1-1,0-2 1,-1-1 1,1 1 1,-1-1 1,0 0-2,0-1 1,0 1 0,0 0-2,-1-3 0,1 3 0,0-1 1,0 0 1,0 1 1,-1-1 1,0 1-1,0 1-2,0 0 0,0 1 0,0-1-1,-1 3 2,0-3-1,0 1-1,0 2 2,0-2-1,0 0 1,0 2-2,0-3 1,1 2 0,-1-1 0,1 1 0,0-2 2,0 1 0,1-2-1,-1 1 0,1-1 0,0 2 0,1-1 1,-2-1 0,2 1 0,-1-1 0,0 1 0,0 1-1,0 0 0,0 0-1,0 0-1,-1 1-1,0-1 1,0 2 2,0-1 0,0 1-2,-1-1 1,0 1 0,0 0-1,0 0 1,-1 0 0,0 1 1,1-1 0,-1 0 0,1 2 0,-1-2 1,0 0 1,1 1-1,0 1 0,0-2 1,0 0 0,0 2-2,1-2 1,-1 0 0,0-1 0,1 2-1,0-2 2,0 0 0,0 1 0,0-1 0,0 1-2,0-1 1,1-1 1,0 2-1,-1-1 2,1 0-1,-1-1 0,1 0 1,0 1-2,0-2 1,-1 1-1,0-1 1,0 2 0,0-1 0,0 1 1,0-1 0,-1 1 0,0 1-3,-1 0 1,1 1 0,-2 0-1,-1 1 0,0 0 0,-1 3 3,1-2-2,-2 2 1,0 0-1,0 0 0,0 0-1,0 0 0,1 1 0,1-2 2,0-2-1,-1 2 1,1-2 0,2-1 2,-1-1-2,1 1-1,0-1 0,2-1 0,-1 1-1,1-2 2,1 1-1,-1-2-1,2 2 0,0-2 0,1-1 0,-1 1 0,2-1 0,0-2-2,-1 0 0,-1-1 2,1-1 1,-1 0-1,-2-2-1,3-1-3,-1-1-3,0-1-6,-1-2-9,1 0-12,0-2-13,-2-1-15,0-1-28,0-1-32,-1-1-27,-2-1-27,1-1-14,-1 1-8,-1-2-4,-1-1 1</inkml:trace>
  <inkml:trace contextRef="#ctx0" brushRef="#br0" timeOffset="370053.1658">29721 5814 102,'0'0'135,"-2"-1"-14,2 1-14,-1-2-16,1 2-17,-1 0-16,1 0-12,0 0-11,0 0-6,-3-2-5,3 2-1,-2 0-1,2 0-2,0 0-2,0 0-2,-3 0-1,3 0-2,0 0-2,0 0-1,0 0-1,0 0-2,-2 0-1,2 0-1,0 0 1,0 0 1,0 0 1,0 0 0,0 0 1,0 0-1,0 0 0,0 0 1,0 0-1,0 0 0,0 0-1,0 0 0,0 0 0,0 0-1,0 0-1,0 0 0,0 0-1,0 0 0,0 0 1,0 0-1,0 0 1,0 0 1,0 0-2,0 0 0,0 0 0,1 2 0,-1-2 1,3 0-2,-3 0 1,2 0-1,1 2 1,-1-2 1,1 0-2,1 0 0,-1 0-2,0 0 1,2 0 0,-1 0 1,0 0 0,0 0 1,1 0-1,0 0 1,0 0 0,1 0 2,0 0 2,0 0 2,0-2 2,2 2 2,-2 0 2,0-2 0,1 0-2,-1 1 0,2-1 0,-1-1 0,0 1 0,1 0 0,0 1 0,-1-2-1,0 1-5,1-1-1,0 1-3,-1 0-1,0 0-1,1-1 0,1-1 0,0 1 1,1 1 4,3-3 1,0 0 2,3 0-1,1 0 1,3-1 0,1 0 2,1-1-1,2 0 1,1 0-1,0 0-1,1 1 2,-2-1-2,1 0-1,-1 0-3,0 2-2,-2-1-2,0 0 1,-1 3-1,-1-2-1,-1 1-1,0 0 0,-3 2-1,2 0 0,-2-1 1,0 1 0,-1-1 0,2 1 0,-1 0-1,-1 0 0,1-1 0,-1 1 0,1 0 0,0-1 0,0 1 2,-1-1-1,3 1 0,-2-1 0,1 0 0,-1 0-1,2 0 2,0 0-1,0-1 1,0-1 0,1 2 0,0-1 0,2-1 1,-1 0-1,1 2 1,1-2-1,-1 0 0,2 1 0,-1-1 1,1 1-1,-1 1 0,1-1 0,0 1-2,-1 0 1,-2 0 1,2-1-1,0 3-1,-3-1 0,1-1 0,-1 2 1,-1-1 0,0 0 0,-1 1-2,-1-1 1,-1 1 0,1-1 0,-2 2 1,0-2 0,-1 1-1,1-1 1,-1 1 0,1 0-1,-1 0 1,1-1 0,0 1 0,2 0 0,-1 1 1,1-3 0,1 3-2,1-2 0,0 1 1,2-1 0,1 1 0,0 0 0,1-1-1,1 2 1,1-1-1,-1 0 0,2 0 0,0 1 0,1 0 0,0-2 1,0 2 0,-1-1 1,1-1 0,-1 2 0,-1 0 0,1-1 0,-3 0 0,1 1 1,-2-2-1,-1 2 0,-1 0 0,-1 0-1,-2 0-1,0 0 0,-2 0-1,0 0 1,-2 0 0,0 0 0,-1 0 0,-2 2-1,0-2 0,0 0 1,-1 0-1,-1 1 1,1 0 0,-1-1 0,-1 0 0,1 0 2,-2 0 0,3 0 0,-2 0-1,1 0 0,0 2 0,1-2 0,-1 0 0,1 1 0,0-1 0,1 0 1,0 0 0,-1 0 0,1 0 0,1 0-1,-1 0 1,0 0-1,1 0-1,-2 0 1,0 2 0,1-2 1,-1 0 0,0 0 0,0 0 0,0 0 0,0 0-1,-1 1 0,0 0 1,1-1-2,-2 1 0,0-1 0,-1 1 1,0 0 1,-1 0-2,1 0 1,-2-1 1,0 1-2,-1 0-1,-2-1 1,0 0 1,0 0-1,0 0 0,0 0 1,0 0 1,0 0-1,0 0-1,0 0 1,0 0 0,0 0 0,0 0-1,0 0 2,0 0 0,0 0 0,0 0-1,0 0 1,3 1 1,-3-1 0,0 0 0,0 0 1,0 0 0,0 0-1,0 0 1,0 0 0,0 0 3,0 0-1,0 0 0,0 0 2,0 0 1,0 0 2,0 0 0,0 0 2,0 0 2,1 2-1,-1-2-1,2 0 1,-2 0 1,2 3 0,-2-3 0,1 0 0,-1 0 0,0 0-1,0 0-1,0 0-3,0 0-2,0 0-1,0 0 0,0 0-2,0 0-1,0 0 1,0 0-2,0 0-1,0 0-1,0 0-1,0 0 0,0 0 0,0 0 0,0 0 0,0 0 0,0 0 0,0 0 1,0 0-3,0 0-3,0 0-8,0 0-11,0-1-15,-1-1-18,1 2-31,0 0-40,0-6-31,0 1-29,0-1-17,0 2-11,-1-1-6,-1-1-3,0-1 0</inkml:trace>
  <inkml:trace contextRef="#ctx0" brushRef="#br0" timeOffset="372493.3054">30574 4735 91,'0'0'153,"0"0"-2,-2 2-14,0-2-23,0 2-26,0 0-29,0-2-18,-1 2-12,1-2-6,-1 3-3,-2-1-1,2-1 1,0 0-2,-1 2-1,0-2 0,1 2 1,-1-1 0,0 0-1,-1 0-2,1 1-2,-1 1-3,0 0-1,0 0-2,0 0-1,-1 2-1,-1 1-1,1-1 0,-1 2 1,0 0 1,-1 1-2,0 1 0,1 0-1,0 0 0,-1 1 1,0 2-1,1-2 0,0 1-1,-1 1 0,2 1-1,0-2 2,0 3-1,0-1-1,0 1 0,1-1 1,0 2 1,0 0 0,1 1 1,0-2-2,0 2 2,1 0-2,0 1 1,1-2 1,0 1-2,1-1 1,1-2-1,1 3 1,0-4 0,1 1-1,0-2 1,0 0 0,1 0-2,1-2-2,0-1 2,0-1 1,0 0 1,1-2 0,0 1 1,0-2 0,2 0 0,0-2 3,-1 0-1,0-1 0,3 0 0,-2-2 1,1-2 0,1 0 1,2-1 0,-1 0 0,1-2-1,2-3 2,-2 1-1,2-2 1,-1-1-1,-1-1-1,2-2 1,-2 1 2,0-1 2,-1-2 1,-2 0 1,0 0 1,1-2 2,-4 0-2,0 1 0,-1-1-1,-1 0 0,0-1 0,-1 2 0,0-1-1,-2-1-1,0 2-2,-2-1-2,0 1-1,0 1 0,0 1-3,-2 1 0,1 1 2,-1 0-1,0 2 0,0 0 0,-1 3 1,0 0 0,0 1-1,1 1 0,-1 1 0,0 1-2,0-1 0,-1 2-1,1 0 0,1 1-3,0 1-2,-1-2-7,2 2-7,0 0-10,0 0-10,3 0-11,0 0-11,0 0-10,0 0-10,0 0-16,0 0-18,0 0-26,0 0-30,0 0-17,0 0-9,0 0-1,0 0 5</inkml:trace>
  <inkml:trace contextRef="#ctx0" brushRef="#br0" timeOffset="372714.318">30647 5211 24,'0'13'149,"2"0"0,-1 1-10,0 1-18,-1 0-31,0 0-40,0 1-19,0-3-10,0 2-4,0-2-3,-1 0 0,-1-1-3,1 0-1,-1 0-3,-1-2 2,0-1-1,1 1 1,-1 0 0,1-2-2,-1-1-5,1 1-7,0-2-10,0-1-18,0-1-25,2-4-29,0 0-35,0 0-17,0 0-10,0 0-4</inkml:trace>
  <inkml:trace contextRef="#ctx0" brushRef="#br0" timeOffset="373211.3464">30875 4997 139,'2'-1'161,"0"-1"1,1 0-1,-1 1-27,2-2-42,-2 1-32,1 0-29,0-1-12,1-2-6,-1 3-2,1-3 0,0 0 1,0 0-2,2-1 0,-1 0-2,-1-1 0,1 0-1,0-1 0,1 0-1,0 0 0,0-2-1,0 1-1,-1-1-2,0 0-1,1-3-1,-1 2-1,0-1 0,-1-1 2,0 1 1,-1-2 1,0 0-2,0-1 1,2 2 0,-2-2 0,-1 0-1,1 1 0,-1 0 1,1 0 0,-1 1 0,0 2-1,-1-1 2,0 2 0,0 2 3,0 0 0,-1 2 2,0 1 1,0 0 1,0 2 0,0 2 3,0 1-1,0 0-1,0 0 2,0 0-1,0 0 0,0 0 1,0 0-1,0 0-3,0 0-1,0 0-2,-1 0-1,-1 2-2,1 1 0,-1 2-2,0-1 1,-1 2 0,0 0 0,0 2-1,-1 1 0,-1 0-2,1 2 1,1 1 0,0-1 0,0 3 0,0-1 0,0 1 3,1 1 1,-1 1-2,2 1 2,-1-1-2,-1 1 2,2 0-1,0 0 1,0-1 0,0 2 0,1-1 0,-1 0 0,1-1 0,0 1-1,0 0 2,0-2-2,0 0 0,1 0 0,-1 1-1,1-4 0,0 2 0,0-3-1,0 1 1,-1-1 1,2 1-1,-1-2-1,-1-1 1,0 1 0,0-3-3,0 1 1,0-1 2,0 0-1,-1-1-1,-1 0 0,2-1 0,-1 0-6,0-1-7,0-1-10,0 2-13,1-5-19,0 0-24,0 0-31,-1 3-37,1-3-20,0 0-14,0 0-6,0 0-4</inkml:trace>
  <inkml:trace contextRef="#ctx0" brushRef="#br0" timeOffset="373775.3787">31318 4572 116,'4'-5'153,"0"0"1,1 0-14,-1 1-20,1 1-31,0-1-34,0 0-17,-1 1-8,0 0-5,0 1-1,0-1-1,-1 0 0,2 1 1,-2 0-1,0-1 0,0 3-1,1-3-3,-1 3-3,0 0-3,0 0-2,1 0-2,0 0-1,0 3-1,0 0 1,0-1 0,0 1 1,-1 2 1,1 0 0,-1 2 0,1 0 2,0 0-1,-1 3 1,-1 1 0,1 0 0,-2 1 0,0 1 0,-1 2 1,-1 0 0,0 0 0,-2 2 1,0 0 1,-2 1 0,-1 0-1,-1-1 0,0 1 0,0 0 1,-2 2 1,0-2 0,-1 0 0,-1-2 1,0 2-1,1-2-1,-3 1-1,2-2-1,0-1 0,-2-1-1,2 1 0,-1-2 1,1 0-2,0-2-1,0-1-2,3 0 1,0-2-1,-1-1-1,2-1-2,1 0 0,2-2-2,-1-1-1,1 0 0,-1-2-1,3 0 0,0 0 0,-1 0-2,1-2 0,-1-1 1,2 1-1,-1-1 0,0-1 0,2 1-1,-1-1 1,0-1 1,1 1 1,0 0-2,1-1 0,0 2-1,-1-1 0,1 0 0,1 1 1,-1 1-1,0-1 0,-1 3 0,0 0 1,0 0 1,0 0-2,2 3 0,0-2 0,-1 3 1,2 0 2,-1 0 0,0 1 1,2 1 0,-2 1-1,1 0 0,1 0-1,-1 1 1,0-1 0,1 1 0,0-1 1,0 1-1,1-2-1,-1 1-1,1 1 0,0-3 0,0-1 0,0 1 1,1-1 1,-1 0 0,1 0-1,-1-1 1,1-2-2,1 0 1,-1 1 0,1-1 1,-1-1 0,1 0-1,1-1 1,-1 1 0,0-3-2,1 2-3,1-2-3,-1 0-7,0-1-9,0-1-11,2 0-13,-1 1-16,-1-1-16,2-3-24,-2 1-29,0-1-27,1-1-24,-1 0-14,-1-1-7,0 0-1,2-2 2</inkml:trace>
  <inkml:trace contextRef="#ctx0" brushRef="#br0" timeOffset="374295.4084">31679 4509 49,'-5'1'154,"3"0"0,0-1-9,-1 1-17,1 1-30,-1 0-37,2-1-24,1-1-17,-2 1-7,1 2-4,1-3-1,-2 2-2,0-1 1,2 1-2,-1 0 1,0 1 0,0 0 0,0-1 1,0 3-1,1-1-1,-1 1-2,0 0 0,1-1-1,0 2 0,0-1 0,1-1 0,0 1-1,-1 0 2,2-2-1,0 2-2,0-1 0,1 1 1,0 0 0,0-1-1,1 0 1,0 1 1,2 0 0,-1-1 0,0 0-1,-1 1 2,1 0 0,0-1-2,1 0 2,-1 1 1,0-1 0,-1 2 0,1 0 0,0-2 0,1 2 0,-2-1 0,0 0 0,0 2 1,0 0 0,0-2 1,0 1 0,0 0 0,1 2 0,-1-2-1,-1 1-1,1-1 1,1 2 1,-1-1-1,0 1 0,1 0 0,-1-1 1,0 1 0,0-2-1,0 2-1,0-1-1,0 0 0,1-1 0,-1 1 1,0-2-1,0 2 1,-1 0-2,0-3 0,1 2 0,-1-1 0,0 0 0,0 0 0,0-1 0,-1 0-1,1 1 1,-1 0 1,0-2 0,-1 2 1,1-2 1,0 1 3,-2-1 2,1 2 0,-1-1 2,0-1 1,0 0 3,-1 1 3,1 0 2,-2-1 2,0 0 3,-1 2 4,1-1 2,-1 1 1,0-2 1,-2 2 0,1-1 1,-1 1 0,0 1 0,-2 0-1,0-2-1,-1 3-3,0-2-2,-1 1-2,-2 1-3,1-2-2,1 2-2,-2-2-3,1 2-2,1-2-2,0 0-3,0 0-1,1 0-1,0-2-1,0 1 1,1-1 0,0 0 0,-1-2 0,0 2-1,1-2-2,0 1 0,1-1 1,-1 0-1,2-1 1,-1 0 1,1 0-2,0-1 0,1 0 0,-1-1-2,2 1-2,0-2-2,0-1-3,1-1-3,0 0-5,0-2-7,1 2-8,1-4-9,0 0-12,1-2-13,1 0-12,0-2-17,1 0-18,0-2-28,1-2-32,0 1-21,0-3-19,-1 2-4,0-2-1,1-1 5</inkml:trace>
  <inkml:trace contextRef="#ctx0" brushRef="#br0" timeOffset="374506.4205">31664 4546 49,'2'-2'147,"0"0"2,0 1-13,1 1-21,-1-3-25,2 3-27,-2-2-21,1 1-11,1 0-7,-1-1-2,1 1-3,0-1-1,1 1 0,1 1-1,-1-2 1,2 0-3,0 2-1,3-3-5,-1 3-2,2-3-2,1 2-1,0-1-1,1-1-2,3 1 1,-2-1-2,3 1-2,0-2-6,0 1-9,1 0-22,-2-1-25,1 0-31,-2 0-31,1 1-18,-3 0-13,0 0-5,-2 0-2</inkml:trace>
  <inkml:trace contextRef="#ctx0" brushRef="#br0" timeOffset="435493.9088">30484 5406 49,'0'0'98,"-1"-2"-14,1 2-14,-2-1-16,2 1-12,-2-1-10,1-1-7,1 2-6,-2-1-3,2 1-1,-2-1 0,2 1 0,-1-1-2,1 1-1,-2-2-2,2 2 1,0 0 0,0 0 2,0 0 3,0 0 1,-1 0 0,1 0 2,0 0 2,0 0 2,0 0 0,0 0 0,0 0 2,-3-3 1,3 3-1,0 0-3,-2 0-1,-2 0-3,4 0-1,-2-1-3,0 0-2,-1 1-3,1 0 0,-2 0-3,2 0 0,0 0-1,2 0-1,-4 0 1,2 0-1,2 0 1,0 0 1,-2 0 0,2 0 0,0 0 0,-3 0-1,3 0 0,0 0-1,0 0-2,0 0 0,0 0 0,0 0 0,0 0-1,0 0 0,0 0 0,0 0 0,0 0-2,0 0 0,0 0 0,0 0 1,0 0 1,0 0 1,0 0 2,0 0 0,0 0 0,0 0 1,0 0-2,0 0 1,0 0 1,0 0 0,0 0 1,0 0 0,0 0-1,0 0-1,0 0 0,0 0-2,0 0 1,0 0-2,0 0-3,2 2 1,-2-2 2,0 0-2,0 0 0,2 0 0,-2 0 1,3 0 0,-3 0 0,2 3 0,-2-3 1,2 0 0,1 0 1,-1 0 1,1 2 0,1-2 1,-1 1-1,1 0 1,-1-1 0,1 1-1,-1-1 1,1 0-1,0 0 1,0 0-1,1 0 1,1 0-1,-1 0 0,1-1 1,0 0 1,2 0 1,0-1-1,-1 2 0,1-3 0,0 3-1,1-2 1,-1 0 0,0-1 0,2 1 1,-2 0 0,1-1 0,-1 2 2,1-1-1,-1-1 0,0 1-1,1-2 0,-2 2 0,0 1 0,0-1 0,-1-1-1,1 1 1,-2-1 0,0 1 0,0 1-1,-1 0-1,0 1 0,0-1-1,0-1 1,-2 2-1,0 0-1,1-2 0,-3 2 0,2 0-1,1 0 2,-1-1 1,1 1-2,-1 0 0,1-1 1,1 0-2,0 1 0,-1 0 1,1-1-1,0 0 1,0 0 0,0 0 1,1 1 0,1-2 0,-1 1-1,-1 1-1,1-2-1,0 1 0,0-1 1,1 1 1,-1 0 0,-1-1-1,1 2-1,-1-1-1,-1 0 1,2 0-1,-3 1-1,1 0 1,-1 0 1,-2 0 1,0 0 1,0 0-1,0 0 0,0 0-1,0 0-1,0 0 2,0 0 0,0 0-1,0 0 0,0 0 1,0 0 1,0 0-1,0 0 0,0 0-1,0 0 1,0 0 0,0 0-1,0 0 1,0 0 0,0 0 0,0 0 1,0 0 0,0 0 1,0 0 1,0 0-1,0 0 1,0 0 0,0 0-1,0 0 0,0 0 0,1 1-1,-1-1 2,0 0-1,0 0 1,0 0-1,0 0 0,1 2-1,-1-2-1,0 0 0,0 0 0,0 0 0,0 0 0,0 0 1,0 0-1,0 0 0,0 0-2,0 0 1,0 0-1,0 0 1,0 0 0,-1 2-1,0 0-1,0 0-2,0 1-9,1-2-14,0-1-22,-2 4-29,0 0-35,1-1-38,-3 1-19,2 0-14,-2-1-7,-1 1-1,-1-2-3</inkml:trace>
  <inkml:trace contextRef="#ctx0" brushRef="#br0" timeOffset="455631.0606">26191 5917 65,'0'0'83,"0"0"-7,0 0-6,-2 0-7,2 0-6,0 0-5,-1-1-6,1 1-5,-2-1-8,2 1-6,0 0-7,-2-2-3,2 2-2,0 0-2,-1-1-2,1 1 0,-3-2-2,3 2 1,0 0-1,-1-1-2,1 1 0,0 0 0,0 0 0,-2-2-2,2 2-1,0 0 1,-1-1-3,1 1 1,-1-2-1,1 2 0,0 0 0,-1-1 0,1 1-1,0-3 1,0 3 1,0 0-1,-1-2 2,1 2-1,0 0 2,0 0 0,0 0 2,-1-2 1,1 2 0,0 0 1,0 0 4,0 0 0,-1-3-1,1 3 1,0 0 1,0 0 0,0 0 0,0 0 0,0 0-2,0 0 0,0 0-1,0 0 1,0 0-1,0 0-1,0 0-1,0 0-1,0 0 0,0 0-2,0 0-1,0 0 0,0 0 0,0 0-1,0 0 1,0 0-2,0 0 0,0 0-1,0 0-2,0 0 1,0 0-1,0 0 0,0 0-1,0 0 1,0 0 0,0 0-1,0 0 0,0 0 0,0 0 2,0 0-1,0 0 0,0 0 1,0 0 0,0 0-1,0 0 1,0 0 0,0 0 2,0 0-1,0 0 2,0 0 0,0 0 1,0 0-2,0 0 0,0 0 0,0 0 3,0 0-1,0 0-2,0 0 1,0 0 0,0 0 1,0 0 0,0 0-2,0 0 0,0 0 0,0 0 0,0 0 1,0 0-1,0 0 0,0 0-2,0 0 0,0 0 1,0 0 0,0 0 0,0 0-1,0 0 1,0 0 0,0 0 0,0 0-1,0 0 0,0 0 1,0 0-1,3 1 1,-3-1-1,0 0 1,0 0 0,0 0 0,0 0-1,0 0 1,2 1-1,-2-1 0,0 0 0,2 1 0,-2-1-1,1 0 1,-1 0-1,2 2 1,-2-2 0,0 0 1,3 2 0,-3-2 0,0 0 1,1 0-1,-1 0 1,0 0 1,0 0 0,2 3-1,-2-3 0,0 0 1,1 0 0,-1 0 0,2 2 1,-2-2-1,2 1 0,-1 0 1,-1-1-2,3 1 1,-3-1-1,2 2 1,-2-2-2,2 2 0,-2-2 2,3 1-2,-1 0 1,-1 0 0,1 0-1,-1 0 1,1-1-1,1 0-1,-2 3 1,2-3 1,-2 1-1,2 0 1,-2 0-1,2 0 0,-2 0 0,2-1 0,-1 2-1,0-1 0,0 0-2,0-1 0,0 0 2,0 2 0,-2-2 1,3 1-1,0-1-2,-3 0 2,2 0 1,-2 0 0,2 2-2,-2-2 2,3 0 0,-3 0 0,2 1-1,-2-1 1,3 1 0,-1 0 0,1-1-1,-1 1 1,0 0 0,1 1-1,0-2-1,0 1-1,0 1 1,0-1 0,0 0 1,1-1 1,0 0 0,0 1 1,1 1-1,-1-2-2,0 1 0,-1 0 0,1-1 0,-1 2 2,0-2 0,1 1 0,-1 0-1,1 0 1,-1-1-1,-1 1-2,0-1-1,2 1 2,-2-1-1,0 1 1,1-1 1,-1 0-1,1 2 1,0-2-1,0 0-1,0 0 1,-1 0 0,1 0 0,-1 0 0,-2 0 0,2 0 1,1 2 0,-1-2 1,1 0-1,-1 1-1,-2-1-1,3 2 0,-1-2 1,1 0 1,0 0 0,-1 0 0,1 2 0,-1-2-1,0 0 0,1 0 0,-1 1 0,-2-1 0,3 1 0,-1-1 2,1 1-1,-1-1 0,-2 0 0,0 0 0,2 0 0,-2 0 1,0 0 1,0 0 1,0 0 5,0 0 6,0 0 6,0 0 4,0 0 5,0 0 4,0 0 5,0 0 3,0 0 3,0 0 1,0 0 0,0 0 2,0 0 0,0 0-1,0 0-4,0 0-4,0 0-5,0 0-5,0 0-5,0 0-4,0 0-3,0 0-3,-1 2-3,1-2-1,0 0-2,0 0-1,0 0 0,0 0-1,-3 0-2,3 0-2,-2-1-3,2 1 0,-2-1-6,2 1-7,-2-1-10,2 1-12,-2-2-15,2 2-16,-1-2-20,-1 2-21,2 0-38,0 0-46,0 0-26,-2-5-14,2 0-6,0 0-1,0 0 4,0-1 6</inkml:trace>
  <inkml:trace contextRef="#ctx0" brushRef="#br0" timeOffset="457730.1806">27614 5366 73,'0'0'102,"0"0"-7,0 0-8,0 0-9,0-3-8,-1 1-8,1 2-6,0 0-10,0-2-8,0 2-4,-1-2-6,1 2-4,-1-2-3,0 0-2,1 2-3,0 0-1,0 0 0,0 0 0,0 0 1,-3-2 2,3 2-1,0 0 1,0 0 0,0 0 0,0 0-1,0 0 0,0 0 0,0 0-1,0 0 2,0 0 0,0 0 0,0 0-2,0 0-1,-3 0-1,1 0-1,-1 2-1,3-2-1,-2 0-1,2 0-3,-2 1 0,-1 0-3,1 0-1,2-1-3,-3 0 0,1 1-2,2-1 1,-3 2 2,1-2 0,-1 2-2,1 0 1,0-2 1,1 3 0,-1-3 0,0 2 1,-1 1-1,1-1 1,0 0 1,-1 1 0,1 1-1,-1-1 0,1 2-1,-2-3 0,2 3 0,0 0 0,-1-1-2,1 0 0,-1 1-1,1-1 1,-1 1 1,0-1 0,1 1-1,-1 0 1,1-2 0,-1 2 0,0-1 1,1 2 0,-1 0 1,1-1 0,-1 0-1,2 0 1,-2 0-1,2 1 0,-1 2 0,1-3-2,-1 2 1,1-2-1,0 3 0,1-1 0,-1-2 0,0 2 0,1-2-1,0 2 0,0 0 0,0-2 1,0 0-1,1 1 1,-1 0 2,0-1-1,1 0 1,-1 0 0,1 1 0,-1-1-1,1 0 0,-1 0 0,1-2 0,-1 2 0,1-1 2,-1 2-1,1-1-1,-1-1-1,0 1-1,1 0 2,0 0 0,0 0 0,-1 1-1,1-1 1,0 1 1,0 0-1,0 2-1,1-3 1,0 2 1,-1 0 0,0 0 1,1 0 0,-1-1 0,1-1-1,0 2 1,0-1 0,-1-1-1,1 0 0,-1 0 0,0-1 0,1 0 0,-2 0-2,1 1-1,0 0 2,0 0 0,0 0 0,-1-1 0,1-1 0,0 2 0,0-3 0,0 2 0,0 0 0,-1 0 0,2-1 0,-1 0 0,0 0 1,-1 0 1,1 0 0,0-1-3,0 2 1,0-2 1,-1 0-2,1 1 0,0-2 1,-1-1 1,1 3-1,0-1 0,-1-2 1,2 1 0,-2-1-1,2 2-1,-1 0 1,-1-2 0,2 2-1,0-2 0,-2 0 1,2 2 1,1-1-1,-3-1-2,2 1 0,-2-1 2,2 0-1,1 0 0,-1 0 1,1 0 0,-1 0 0,0 0 1,3 0-1,-3 0 0,1 0 0,0 0-1,0 0 2,0 0 0,0 0 1,0-1 0,0 1-1,-1 0 0,2 0 0,-1-1 0,0 1 1,-1-1 1,0 1-1,1-1 1,-1 1-1,-2 0-1,3 0-1,-1-1 1,0 0 0,-2 1 0,3 0 0,-1-1 0,2 0 0,-2 1 0,1-1-2,0 0 0,0 0 0,0-1 0,0 1 1,1-1 1,-1 0 0,2-1 0,-2 1-1,0 0 1,1-1-1,-2 1 1,0 0-1,1 1-1,-1-1 1,0 0 1,0 1 1,-1-1-1,1 0 1,-1 2-1,3-3 1,-2 1 1,1-1-1,-1-1-2,1 1 1,0 1 0,1-1 0,-1 0 0,-1-1 0,1 2 0,-1-1 0,2 1 0,-2 0 0,0 0-2,1-1 0,-1 1 1,1-1 1,-1 2 0,1-2 1,-1 0 0,0 0 1,1 1 3,-1-2 3,1 1 2,-2 0 2,1 1 1,-1 0 1,0-1 0,-1 0 0,1 2 1,0-2 0,-1 1 0,1-1 2,0 1 0,-1 2-1,1-3-2,-1 1-3,0 0-3,1 0-2,0 0-1,0-2-1,0 1-1,-1 1 1,2-2-1,0 0 0,-1 0-2,1 1 0,-1-2 0,1 1-1,0-1-2,-1 0 0,2 1 0,-1 0 0,0-1 1,0-1 1,0 1 0,0 0 0,-1 0 1,1 0-1,-1-2 0,1 0 0,0 2 1,-2 0-1,1 0 0,0 0 2,-1 0 1,1 1 1,-1-1-1,0 0 1,0 0 2,0 3 0,0-3-1,0 2 0,0-1 0,0 1-1,0-2 0,-1 1 2,1 1-1,-1-2-1,1 1-1,0 1 1,-1-2-3,1 3 0,0-3-1,0 2-1,-1-1 1,0 1 1,1 0 2,-1 0 2,1 0 1,-1 0 1,1 1 0,-1-2 0,0 2 0,1 0 2,-1-1 1,0 1 0,1 0 2,-1-1 0,0 1 2,0-1-2,1 3-1,-1-3-3,1 2 0,-1-2 1,0 1 0,0 0 1,-1-1 0,1 1 0,-1 0 1,0-1-1,1 1 0,-1-1 0,1 1-1,-1-1-1,0 0 2,1 2-1,-1-2 1,1-1-3,-1 1-1,0 1-1,0-1 0,0 1 0,0-1-1,0 1 0,1-1 0,-1 1-1,-1 0 1,1-1-2,0 1 0,1 0-1,-1 1 0,1-1 2,1 0 0,0 2 0,-2-2 0,2 2-1,-2-1-1,2 1-1,-1-3 0,0 1 0,1 2-2,-2-1 2,1 0 1,0-1 1,-1 0-1,2 2-1,-1-3-1,-1 3 0,0-3-1,1 3 2,-2-2 0,2 1 1,-1-1 0,0 0 0,1 1 2,-1-1-1,1 1 1,-1-1 1,0 1 1,1 1 0,-2-1 1,2-1 0,-1 2 1,0 0-1,0-1 0,0 0-1,1 0 1,-3 0 0,3 1-3,-1-1-1,2 1 0,-2-1-1,-1 0-1,2 0 0,1 1-1,-3-1 1,2 1 0,1 0-1,-3 0-1,2-2 0,1 2 1,-3-1 0,1 1 0,0-2 2,0 2 1,-2 0-1,2-2 0,-1 2-1,0-1-2,-1 1 0,0 0 0,-1 0 0,0 0 0,-2 0-3,1 0-3,-2 1-7,1 1-8,-1-2-13,1 2-14,-1 1-12,1-2-13,-1 2-17,1-2-20,-1 1-33,2 0-38,-2-2-27,3 0-19,5 0-9,-6 0-2,1-1 4,1-2 9</inkml:trace>
  <inkml:trace contextRef="#ctx0" brushRef="#br0" timeOffset="487327.8735">27452 4853 108,'0'0'116,"-3"0"-15,3 0-17,0 0-15,-2-1-14,2 1-12,-3 0-11,3 0-8,-2 0-5,0 0-2,2 0-1,0 0 0,-4 0 2,4 0-1,-2 0-1,2 0 1,-2 0-1,2 0-1,-3 0-1,3 0-1,-3 1-2,0-1 0,1 0 1,2 0-2,-3 0 1,1 2-2,2-2-1,-2 0 0,-1 0-1,3 0 0,-2 1-1,2-1 0,-3 1 0,2-1-1,1 0-1,-2 2 0,1-1 0,-1 1 0,0 0-1,1 0 1,-1-1-2,1 2 0,-1 0-2,1 0 0,-1 1 0,1 0 1,0-1 0,-1 2 0,1-1 0,-1 1 0,0 1-2,1 0 0,-1 0 1,1 0 0,-1 1 0,-1 0-1,1-1 2,0 4-1,-2-2 2,2 2-1,-1-1 0,0 0 0,0 2-2,0-1 2,0 0 0,-1 2-3,1-2-4,1 0-6,-2 0-9,2 1-18,-1-1-27,1 0-30,0-1-30,-1-1-16,2-1-12,-1 0-5</inkml:trace>
  <inkml:trace contextRef="#ctx0" brushRef="#br0" timeOffset="491726.1251">30392 5874 91,'0'-2'121,"0"2"-11,-1-1-11,1 1-13,-1-3-12,0 1-10,0 1-9,1 1-12,0-3-6,-1 1-6,0 1-3,1 1-1,-2-2-2,2 2-2,-1-3-3,1 3-1,-1-1-1,1 1-2,-2-1-1,2 1 1,0 0 1,0 0-1,0 0 1,0 0-3,0 0-2,-1-2-1,1 2-3,0 0 1,0 0-1,0 0-1,-3 0 1,1 2 0,-2-1 0,2 0-1,0 2-2,-1-1-2,1 1 1,-1 0-1,-1 1-1,0-1 1,0 1-1,0 2-1,-1-2 1,0 3 0,1 0-1,-1-2-2,0 2-1,0 1 1,-1-1 0,1 0 2,1 1 0,-1 0-1,-1 1 1,1 0 0,-1 1 0,0-1 0,1 1-1,-1 0 0,1 1 0,-1-1 1,1-2 1,0 3-1,0-1-2,1-1 0,0 0 2,0-2 0,-1 2 1,2-1-1,1-2 0,-1 0-2,1 1 1,-1 0 1,2-3-1,-1 1-1,1 0 1,1-2 0,-1 0 1,1 0-2,0-1 1,0-2-3,0 0 0,0 0 0,0 3 0,0-3 2,1 1 1,-1-1 1,1 3-2,-1-3 0,2 0 1,-2 0 1,2 2-1,-2-2-1,3 0 2,-1 1 0,-2-1 1,2 1-1,1-1 0,-1 0 0,2 0-1,-2 0 0,1 0 1,0 0 0,0 0 0,0 0-1,0 0 0,1 0 1,-1 0-1,0 0 0,1-1 1,0 1 1,-1 0-2,0-1 2,0 1-1,0 0 0,1-2 0,-1 2 0,1 0 0,1-1-1,-1-1 2,1 1 1,0 0-1,0-1-1,0-1 0,2 1 0,-2-1 0,1 2 0,0 0 0,-1-2-2,2 1 2,-2 0 0,0 1 1,0-1-3,-1 0 0,0 2 1,0-3 0,1 3 1,-2-2 0,0 1 1,0 0-1,-1 1-2,0-1 1,1 0 1,-1 0-2,1 1 0,-1-2 1,0 2 1,3 0 1,-2 0-1,0 0 1,0 0-1,1 0-2,-1 0 0,1 0 0,0 0 2,1 0 0,-1 0-1,0 0 1,0 0 0,0 0-1,0 0-1,0 0 0,1 0 1,-1 0 1,0 0 0,0 0-1,0-2-1,0 2 1,-1 0 0,0 0-1,1 0 0,-1-1-1,1 1-2,-1 0-2,-1 0-4,1 0-7,-1 0-6,-2 0-6,0 0-5,3 0-3,-3 0-5,0 0-7,2-2-6,-2 2-8,2 0-8,-2 0-7,0 0-10,0 0-5,2-4-2,0 0-3,-1 0-2,2 1 0,-2-1-3</inkml:trace>
  <inkml:trace contextRef="#ctx0" brushRef="#br0" timeOffset="492084.1456">30570 5937 97,'-1'-3'92,"1"1"-9,-1-1-6,0 2-6,-1-2-10,2 2-11,-2-1-10,2 2-9,-2-1-5,2 1-3,-1-1-2,-1-2-3,2 3 0,0 0 1,0 0-2,0 0 1,-2 0-2,2 0-1,0 0-1,0 0 0,0 0-1,0 0 0,0 0 0,0 0-3,0 0 0,0 0-1,0 0 1,0 0-2,0 0 0,0 0 0,0 0-1,-2 0 0,-1 3-1,1-2 0,0 1 0,1 0 0,-1 2-1,1-1 0,-1-1-2,0 2 1,1 0-2,-1 0 0,1 1 1,-1 0-1,0 0 1,1 2 1,-1 0-1,0-1 0,-2 1 0,2 0 2,-1 1 1,1 0-1,0 1 1,-1-1-1,1 0 1,-1 2 1,1 0 0,-1 0 1,1 1 0,0-1-1,-1 2 0,0 0 0,0 0-1,1 0 0,0 0-1,1 1 0,0 1 1,0-2-1,0 1 1,0 0-1,1-1 0,-1 0 0,0 1-2,0-1 1,0-1-1,1 1 1,-1 0 1,0-1-2,0 2 1,0-2-1,1 1 0,-1-2 0,0 2-2,0 0 0,1-2-1,0 2 0,0-2 1,0 0 0,0-1 1,0 2-1,0-2-1,-1 0 0,1 1-2,-1-1-3,0 1-6,0-2-6,-1 1-11,1 0-14,-2-1-26,1 0-31,-1-1-26,-1 1-25,0-2-13,0 1-5,0 0-4</inkml:trace>
  <inkml:trace contextRef="#ctx0" brushRef="#br0" timeOffset="500752.6414">26046 6210 111,'0'-3'139,"0"3"-10,1-2-16,-1 0-23,1-1-26,-1 3-17,0 0-12,0-1-5,0 1 0,0 0 1,0-3 1,0 3 1,0-2 3,0 2 0,-1-3 1,1 3-1,-1 0-1,1 0-3,-2-2-1,-1 1-3,3 1-4,-2 0-1,2 0-2,-3 0-2,0 0-2,-2 1-3,2 1-2,0-2-2,0 2-1,-1-1-1,1 1-1,0 1-1,0-2-1,0 2-1,-2 1-2,1 1-1,1-1-2,0 0 2,0 1-1,-1-1 0,2 1 0,0 1 0,-1 0-1,1-3 0,0 3 0,0-2 0,1 0 1,0 1 0,0 0 0,0 0 0,1-1 0,0 1 1,0-1-1,0 0 1,1 0-1,0 0 1,0 0 0,0-1 0,-1 0-1,2 0-1,-1 1 1,1-3-1,-1 2 2,1-1 0,-1 0 0,1 0-1,0-1-2,1 0 2,-1 0-1,1 0 0,-1-1-1,-2 0 0,3 0 1,1 0-1,0-1 0,-1 0 0,0 0 1,0 1-1,1 0 1,-1-1 2,-1 1 0,2-1 0,-1 1-2,-1 0 2,2 0-1,-1 0 2,-1 0-1,1 0 1,0 0 0,-1 1-1,2 0 1,-1-1 0,0 1-1,0 1 0,1 0-1,0-2 1,1 2 0,-1 1 0,0-1-2,0 0 0,0 0 0,1 1 1,-1-1-1,-1-1 0,0 2 1,0-1 1,1 0-1,-1 1 0,0-1-1,0 0 0,2 1 1,-2-1 1,0 1 0,-1-1 0,1 0-1,0 1 1,-1 1 0,1-1-1,-1 0-1,1 0 2,-1 1-1,2 0-1,-2-1 0,0 2 0,-1 0 1,1-1 0,-1 1-1,1-2 0,0 2 2,-2 0-1,1-1-1,0 1 0,0 1 1,-1-2 0,0 1-1,-1-1 0,0 1 2,0-1-1,-1 1-1,0-1 0,-1 0 1,1 1-1,-1-2 0,-1 1 0,1-1 2,-1 0 0,0 0 0,0 0-1,-1 0 1,0-1 0,-1 2 1,1-1 0,-1 0-1,0-1 1,0 1 0,-2 1 0,2-1-1,0-1 0,-1 1 0,1-1-1,0 1 0,0-3 0,1 2 1,-1 0-1,1-2-1,-1 1 0,1 0 2,1-1-1,0 0 1,0 0-1,1 0-1,0-1-3,0 0-7,-2 1-7,3-2-10,0 0-11,0-1-10,2 3-19,-2-5-22,1-1-29,1 0-31,0-1-18,0 0-8,1-3-6,0 1-2</inkml:trace>
  <inkml:trace contextRef="#ctx0" brushRef="#br0" timeOffset="500984.6546">26011 6238 145,'3'-1'144,"-3"1"1,2 0-19,2-1-29,-1 0-30,0 0-30,2 1-16,-1-2-10,1 2-4,0-1-3,0-1-2,2 1 1,1 0-1,-1-1-1,1 0 0,1 0 0,2 1-4,-1-2-7,2 1-10,-2-1-14,1-1-22,0 1-26,0 0-22,-1-1-21,2 0-11,-3 1-7</inkml:trace>
  <inkml:trace contextRef="#ctx0" brushRef="#br0" timeOffset="501447.6811">26475 6208 83,'0'0'141,"-1"2"0,1-2-15,0 0-23,0 0-27,0 0-28,-2 2-17,1 0-10,-1-1-6,2-1-2,-2 2-3,-1-2-1,1 3 0,-1-1-2,1 0 2,-2 1-1,1-1-1,-1 3-1,0-2-2,0 2-3,0-1 0,0 1-1,0 0 1,-1 0 2,1 0-1,0 2 0,0-1 1,0 2-1,0 0 1,0-1 0,-1 1-2,2 2 2,-1-1 0,1 3 0,0-1 1,1 1-1,-1-1 1,1 2-3,0 0 1,1-1 0,1 0-1,0 1 0,1-1 0,1-1 0,0-1 0,1 0 0,0-1 0,1 0 1,0-2-1,1 0 1,1 0 1,-2-3 0,2 0 3,1-1-1,-1-2 1,1 1 2,1-2 1,-1-2 0,1 1 2,1-3 0,0-2 1,0 0 1,1-3 2,0-1 5,0 0 1,0-2 2,0-1 0,0-1 1,0 1-2,-2-1 0,-1 0 1,-1-1 0,0 1 1,0-1 2,-3 1 1,0 0 2,-2 0-2,0 0-3,-2 0-1,0 3-1,-2-1 0,0 2 0,-3 0-1,1 1 0,-1 1 0,-1 1-2,0 2-1,-2-1-3,1 1-2,-1 1-3,-1 2-1,1-1-2,-1 3-1,1-1-2,-2 1 0,2 0-3,1 1 0,-1-1 1,0 3-2,2-3-1,1 3-2,-1-2-4,2 1-2,1-1-6,1 1-5,1 0-6,2-2-6,0 0-7,0 0-9,0 0-10,2-1-11,1 0-13,1-1-18,1-1-23,1 1-24,0 0-24,-1-2-12,2-1-3,-1 0 3</inkml:trace>
  <inkml:trace contextRef="#ctx0" brushRef="#br0" timeOffset="501897.7069">26610 6157 3,'6'0'122,"0"0"-14,-1-1-19,2-1-23,0 2-21,-1-1-15,-1 0-8,1 1-4,1-2-3,-1 2-1,0-1 0,0 0 0,-1 1 3,1 0 1,0 1 0,0 0-1,0 1 1,-1-1-2,-1 0-2,0 2-1,1-1 0,-1 1 1,-2 1 0,0 1 1,-1 0 1,0 0 0,-1 0 1,-1 3-1,1-2-3,-2 1-1,0 1 0,0 0 0,-1 1 0,0 0-1,1 0 0,-2 2-2,2-2 0,0 0-2,-1 2-3,1-1 0,-1 0-1,1 1-1,0-1 2,1 0-1,1 2 1,0-2 1,0 0 1,0 1 1,2 0-1,0-1-1,-1-1 1,1 2 0,0-2 1,1 2 0,-1-3-1,1 1 0,1-1-1,1 0 1,-1-2-1,0 1-1,1-1 0,-1 0 1,2-2 4,1 0 3,-2-1 4,2-2 1,0 1 3,0-2 1,2 0 1,-2-2 1,1 1 1,0-2 2,2-1 1,-1 0 0,0-2 1,0 0-1,-1-1-1,0 1-3,0-2-3,1 0-1,-2 0-4,0-1 1,2-1 0,-2 0 3,-1 1 5,0-2 2,-1 0 0,-1-1 1,1 0 1,-3 0-2,1 0-3,-2 0 2,-1-1 1,0-1 3,-2 2 3,-1-1 1,1 1-1,-2 0-3,0 0-6,0 0-3,-1 0-3,0 2-1,0 1-2,0-1 0,-2 1 1,2 0-1,0 1-3,0 0-4,0 2-3,-1-1-1,1 1-2,0 0 1,1 0-2,0 2-2,0-1-2,1 2-5,-1-2-5,1 2-9,1 0-11,0-1-11,0 2-13,0-1-11,1 2-12,-1-2-17,1 1-17,1 2-24,0 0-27,-2-3-23,-1 0-19,3 3-6,-4-2 0,0 1 6</inkml:trace>
  <inkml:trace contextRef="#ctx0" brushRef="#br0" timeOffset="502771.7569">25580 6982 71,'3'0'135,"1"-1"-9,0-1-13,0 1-23,1 0-28,1-2-20,-1 1-16,-1 0-7,1-1-4,0 1-2,0 0-1,0 0 0,1-1 1,0 2 2,0-2 1,-1 2 0,1-2 0,2 2-2,-2-1 1,0 1-2,1-1 0,-1 1-1,0-1 0,0 1 0,-1 0 0,0 0-1,0 1 1,1 0-3,-2 0 0,0 0 0,1 0-1,0 0 2,0 0 0,0 0-1,1 0 2,0 1-1,0-1 1,1 1-1,0-1 3,0 0-1,1 0 0,0 1 1,1-1 0,-1 0 0,1 0 0,-1 0-1,3 0 0,-1 0 0,-1 0-2,3 0 1,-2 0-1,3 0-1,-2 0-1,1 0-1,1 0-1,-1 0-1,2 0-1,-1 0 0,2 0-1,-2-1-1,3 0-1,-1 0 0,0 1 1,0 0-1,2-2 0,-2 0 0,2 1 0,-1-1 0,1 1 0,-1-1 1,2-1-1,-1 2 1,0-3-1,1 0 0,-1 0 0,2 1 0,-1-2 0,0 1 0,-1-1 0,1 0 0,0 0 0,-2-1 0,1 1-1,-1 1 0,1-2 0,-2 3 1,2-3 0,-1 0 1,1 2 1,0-2-1,-1 1 0,2-1 1,-1 1 0,1-1 2,0 1-1,0-2 2,1 1 3,-1-2 1,1 3 2,-1-3 1,1 1 1,0 1 0,-2-2 0,1 3 0,-1-2 0,0 0 0,1 0 0,-2 0 1,2 1 1,-1 1 4,1-2 1,1 0 1,2 1-1,2 0 0,1-2-1,2 2 0,0 0-2,2-1 0,0 0-2,0 1 0,1 0 0,-1 1-2,-1-1-1,-1 0-4,-1 2-7,-2-1-1,-1 1 0,-1 0-2,-3 1-1,1 2 1,-1-2 0,-2 2 1,0 0 1,-3 0-1,1 1-1,-1 0 1,-1 0-1,1 0 1,-3 0 1,0 1-1,0-1-1,-2 0 1,-1 0 0,-1 1 0,-1-1-1,-1 0 2,0 0 0,-2 0 1,-2 0 3,0 0 1,0 0 2,0 0 2,0 0 3,0 0 5,0 0 4,0 0 4,0 0 5,0 0 4,0 0 1,0 0 2,0 0 0,0 0 1,0 0-1,0 0-3,0 0 0,0 0-2,-3 0-3,0-1-5,-1 0-5,1 1-3,-2-1-4,1 0-4,0 1-5,-1 0-6,0-3-5,1 3-9,-3 0-13,1 0-15,1 0-16,-1 0-17,0 3-19,-2-3-26,2 1-31,-2 0-33,1 1-34,-1-1-17,0-1-5,0 2-1,0-2 1,-1 0 9</inkml:trace>
  <inkml:trace contextRef="#ctx0" brushRef="#br0" timeOffset="506055.9447">26353 7182 106,'0'0'148,"0"0"0,-2 0-13,2 0-20,0 0-26,0 0-33,0 0-20,0 0-15,-2 1-8,2-1-5,0 0-1,-2 1-2,2-1 0,0 0 1,0 0 1,0 0-1,0 0 1,0 0 1,0 0 0,0 0-1,0 0 0,0 0 1,0 0-1,0 0 0,0 0-1,0 0 0,0 0 0,0 0-1,0 0-1,0 0 0,0 0-1,0 0 1,0 0 1,0 0-2,0 0 1,0 0-2,0 0-2,0 0 3,0 0 0,0 0 0,0 0 2,0 0 0,0 0 2,0 0 1,0 0 0,0 0 1,0 0 1,0 0 0,2-1 1,-2 1 1,0 0 0,2-1 0,-2 1-1,1-1 1,1-1 0,-1 1-2,0 0 0,1-2-1,-1 1-2,1-1 0,0-1-2,1 0-2,0-1 0,-1 1-1,0-2-1,2 1 1,-2-1 0,1 0-1,0 0-1,1 0-1,-1 1 1,1-3 1,-1 2-1,1-1-1,-1 0 1,1-2 1,-1 0 1,1 0-2,0 0 0,1 0 0,-2-2 0,1 2-1,-1 1 0,0-1 1,0 0 1,0 1-1,-1 1 0,1 1-1,-2 1 0,1 1 0,-1 0-1,1 2 1,-1-1 1,-1 3 1,0 0 0,0 0-2,0 0 1,0 0 0,0 0-1,0 0 1,0 0-2,0 0 1,0 0 1,0 0 0,0 0 0,0 0 0,0 0-1,0 0 0,0 3 0,0 2 2,0-2 0,-1 2 0,-1 0 0,2 1 0,-1 0 0,-1 2-1,1-1 0,-1 2 2,0 0 0,1 0 0,-1 2-1,0 1 0,1-2 1,-1 2-1,1 0 1,-1 1-1,0 0 1,1-1-1,-1 1 2,1-1 0,0 2 1,-1-3-3,0 2 0,1-2 1,0 1 0,0 0 0,0 0-1,0 0-1,-1-2 0,1 1 1,1-1 0,-1-2 1,0 2-1,0-2-2,0 0 1,0-3 1,1 3 0,0-3-1,0 2-1,0-3 0,0 2 1,0-2 2,1 0-2,0-1 0,0 1-2,0-1-1,0-1-3,-1 1-4,2-2-7,0 0-8,0 0-14,-2-1-15,0 0-27,0 0-31,7-1-24,-3-1-22,1-1-10,-1-1-4,0-1-2</inkml:trace>
  <inkml:trace contextRef="#ctx0" brushRef="#br0" timeOffset="506686.9808">26770 6928 34,'0'-3'146,"0"0"1,0 1 2,0 0-19,0 2-27,1-2-28,0-1-32,0 1-13,-1 0-6,1 0-3,0-1-2,0 1 0,0 0 0,0-1 2,1 1-2,-1-1 0,1 1-1,0 1-3,1-1-1,0-1-2,0 1-3,0 1-2,0-1-1,0 1-3,0 1 0,0-1-1,0 1 1,1 0 0,0 1 0,-1-1 1,0 1 0,0 1 0,1 0 2,-1 1 0,0 0 1,0 0 0,0 0 0,-1 2 0,2-1 0,-3 3 0,1 0-2,-1 0 0,-1 2 0,0-2 1,-1 2 0,0 2 0,-1-1-1,-1 1 0,1 1 0,-1-1-1,0 0 1,0 1-2,-1 0 1,0-2 0,-1 2 0,-1 0 1,1 0-1,-1-2 0,1 1-3,-1 2 2,0-4 0,-2 2 2,2-2-1,-1 1 0,-1-1-1,0 1 1,1-1-2,-1-1 2,0 0 0,-1 0 1,0 0-3,0 0 1,0-2-1,1 0 1,0 1-1,0-1-1,0-1 0,2 0-1,-1-2 1,2-1 0,1 2-1,-1-2-1,2 0 0,1-2 1,-1 2 0,3-2 1,0 0 0,0 0 0,-1-2 0,-1 0 0,2 2 0,0-2 0,1-2 0,0 2 1,2-1 0,0-2 0,1 1-2,1-2 0,0 0-1,1 1 0,-1-1 2,2 0 0,-1 2 0,0-1 0,0 0-1,-1 2-1,-1-1 0,0 1 0,1 0-1,-1 2 1,-1 0 0,0 1 0,-3 0 1,3 0 0,1 0 0,-2 1-1,0 0 2,1 2-1,0-1 1,0 0-1,1 1 1,-1 0 0,0 0-1,0 1 1,1 0 0,0-1 0,0 1 2,1 0 0,-1 0-1,1 0 1,-1 1 0,1-1-1,1 0 1,1 0-1,-2 1 0,2-2 1,-1 2 0,1-3 2,2 1-2,-2-1 1,0 0-2,1 0 1,1-1-1,-1-1-1,0 0 1,2 0 0,-1-3-1,0 2-5,0-2-4,0 0-8,0 1-7,-1-3-8,1-1-7,-2 0-10,0-1-11,1 0-13,-1 0-17,-1-1-21,-1 0-25,-1-1-19,0-1-16,0 2-5,0-3 2</inkml:trace>
  <inkml:trace contextRef="#ctx0" brushRef="#br0" timeOffset="507097.0042">27161 6793 5,'0'0'141,"0"3"0,0-3-8,0 0-17,0 3-22,0 0-29,-1 0-18,0 1-18,-1 0-7,1 0-4,-1 1-3,-1 1 1,0-2 0,1 3 0,-1 0-1,1 0-1,0-1-1,-2 1-2,2 1-1,-1 0-2,-1 0-1,2 0-2,-2 1 0,1-1 1,0 1-1,0-2-1,1 1-1,-1 1 0,1-1-1,-2 0 0,2-1 0,0 0 2,-2 1-1,2-1 0,-1-1-1,2 1-1,-1 0 1,1-2 0,0 1 0,0-2-1,1 0 0,0 1 1,0-2-1,0-1 1,1 2-2,0-1 1,-1 0 0,1-1 1,1 0 1,-2-2 0,1 1 0,1 1-1,-2-2 2,2 1 0,-2-1 3,4 1 3,-2 0 0,-2-1 2,3 0 0,0 1 2,0 0 0,0-1 0,1 0 1,-1 0 1,0 0 0,0 0 1,2 0-1,-1-1-1,1 0-2,0 1-2,0-2-2,0 1-1,1-1 0,0-1-1,0 1-1,1 0 0,0-1-2,1 1-2,0-3-1,-1 2-2,2-2 1,-1 1 1,0 1 0,0-1-1,1-1 0,-1 0-2,-1 0-2,1-1-2,0 1-5,-1 0-7,1-1-6,-2 0-8,1 0-6,-3-1-9,1 0-9,-1 1-10,0-1-14,-1 0-14,-1 0-15,0 0-13,-1 1-16,0-2-16,-1 1-6</inkml:trace>
  <inkml:trace contextRef="#ctx0" brushRef="#br0" timeOffset="507385.0207">27328 6796 7,'0'0'129,"0"0"-9,0 0-15,0 0-17,0 0-12,0 0-13,0 0-12,-2 2-9,0-1-7,0 2-6,0-2-4,1 3-1,-2 0-3,1 0-3,-1 1 0,2 0-3,-2 2-1,2-2 0,-2 3 1,2-1 0,-1-1 1,1 1 2,0 1 1,1 0 3,-1 1 0,1-2-1,0 2 0,0-1 1,0 2 0,0-1 2,-1-1 0,1 1 2,0 2-2,-1-1 0,1 1-3,0-1-3,-1 1-2,1-1-2,0 1-2,0 1 0,0-2-2,0 1-1,0-1-1,0 1-1,0-1-2,0 1-1,0-2-1,0 0 1,-1 2 0,0-2-1,0 0 1,0 1-1,0-3-2,1 2 2,0 0 0,-1-2-2,0 0 1,1 1 0,-1-1-1,1 0-3,0 0-3,0 0-7,1-2-6,-1 0-9,1 1-11,0-1-13,-1-5-23,1 4-28,-1-4-29,0 0-26,0 0-16,0 0-7,0 0-2,0 0-1</inkml:trace>
  <inkml:trace contextRef="#ctx0" brushRef="#br0" timeOffset="508712.0966">27778 6715 53,'-1'-2'143,"1"2"-9,-1 0-12,1 0-17,-2-2-20,2 2-18,0 0-18,0 0-11,-2 0-8,2 0-7,0 0-3,0 0-1,0 0-1,0 0 0,0 0-2,0 0 0,0 0-1,-3 0-3,3 0-1,-2 2-4,-1-2-2,2 1-3,-3 1-1,2 0 0,-1 0 0,1 0-1,0 0-1,-1 1 1,1-1-1,-1 1 1,1 1-1,-1 0 1,-1-2 0,0 3 0,1 0 2,-1 0 1,0 0-1,0 0 0,-1 2 0,0-2 0,-1 2-1,2-2 1,-2 3 0,0-1 1,1 2-1,0-2 2,-1 3-2,0-1 1,1-1 0,1 2 0,-1-1 0,0 0 0,0 0 2,1 0 1,0-1-1,1 1 1,-1-1 0,1 0 0,1 0 0,-1-1-1,2 0 1,-1 1 1,-1 1 1,3-1 0,-1-1 1,0 3 1,1 0 0,0-1-1,0 1 1,0 0-1,1-1 1,0 1-1,-1-1 0,3 1-2,-1-1 2,-1-1-1,2 2-1,-1-3-1,1 2 0,-1-1 0,0-1 0,1 0-1,-1 1 0,1-1 2,-1 0 0,1 0 1,2-2 1,-2 1-1,1-1-1,0 0 0,0 0 0,0-2-1,1 0 0,1-1-1,-2 1 0,1-1 2,0 0-1,0-2-1,0 0-1,1 2 0,-2-2-1,1 0 2,0 0-1,0-2 2,0 2 1,1 0 3,-2-2 3,1 0 1,0 1 0,-1-1 1,0 0 0,2-1 0,-2 1 0,1 0 1,-1 0 0,0-2-1,1 1 0,-1 1-1,2-1-1,-1-1-2,-1 0-2,1-1-2,0 1 0,0 0-1,1-2-2,0 0 1,1 0 0,-1 0 0,0-1 1,2 0 1,-2-1 0,1 1 1,-1 0 1,0-2 1,1 2 0,-2-2 1,1 0-1,-1 2 1,-1-3 0,1 2-1,-1-1 1,-1 0-1,0 1 1,0-1-1,0-1 2,-1 0-3,1 2-1,-2-1-1,1 0-1,-1 1 1,0-1-1,-1 1 0,0 0-1,0-2 0,0 2 1,-1-2-1,0 1-1,0 0-1,0 0-1,-1 0-2,0 0 2,1 0 0,-2 0 0,1 2-1,-1 0 0,1-1 0,-1 0 0,0 2 0,-2-1-2,1 1 0,-1 0-1,-1 2-2,-1-1-1,-1 1-4,-1 0-3,-1 3-7,-2-1-9,0 2-9,0 0-11,-2 0-14,2 3-13,-3-1-21,1 1-24,-1 0-30,2 0-32,-1 0-16,1 0-9,0 0-2,0 0 0,2 0 4</inkml:trace>
  <inkml:trace contextRef="#ctx0" brushRef="#br0" timeOffset="514723.4405">31223 5837 101,'0'0'137,"0"-3"-11,0 3-18,0 0-20,1-2-20,-1 2-17,1-3-12,-1 3-8,1-1-4,-1 1-3,0-3 0,0 3-1,1-2 0,-1 2 1,0-2 0,0 2 1,0-3-2,0 3-1,0-2-2,0 2 0,0-3-1,0 3-2,0-2-1,0 2-1,0-2-1,0 2 1,0-2 0,0 0 1,0 2-2,-1-2 0,1 2-2,0 0-2,-1-3 0,1 3-1,-1-1-1,1 1 0,0 0 0,-1-3 0,1 3-1,-1 0-1,1 0 0,-3-2 0,3 2-2,-1-2 0,-1 1 2,0 0-3,1-1 0,-2 1-1,2 1 1,-2-1 0,1 0-1,0 0 0,-1 1 1,1-2-2,0 2 1,0 0 0,2 0-1,-4-1 0,2-1-1,-1 2 0,-1 0 0,1 0 0,0 0 1,-1 2-1,0-1 1,-1-1-1,-2 2-2,2-1 2,-1 1 0,0-1 0,-2 2 0,2-1 0,0 1 0,0-2 1,0 2 0,-1 0 0,1 0-2,0 2-1,1-3 1,-1 2 0,-1 1 1,1 0 1,0-1-1,0 0-1,0 2 0,-1-1 0,1 1 2,0-1-2,1 2-1,-1 0 1,-1-2 1,2 3 1,0-1 1,0-1-1,1 1 1,0 1-1,0 0-1,0-1 1,1 0 0,0 0 0,1 1 0,0-2 0,1 0 0,0 1 0,0 0-1,0 0-1,1 0-1,0-1 1,1-1 0,0 2 0,0-2 0,0 0 1,1 0 0,-1-1 0,2 1 0,-1 0 0,1-2 0,0 1 0,-1-1 0,2 0 0,-1-2 2,0 2 0,0-1-1,1 0 0,0-2 0,0 1 0,1 0-1,0-1 1,-1 0 0,1-1 0,1 0 0,-1 0-1,3-1 1,-2 1 0,2-2-1,-1 0 0,1-1 1,-1 0 0,1 1-2,1-2 0,0-1 1,-1 2-3,0-2-1,1 0 0,-1 0 0,0-1-2,0 1-2,0-2-2,-1 1-3,1 0-4,-1 0-2,0-1-1,0 1-2,-1-2-2,0 1 0,0 0-1,-1 0-3,0 0 2,-1 1 2,0 0 0,-1-1 0,0 1 3,-1 1 4,1-1 2,-1 1 2,1 1 2,-1 0 3,-2 3 1,1-2 2,-1 1 4,0 0 2,0 3 1,0-2-1,0 2 0,0 0 1,0 0 0,0 0 1,0 0 0,0 0 1,0 0 0,0 0 1,0 0 1,-1-2-2,1 2 0,0 0 0,0 0-1,0 0 2,0 0-1,0 0 1,0 0 1,0 0-2,0 0 0,0 0 2,0 0-2,-2 1-1,-2 1-2,2 1 1,0 0 0,0-1 1,0 2 0,-1 0-1,1 0-1,-1 2 0,2 0-1,-1-1 1,1 0 0,-1 1-2,0-2 1,1 2 0,1 0 1,-1-1 0,-1 0-1,1 1-1,0 0 2,1-2 0,-1 1 0,1 0 1,0 2-1,0-2 0,-1 2 1,1 1 1,0-3-1,0 4 2,0-2 0,0 1 0,-1-1 2,1 0 1,0 2 0,-1-1 1,1 0 1,0-1 1,-1 3-1,0-3-1,0 3 1,1-1-1,-1 0 0,1 0 0,-1 0 0,0 0 0,0-1 0,0 1-1,1 0-1,-2-1 0,1 0-2,0 1 1,0-1 0,0-1-1,0 1 1,0-1 0,0 1 1,0-1 1,-1 1-1,1 0 0,0-1 0,-2-2-1,2 3 1,0-2-2,-1 1 0,1 1 0,-1-1 0,1 0 1,0-1 2,-1 1-2,1 0-1,0 0 1,-1 0-1,0 0 0,1-1 2,-1 1 0,0 0 2,1 0 1,-1-1 3,1-1 3,-3 1 3,2 0 1,-1-1 1,1 1 2,0-2 1,-2 0 0,1 1 0,0 0 0,0-1 0,-1 0-1,0 1 0,1 0-1,0-2-1,-1 2-2,0-1-1,0-1-3,0 1 0,0-1-1,-1 2-1,1-3 0,-1 2 1,1-1 0,0 0 1,-1-1 0,0 1-1,-2 1 0,2-1 0,-1 0-1,0 0 0,1 1 1,-2-2 0,1 0 2,0 1-1,0-1 0,1 1 0,0-3 1,0 2 2,1-1 0,0 0-2,0 0 0,0-1-1,0 2-1,1-2-2,-1 0-1,1 0-1,0 1 0,-1-1 1,2 0 0,0 0 0,2 0-2,-3 1-1,3-1 0,0 0 2,-2 0 2,2 0 0,-3-1 0,2 0 2,-1-1-2,-1 1 0,2-1-2,1 2 0,-3 0-1,2-2-2,-1 0 0,1 1-1,-1-1-1,0 1-2,2 1-2,-1-2 0,0 0-1,0 0 0,1 2 1,-1-2-1,1 2-1,-1-1-5,1 1-6,0-1-11,0 1-11,0 0-13,0 0-14,0-3-12,1 1-14,1-1-13,0 0-16,0 1-27,0-1-31,1-1-26,0 1-23,-1 1-8,2-3-1,-2 2 8,0-2 12</inkml:trace>
  <inkml:trace contextRef="#ctx0" brushRef="#br0" timeOffset="522485.8844">27778 7458 59,'0'0'83,"0"0"-12,0 0-11,-2 0-8,2 0-6,0 0-5,0 0-4,0 0-1,0 0 0,0 0-1,0 0 0,0 0-1,0 0-1,-1 3-3,1-3-1,0 0-3,0 0-3,0 0-3,0 0-3,-2 0-2,2 0 0,0 0-2,0 0-2,0 0 0,0 0-1,0 0 1,0 0-1,-2 2 0,2-2-2,0 0 0,0 0 1,0 0 0,0 0-1,0 0 0,0 0 2,0 0 0,-3-2 0,3 2 2,0 0-1,0 0-1,0 0 0,0 0 0,0 0-1,0 0 1,0 0-2,0 0 0,0 0 0,0 0-1,0 0 0,0 0-1,0 0 1,0 0 0,-2 2-1,2-2 0,0 0 0,0 0 0,0 0 1,-3 1-2,3-1 1,0 0-3,-1 0 1,1 0-2,0 0 0,-3 0-1,3 0 0,-1 2 0,-1 0-2,2-2 0,-2 1 0,0 1-1,0 1 1,1-2 0,-2 2 0,1 0 2,-1 1-2,1 1 2,0 0 0,-1 0-1,1 2-1,-2 0 1,0 0 1,1 2-1,0 0-1,-1 1 1,1-1-1,-1 3 0,1-3 1,0 2 1,-1-1 0,1 1 0,1-1-1,-1 0 0,1-1 1,0 1 0,0-3 0,0 1 0,1 1 2,0-3-2,0 0 1,0-1 0,1-1 0,0 0-2,0-1 0,0-3 0,1 1-1,0 2 0,-1-3 1,0 0 1,2 1 0,-2-1-1,0 0 0,2 1 0,-2-1 0,0 0 0,3-1 0,0 1 0,-1-1 1,1 1 0,-2-2 0,2 1 0,-2 0-1,3-1 0,-3 1 1,2-1-1,-2 0-1,2 0 2,-1 0 0,0 0 0,-1 2-2,2-3 0,-2 3 2,1-3 0,0 2-1,0 0 0,0-1 0,1 1 0,-1 0 0,1-2 0,-1 3 0,1-3 0,1 2 1,0-1-1,1-1-1,-1 1 1,3-1 1,-1 0 0,-1 0 0,1-1 1,0 1 0,2-1-1,-2 1 1,1-1-1,-2 0-1,1 0 0,1 1 0,-2 0 1,0 0 1,0 0-2,-1 1 1,-1-1-1,2 0 0,-3 1-1,0 1 1,1-1-2,-3 2 0,2 0 0,-2 0 1,0 0 1,3 0-2,-3 0 0,2 1 1,0 1 0,0-1 2,0 0-2,0 2 0,0 0 1,-1-1 0,1 1 0,1 0 2,-1 0-1,0 0 0,0 1 0,0 0 0,1 0 0,-1 1-1,1-1 1,-1 0-2,0 0 2,0 1 0,1 0-1,-2 0 0,2 1-1,-2-1 0,1 2 2,0-1 1,-2 1 1,1-1-2,-1 0 3,0 3 0,-1-2 1,1 0 0,-2 1-1,0 0 0,-1 1 0,1-1 2,-2-1 1,1 2 2,-1-1 1,1 0-1,-1-1 2,0 0 2,0 0 3,-1 0 2,0-2 1,0 2 1,0-1 2,0-2 2,1 2-1,-2 0-1,1-1 1,0-1-1,1 0-1,-1 0-1,1 0-1,-1 0-4,1 0-2,0-1-2,-1 2-2,1-3-1,-1 1-1,0 1-1,0-1-1,0-1-1,0 0 1,0 1-1,0 0 0,0-2-2,-1 2 1,1 0-1,0-2-1,0 2 1,1-2-1,0 1 0,1 0 0,-1-2 1,1 0 1,3 0-1,0 0-1,0 0-1,-2 0 1,0 0 0,2 0-3,-2-2-3,1 0-4,0-1-5,1-1-7,1 0-8,0-1-10,1-1-9,0-1-9,0-1-8,1 1-14,1-3-16,0 0-19,0-1-25,0 0-19,0 0-19,0-1-6,0-2 0,0 1 2</inkml:trace>
  <inkml:trace contextRef="#ctx0" brushRef="#br0" timeOffset="522921.9094">27809 7429 119,'0'0'131,"0"0"-11,0 0-18,0 0-18,0 0-19,0 0-15,0 0-14,0 0-8,0 0-4,0 0-2,0 0-2,0 0-1,0 0 0,0 0-2,0 0 0,0 0-3,0 0-4,0 0 0,0 0-1,0 0-1,0 0-1,0 0 1,0 0-1,0 0 1,0 0 0,0 0 1,0 0 0,0 0-1,0 0 2,2 2 0,1-2 3,-3 0 0,3 0 1,-1 0 0,2 0 1,-1 0 0,0 0-1,0-2 0,1 2-1,-1 0 0,0 0 0,1 0-1,0-1 0,1 0 0,-1 1-2,0-2 0,0 2-3,0-1-1,1 1 0,0-2-1,0 0 1,0 2-2,-1-3 0,1 3 1,-1-2-1,0 2 1,1-1-2,-2 0 1,0 0-3,0 0 0,1 1 1,-2-1-1,1 0 0,0 0 0,0 0-1,0 0 0,1-1 2,0 1 0,-1 0-1,1-1 0,0 1-1,1-2 1,0 1 0,1-1 0,0 1-3,0-1-4,1 0-5,-1 1-9,2-2-11,0 1-18,-2-1-24,1 0-32,0 0-36,0-1-18,-1 2-12,0-1-4,-2 1-3</inkml:trace>
  <inkml:trace contextRef="#ctx0" brushRef="#br0" timeOffset="526605.12">27312 7512 26,'0'0'139,"-1"-2"0,1 2 2,0 0-19,0 0-27,0 0-29,0 0-28,0 0-15,0 0-8,0 0-5,0 0-1,0 0 0,0 0-1,0 0 0,0 0 4,0 0 0,0 0 1,0 0 3,0 0 2,0 0 1,0 0 2,0 0-1,0 0-2,0-3 0,0 2 1,0 1-2,-1-2 2,1 2-2,-1-2 0,0-1-1,0 1-2,1 2-1,0-2-4,0 2-1,-1-3 0,1 3-2,0-2-1,0 2 1,0-2-1,0 2 0,0 0 0,0-2-2,0-1 0,1 1-1,-1-1 0,2 2 0,0-2 0,-1 1-2,2 0 1,-1 0 0,1-2 1,-1 1 0,0 0-1,1 1 0,-1-1 0,1 2 1,-1-2 0,1 0-1,0 2 1,-1 0 0,0-1 1,0 1-2,0 1 1,-2 0-1,2-1-2,-2 1 0,3-1 0,-3 1 0,2-1 1,1 1-1,-1 0 0,0 0 1,1 0 0,0 0-1,0 0 0,0 0 0,0 0-1,0 0 2,0 0-1,0 0 0,0 0 2,0 1-1,2 0 0,-2 0-1,0-1 0,1 1 0,-1 0 1,1 0-1,0 0 0,0-1 1,-1 1 0,1 0 0,-1 1 0,1-1-1,-1 1 1,0-1 0,-1 1 0,1-1 0,-1 1 0,1-2 0,-1 3-1,2 0 2,-3-1-1,1 1 1,-1 0 0,1 0 1,0 0 1,-2 2 0,1 0 1,0-1-1,-1 3 1,0-2-1,0 3 1,-1 0-1,0-1 2,1 2 0,-2-1-2,0 1 1,1 1-1,-1-1 0,-1 1-1,0 1 0,1-1 2,-1 1 0,1-1 1,-1 2 1,0-1 1,-1-1-1,1 3 0,-1-1 0,-1 0 2,1 0 0,0 2-1,0-3 1,0 2-1,-1-1 0,0 0-2,-1-1 0,2 2 0,-1-2 1,0-1-1,-1 1-1,1-2 1,-2 2-2,1-2 0,1 1-2,-1-1 2,0-2 0,-1 2-2,1-1 1,-1-1 1,1 1-1,-2-3 1,2 2 0,-2-2-2,1 1 1,-1 0 0,1-1 0,-1-1 1,1 0 1,0 0-1,-1-1 1,0 0-1,2-1 0,0 1-1,-2-1 1,2-2-1,0 0 0,0 0-1,1 0 1,-1-1 0,1-1 0,0 0-3,0-1 0,1 1 0,0-1 0,1 0 0,0-1 0,0 0 2,2-2-1,0 1 0,0-2 0,1 1 1,1-1-1,0 0-1,0 1 0,2-1 0,0-1 2,-1 0 0,2 3 0,0-2 0,0 0-2,0 0 1,0 0-1,0 1 0,1-1 0,-2 3 1,0-1-1,1 1 2,-1-1-1,-1 2 1,1 1 0,-1-1 0,0 0 0,1 2 0,-1 0 0,2-1-1,-4 2 1,2 0-1,1 0 0,0 0 0,0 2-1,0-2 0,0 2 0,1-2-1,0 3 0,1 0 1,-1-1 0,0 1 0,0 0 0,1 0 0,0 1 0,-1 0 2,2 0-1,-2 1 1,1-2 0,0 2 1,0-1-1,0-1 1,0 2 0,0-1-1,0 1 0,0-1 0,0 0 1,0 0 0,0-1 1,0 2-1,0 0 1,0-1 0,0-1 0,-1 2 0,0-1-2,1-1 1,-1 1 0,0 0 0,0 0-1,0 0 1,0-2 0,0 1 0,1 1-1,-2-1-1,1 0-1,0 0 1,0-2-1,-1 2 2,0-2-1,1 1 0,1-1 1,-1 0 0,1-1 0,0 0 0,0 0-3,2-1-2,0-2-7,1 2-8,1-3-11,0-1-12,1 0-19,0-2-23,1 1-31,0-2-38,-2 0-18,2-1-12,-1-1-5,-1 1-2,-1-1 0</inkml:trace>
  <inkml:trace contextRef="#ctx0" brushRef="#br0" timeOffset="532411.4521">26461 7856 80,'0'0'151,"0"0"0,0 0 2,0 0-15,0 0-23,0 0-29,0 0-34,0 0-18,0 0-11,0 0-6,0 0-3,2 1-1,-2-1-1,0 0 2,1 2 2,-1-2 1,0 0 3,0 0 1,0 0 2,0 0 3,1 2 1,-1-2 2,0 0 3,0 0 2,0 0 3,0 0 0,0 0 1,0 3 0,0-3-1,0 0 0,0 0 0,0 0-1,0 0-2,0 0-3,0 0-1,0 0-4,0 0-2,0 0-3,0 1-2,0-1-1,0 0-3,0 0 0,0 0-2,0 0 0,0 0-3,0 0 0,0 0-1,0 0-1,0 0-1,0 0 1,0 0 0,0 0-1,0 0-1,2 0 1,0-2 0,0 0 0,-1 0 1,1-1-2,0 0-1,0-2 0,0 0-2,1-2 0,1 1-1,-1-2 0,0 1 0,2-2 1,-1 0-1,0 0 0,1-1-3,-1 0 0,1 0 0,-1 1 1,0-1 0,0 0 0,0 1 0,0-1-1,0 0 1,0 0-1,-1 1 0,0-1-1,0 0 0,-1 1 1,1-1 2,1 0-1,-1 0 0,-1 2 0,1-2 0,-1 2 0,2 0 1,-2 1 0,0 0 0,1 0 0,-2 3-2,1-2 1,0 2 0,-2 0-1,1 1 0,0-2 0,0 3 0,0-1 0,-1 0 1,1 0 0,0 1-1,0-1 0,-1 3 1,1-1 1,-1 1 1,0-3 0,0 3 1,0 0 0,0 0-1,0 0 0,0 0-1,0 0 0,0 0 0,0 0-1,0 0 0,0 0 0,0 0-1,0 0 0,0 0 0,0 0 0,0 0 0,0 0 0,0 0 0,0 0 0,0 0 2,0 0-1,0 0 0,0 0 0,0 0-1,0 0 0,0 0 0,0 0-1,0 0 1,0 0 0,0 0 0,0 0-1,0 0 0,0 0 0,0 0 2,0 0-1,0 0 0,0 0 0,0 0 2,2 1 0,0 1 0,-1 1 0,0-1-2,1 2 1,-1-1-1,0 2 2,-1 1-1,1 0 1,0 1-2,-1 0 2,0 1 0,0 2 1,-1-1-1,0 1 0,1 0-1,-1 1 1,0 0 0,-1 0 1,1 2 1,-1-2-1,0 0 0,1 0 0,1 0-1,-2 0 0,1 1-1,0-2 0,0 2 0,0-3 2,-1 2 1,2-2-1,-1 2 0,0-1 0,-1-2 0,2 3-1,-2-2 2,1 0 0,0 1 0,0-2 0,-1 2-1,1-2 1,-1 2-1,-1-2 0,2 1-2,-1-1 2,0 0 0,1 0 0,-1 0-1,1-2-1,-1 2 0,0-3 0,1 2 2,0-2 0,-1 2-1,2-2 0,-1 0 0,0-1 0,0 2-1,0-2-1,1 1 0,-1-1 0,0 0 1,0-1 0,0 1-1,1 0 0,0-1-1,0-1 1,0 1 2,-1 1-1,1-2 1,0-1 0,0 2 0,0-1 0,0-2-1,0 3 0,0-3-1,0 2 2,0-2 0,0 0-1,0 0-1,1 2-1,-1-2-2,0 0-2,2 0-4,1-1-7,1 0-7,0-2-9,1 0-9,1-1-7,0-1-7,1-2-8,-1-1-10,1-1-7,2 0-7,-2-2-7,-1 2-8,1-3-14,-1 0-15,1 0-19,-2-1-22,-1 2-7,0 0 0,0 0 3,-1 0 6</inkml:trace>
  <inkml:trace contextRef="#ctx0" brushRef="#br0" timeOffset="532950.483">26791 7714 9,'3'-3'147,"-2"1"5,1-1 3,0 0-10,-1 0-20,1 0-27,-1 0-32,1 0-17,0 1-12,-1-1-5,0-1-4,1 1-1,-2 1 0,2-1-1,-1-1 0,1 0-4,-2 0-4,2 2-5,1-4-4,-2 4-1,1-3-2,-1 1 0,2-2-2,-1 1 0,1-2-2,-1 2 1,0-1-1,1-2-2,0 1 2,0-2 0,2 1 1,-2-2-2,0 1 0,1-1-1,-1 0-1,1 0 1,0 1 1,-1-3-1,0 2 1,1 0-2,-1-1 0,0 1 1,-1 0 1,1 1 0,-1-1-2,0 0 2,-1 3 1,0-1 1,0 2 2,0 1-1,0-1 0,-1 3 1,0 1-1,0 2 1,0-2 2,0 2-2,0 0 0,0 0 0,0 0 1,0 0 1,0 0-2,0 0-1,0 0-1,0 0-1,0 0 1,0 0 0,0 0-1,0 0 0,0 0-1,1 1 0,0 1 0,0 1 0,-1 0 0,0 1 0,0 1 0,-1 1 1,0 1 0,0 0 0,1 2 1,-2 0-1,0 3 2,1-2 0,-2 2 2,1 1 0,-1 1 0,1 0 0,0 1 0,-1-1 0,0 0 2,0 1-1,1-1-1,0 1 0,0-1 0,0 1-1,1-2 0,-1 0 0,0 1 0,2-1-1,-1 0 0,0-1-2,0-1 0,0 2 0,1-2-1,0 0 1,0-1 0,0 0-1,0-1-1,0 0-1,0-1 1,0 0 0,0-1 1,0 0-2,0 0 0,0 0 0,0-1-1,0-1-2,0 1-6,0-1-4,-1 1-3,0-1-6,0 1-4,0-2-6,0 2-6,-1-2-5,1 1-9,-2-1-6,1 2-9,1 0-10,-2-1-13,1 1-18,-1-1-20,1 1-17,0-1-11,0 1-4,0-2 1</inkml:trace>
  <inkml:trace contextRef="#ctx0" brushRef="#br0" timeOffset="534012.5437">26467 8329 97,'0'0'139,"0"0"-10,-3 0-13,3 0-16,0 0-16,0 0-15,0 0-15,0 0-11,-1-2-10,1 2-4,0 0-4,0 0-2,0 0-3,0 0-1,0 0-1,0 0-1,0 0-3,0 0-1,0 0-3,0-2-1,0 2 0,1-2-1,1 1 0,0-1 0,1 2 1,0-2 0,0-1-1,1 1 2,2 0 1,-1-2-1,1 1 1,0 0-1,0-1 1,3 0-1,-2 1 1,0-1 1,0 0 1,2 0-1,-2 0 0,0 1-2,0-1 1,1 0-2,-1 1 1,0 0-1,-1 0-2,1-1 1,2 1 0,-3 1 0,1-1-2,1 0-1,-1 0 0,0 0-1,0 1 0,0-1-1,0 1 1,1 0-2,-1 0 1,0 0-1,1 0-1,0 0 0,0 0 0,0-1 0,1 0-1,0 2 0,0-1 1,2 0-2,0-2 0,-1 2 0,2-1 0,0-1 2,1 0 0,-1 0 0,1 1 0,1-2 0,-1 1 1,0-1-1,0 2 1,0-1-1,0 0-1,-1 1 1,2 0 0,-2 0 0,1-1-1,0 2 0,0-1 0,2 0 1,0 0 2,2 0 0,1 0 0,-1 0 0,2-1-1,0 0 0,0 1 1,1 0-1,-1 0 1,1-1 0,-1 1 0,0 1 1,0-3-3,-1 3 1,1-2-3,-1 1 0,0 0 0,0-1-1,-1 1 1,1-2 2,0 3 0,-2-4-1,1 4 0,-2-2 1,2 1-1,-2-1-1,1-1 0,0 0 1,0 1 0,0-2 1,1 1 0,-1 0 1,1-1 0,0 0-1,0 0 0,1 0 0,-1 1-1,1-2 1,-1 2-1,2-2 0,0 0 1,-1 0 0,1 0 0,1 1-1,-2-2-1,1 1 0,-1 1 0,0 1 0,0-2 2,-2 2-1,1-1-1,-3 0 1,1 2 0,-2 0 0,-1 1 0,-1-1 0,0 1 1,0 1 0,-2-1-1,-1 1 1,-1-1 0,1 1-1,-1-1 0,0 2 1,-1-2 0,1 0 0,0 2 0,0-2 0,0 1-1,0-1 0,1 1 1,0 1 0,-1-1 1,1-2-1,2 1 1,-1 1-1,0-1-1,0-1 0,0 1-1,0 0 1,1 0 0,-1-1-1,-1 1 1,0 2-1,0-2 1,0 2-1,-1-2-1,-1 2 1,2-2-1,-3 1 1,1 1 2,-1-1-1,0 1-1,-1-1 1,2 1 0,-2 0 0,0 1 1,-1-1 1,0 1-1,-1 0 0,1 0-1,-3 0 0,2 0 1,1 0-1,-3 0 0,0 0 1,2 0-1,2 0 1,-2 0 0,0-2-1,1 2 0,-3 0 0,3 0 0,-1-1 1,1 1 0,-3 0 1,2 0-1,1 0-1,-3 0 1,0 0-2,0 0 1,0 0-1,0 0 2,2 0 1,-2 0 0,0 0 0,0 0-1,3 0 1,-3 0 2,0 0 2,0 0 3,0 0 3,0 0 4,0 0 4,0 0 4,0 0 4,0 0 2,0 0 2,0 0 4,0 0 3,0 0 2,0 0 1,0 0 0,0 0-1,0 0-2,0 0-1,0 0-3,0 0-3,0 0-3,0 0-3,0 0-4,0 0-2,0 0-4,0 0-2,0 0-2,0 0-4,0 0-1,0 0-1,0 0-4,0 0 0,0 0-3,0 0-4,0 0-7,0 0-9,0 0-15,-3 0-19,3 0-22,0 0-25,0 0-30,0 0-33,-5 0-34,0-1-19,5 1-10,-7 0-5,0 1-2,-1-1 4,0 0 3</inkml:trace>
  <inkml:trace contextRef="#ctx0" brushRef="#br0" timeOffset="535568.6327">27996 8196 90,'0'0'127,"0"0"-9,0 0-18,0 0-17,0 0-21,0 0-14,0 3-11,0-3-4,0 0-3,0 0-1,0 0 1,0 1-1,0-1 1,-1 3-2,1-1-2,-1 0-2,0-1-2,-1 4-2,1-2-4,-1 1-1,1 0-1,-2 1-2,1 1-1,-1-1-2,1 2 0,-1-1 0,1 1 0,0-2-1,1 0-1,-1 0 0,0 1-2,2-1-2,-1-2-1,0 1 0,1-1-1,0 0 0,0 1 0,0-1 1,1-1 1,0 1-2,-1-1-1,1 0 0,-1-2 0,1 3 0,-1-3 0,1 2-1,0-1 2,0 0-1,-1-1 0,4 2 0,-2-1 0,0-1 0,2 2 0,0-2 1,0 0 2,1-2-1,0 2-2,2-1 0,-1-1 1,0 1-1,0 0 0,1-1 0,0-1 1,0 1 0,0 0 0,-1-1 0,2 1-3,-1-1 0,0 1 1,-1 2 0,2-3 0,-2 1 0,0 1 1,-1-1-1,1 0 0,-1 2 0,0-1 1,-1 1-1,0 0 1,-1 0 0,0 0 1,1 1-1,-1 1 1,-1-1 0,1 1 0,0 1-1,-1-1-1,1 0 0,-1 2 2,1-1 0,-1 1 0,1 0-1,-1-1 0,0 1 1,1 0 0,-2 2 0,1-2-1,0 1 0,0 0 1,0-1 1,-1 1 1,1 1 0,0-1 2,-2 0 2,1 0 2,0 2 2,-1-1 0,0 0 1,-1 1 1,0 0 2,1 1 1,-2-1 0,0 2 0,0-2 1,-1 3 2,0-2 0,0 1-1,0 0-1,0-1-2,-2 1-2,1-1-2,1-1 0,-1 1-1,-1-1 1,2-2-2,-1 2 1,0 0-1,0-3 0,1 2 0,-1-1 0,-1-2 0,1 2 1,0-1-1,0-1 0,-1 1 2,1 0-2,-1-1 1,-1 0 1,0-1-2,1 2 2,-1-1-1,0 0 0,-1-1-1,0 1-1,1 1 0,-1-2-1,-2 1 0,3-1-1,-1 1 0,0-2 1,-1 0-2,0 1 0,2-1-1,-1 1 0,1-2-1,-1 0 1,1 0-1,2 0-3,0 0 0,-1 0-6,2-2-6,0 0-8,1 0-8,-1-1-11,1 0-9,2-2-11,0-2-14,1 1-18,1-2-22,1-2-27,0-1-29,0-1-15,0-1-10,1-1 0,0 0 3</inkml:trace>
  <inkml:trace contextRef="#ctx0" brushRef="#br0" timeOffset="535853.649">27998 8121 136,'0'0'148,"0"0"1,0 0-13,0 0-19,0 0-26,0 0-28,0 0-21,0 0-14,0 0-7,1-1-6,0-1-1,3 1-1,-2-1 1,1-1-1,1 1-1,1-1 0,1 2-1,0-2-3,2 0-1,-2-1-3,1 1-1,1 0 0,0-1-2,-2 1-1,2 1-1,-1-3 1,1 3 1,-1-1 0,1 0 0,-1 0-3,1-1-4,-1 1-6,-1 2-11,0-1-13,-1 0-23,1-1-27,-2 2-26,-4 1-24,0 0-13,0 0-6,0 0-3</inkml:trace>
  <inkml:trace contextRef="#ctx0" brushRef="#br0" timeOffset="540105.8922">27560 8751 91,'0'0'144,"-3"0"3,2 0-8,-1-2-15,2 2-23,-2-2-28,1 0-20,0 0-18,0-1-9,-1 2-5,2-2-1,-1 1 0,0-1 1,0 1 0,1 0 0,0-1 0,0 1 0,0 0 0,0 2 0,0-3 0,0 1 1,0 2 2,0-3 0,0 1 2,0-1-1,0 1 1,-1 0-2,1-1-1,0 3-2,0-2-3,0 0-1,0 1-2,0-4-1,0 4-2,0-2-2,0 0-1,0-2-2,0 3-2,0-3 0,0 0-3,0 0-1,1 0 1,0-1 0,0 0 0,0-1-1,2 0 1,-1 0-1,-1-1-1,2 1 0,-1-2 1,1-1-1,0-1 1,0 1 0,0-1 0,0-1 1,1 0 0,1 0-1,-1-1-1,0 0 0,-1 0 0,0-1 1,0 0-1,1 1 1,-1-1-1,-1-1-1,2 1 1,-2 0 0,1 1-1,-1-1 1,0 2 1,-1-1 1,1 1 0,-1 1-1,0 3 0,0-2 0,0 5-1,0-2 1,-1 2 1,0 1 0,0 1 0,0-1-1,0 2 0,1 1 0,-1 1-2,1-3 1,0 0 0,-1 3 0,0 0-1,0 0 1,0-2 1,0 2-2,0 0 0,0 0 1,0 0-3,0 0 1,0 0 1,0 0 2,0 0-1,0 0 0,0 0 0,0 0 1,0 0 0,0 0-2,0 0 0,0 0-1,0 0 2,0 0 1,0 0 1,0 0-1,0 0-2,0 0-1,0 0 1,0 0 0,0 0 0,0 0 0,0 0-1,0 0 1,0 0 1,1 2 1,-1-2 0,2 0 0,-1 3-1,0-3 1,0 3 1,2-1-2,-2 0 1,0 1 0,0-1 0,1 0 0,-1 1 0,0-2 0,1 1 0,-1 1-1,0-1 0,0-1-1,0 4 2,0-3-1,-1 1 0,1 1 0,0 0 1,0 1 0,0-1 0,-1 1 0,1 0 0,-1 2 0,1-2 0,0 1 1,0 1 0,-1 0 0,0-1-1,1 2-1,-1 2 1,1-2 0,0 1 1,0 0 0,0 0-1,-1 0-1,2 0 2,-1 1 0,1-2-1,-1 1 0,1 0 0,-1-2 1,1 2 0,0-1 0,-1 0 0,1-1 0,-1 0-1,1 1-1,0-1-1,-1 1 0,1 0 1,0-1 1,-1 0 1,1-1 0,-1 2-2,2-1 1,-1 1 0,-2-2 0,1 1 1,0-1 0,0 1-1,0 0 2,-1 0 1,1 0 1,-1-1-1,0 1 0,1-2 0,0 1-1,0 1 1,-1-2 0,0 1 2,1-2-1,-1 1-1,0 0 1,1 0-1,-1-2 0,0 1 0,0 0-2,0-1 1,1 0-1,0-1-1,-1 1 0,1 1-1,-1-1 1,1-1 0,0 1-1,0 1 0,-1-1 0,1-1 1,-1 2 0,0-1 1,0 0-1,0-1 1,0 1 0,0-1-1,0 1 1,0-1-1,0 0 1,0 1-1,0-1 0,0 1-1,-1-1-1,1 0 2,0 1-2,-1 0 0,1-1 1,0 0 0,-1 1 1,0 0 0,0 1 0,1-2-2,0 0 0,0 1 2,0-3 0,0 1-1,0-1 1,0 2-1,0-2 0,0 0 0,0 0 0,0 0 0,0 0 0,0 0 0,0 0 1,0 0 0,0 0-1,0 0-1,0 0 1,0 0 1,0 0-2,0 0 0,0 0-2,0 0-1,0 0-4,0 0-11,0-1-10,-1-1-13,1-1-13,1-1-12,-1-1-23,2 0-26,-1 0-27,1-2-29,-2-1-14,1-1-7,0 1-4,-1-1-1</inkml:trace>
  <inkml:trace contextRef="#ctx0" brushRef="#br0" timeOffset="545780.2168">26986 8480 41,'0'0'85,"0"0"-5,0 0-6,0 0-7,0 0-5,0 0-2,0 0-4,0 0-5,0 0-4,0 0-3,0 0-5,0 0-5,0 0-4,0 0-2,0 0-4,0 0-2,0 0-1,0 0-1,0 0-1,0 0-1,0 0-2,0 0 1,0 0 0,0 0-2,0 0 1,0 0-1,0 0 0,0 0 1,0 0-1,0 0-1,0 0 1,0 0 0,0 0 1,0 0 0,0 0-1,0 0 1,0 0 0,0 0 0,0 0-1,0 0-1,0 0 0,0 0 0,0 0-1,0 0 1,0 0-1,0 0 0,0 0-1,0 0 0,2 1 0,-2-1 0,0 0-1,0 0-4,0 0 0,0 0 0,0 0-2,0 0-1,0 0 0,0 0-3,0 0 2,0 0 0,0 0-1,0 0 0,3-1 0,-1 1-1,1-2 0,-1 1-1,1-2 1,0 1 1,-1 0 0,1-1 0,0 0 0,0 0-1,0-1 0,1 0 0,-1 0 0,0-1 0,0 1-1,1 0 3,-1-2 0,-1 0-1,2 1 0,-2-2 0,0 1 0,1-1-2,0 1 2,0-2 0,-1 1 1,2-2-1,-1 1 0,0-2 0,0 1-1,0-1-2,0 0 1,0-1-1,-1 1 1,1-1 1,-1-1 0,1 2-2,0-1 0,-1 0 0,-1 1 0,0 0 0,0-1 0,0 1 2,-1 2 0,0-1 0,0 3 0,0-1 0,0 2-1,0 0 0,0 1 1,0 1-1,0 3 1,0-2-1,0 2 1,0 0 0,0 0 0,0 0-1,0 0-1,0 0 0,0 0 0,0 0 0,0 0 1,0 0-2,0 0 0,0 0 0,0 0 1,0 0-1,0 0 1,0 0 0,0 0 0,1 3 1,-1 0 0,0 0-1,0 2 0,0 0 3,0 2 0,0-2-1,0 3 0,0-1 0,0 2 1,0-1 1,0 1-1,0 3-1,-1-2 1,1 0-1,0 2 0,-1-1 1,0 0 0,1 1 0,-1 0 0,1-1-1,0 2-1,-1 0 2,1 0 0,0 0-1,0 1 0,0 1 0,0-1-1,0 1 1,0-1 0,0 1-1,0-1 1,0 3 0,0-2 1,0 0 1,0 1 1,0 0 0,0-1 0,0 0 1,0 0 0,0-1-1,0-2 1,0 1-1,0-1 1,0-1 0,0-1-1,0 1-1,0-3-1,0 2-1,0-3 0,0 1-1,0-2-1,0 1 0,0-2 1,0 1 0,0-1 0,0 0 1,0-2 1,0 0-1,0 0 0,0 0 0,0-1 0,0-2-1,0 2 0,0-2 1,0 0 1,0 0 0,0 0 0,0 0-2,0 0-2,0 0-3,0 0-3,0 0-5,0 0-7,0 0-10,0 0-13,-2 0-14,2 0-19,-5 0-21,1-2-28,-1 0-31,0-1-18,0 2-12,1-2-3,-3-2 0,1 2 2</inkml:trace>
  <inkml:trace contextRef="#ctx0" brushRef="#br0" timeOffset="554742.7294">28589 8095 32,'0'-2'83,"1"-1"-7,-1 3-7,2-1-5,-1-1-6,-1 1-7,1-1-6,0 0-3,0 1-5,-1 1-5,1-3-4,-1 3-1,0 0-2,1-2 0,-1 2 1,0 0-1,0 0 1,0 0 1,0-2 1,0 2 0,0 0-2,0 0-3,1-2-1,-1 2-1,0 0-1,0 0-3,0 0-2,0 0-3,0 0-1,0 0-2,0 0 1,0 0-1,-1-1-1,1 1 0,0 0 0,0 0-1,0 0-1,-1-1 0,1 1-2,0 0 0,-2-1 0,2 1 0,-2-1 1,2 1 1,0 0-1,0 0-1,-3 0 2,3 0 1,0 0 2,-2-2 0,2 2 0,0 0-1,-3 0 0,3 0 0,-2-1 0,2 1 0,-2 0 0,2 0 0,-4 0 0,4 0-2,-2 0-1,-1 0-1,3 0 0,-2 0-2,-1 0 1,3 0 0,-2 0-1,2 0 1,-2 0 0,2 0 0,-3 0 0,3 0-2,-2 0 1,2 0 0,0 0 0,-3 0 0,3 0 0,0 0 0,-2 0 0,2 0 2,0 0-1,-2 1 1,-2-1-1,2 2-1,-1-1 1,0 1-1,0 0 1,-1 0 1,0 1-1,0 0-1,0-1-1,-1 2 0,1-1 0,0 2-2,0-3 0,1 1 1,0 1 0,0-1 1,0 0-1,-1 0 2,2 1-1,-1-1-2,1 1 0,-1 0 0,0-1 2,1 2 0,-1-1 0,1 1 0,0-1 0,-1 0 0,1 1-1,-2-1 0,3 1-1,-1-1 0,0 0 0,1 0 0,-1 2 1,1-2-1,-1 2 1,0-2-1,1 2 1,-1 0 0,1-2 0,-1 2-1,0-1 1,1 1 0,-1-1 1,1 1-1,0-2 0,1 1 0,-1-1 1,1 0 2,0 1-1,0 0-1,0-1-2,0 0 0,0 1 1,0 0 1,0-2 0,0 2-1,1 0 1,-1 0-1,0-1 1,0 1 0,1 0-1,-1 0 0,1-1 0,-1 2 1,0-1 0,1 1 0,-1-2-1,1 2-1,-1-1 0,0-1 0,0 1 0,0-1 2,0 0 0,0 1 1,1 0-1,-1 0 1,0-1 0,1-1 1,-1 2-1,1-3 0,0 3 0,0-2 0,-1 0 1,1 0 0,0 0-1,0 0 0,0 0 0,1 0-1,0 0-1,-1 0-1,1-1 0,-1 2 0,1-1 0,0 0 0,-1-1 0,1-1 1,1 2 0,0-1-1,-2 0 1,1 1 1,0-2-1,-1 2-1,1-1 0,-1-2 0,1 2 0,0-1 1,-1 1 1,1-2 1,-1 2-1,1-1 1,0 0 0,0 0-1,1 0-1,-1 0-1,0-1 1,0 3 0,0-3 0,0 1-1,0 0 2,-1 0-1,2 0 0,-3-1-1,2 1 0,1-1-1,-1 2 1,-2-2 2,3 0 0,-3 0 0,2 1-1,1 0 1,-3-1 0,3 1-1,-1-1 0,-2 0 0,0 0 1,3 0 0,-3 0-1,3 0 2,-3 0-1,3 0-1,-1 0 1,-2 0 1,4 0-1,-2-1 1,1 1 0,-3 0 1,3-1-1,0 0 1,0 1-1,-3 0-1,2-2 0,0 2 1,1-1 0,-3 1-1,2-1-1,1 0 1,-1 1-1,-2 0 0,3-1 0,-1 0 0,0 1-1,-2 0 1,3 0 0,0-3 0,0 3 1,-1 0-1,1-1 1,0 0 1,1-1-1,0 1 0,0-1-1,-1 0 0,1 1 1,-1-1-2,1 2 2,-2-2-1,1 1 0,-1-1 1,0 2 0,-2 0 1,1 0 0,-1 0-1,0 0-1,2-1 1,-2 1 0,2-1 0,0 0 1,-1 0-1,1 1 0,0-1 0,1 0 1,-1 0-1,0 0-1,0 0-2,-2 1 0,2-3 1,-2 3 0,2 0 1,-2 0 1,1-2 0,1 2 0,-2 0 2,2-2 0,1 1-1,-1-1 1,1 1 0,-1-1 1,2-1 0,0 2 1,0-2 1,0 0 0,0 0-1,0 0-1,0 0 1,-1 0-2,1 0 0,-1 0 0,-1 1-1,0 0 1,1 1 0,-2-2 0,1 3 0,0-2-1,-1 1 2,-1 1-1,3-2 1,-2 0 1,1 1 3,-2 1 3,1-2 2,1 1 3,-2 1 1,0 0-1,2-1 1,-2 1 0,1-2 0,2 1 0,-2-1-1,0-1 1,1 1 0,0-1 0,-1-1-1,1 2-3,0-1-3,1 0-3,-2-1 0,1 2 0,-1-1-2,1 0 0,0 1 1,-1-1 1,1 0 0,0 2-1,-2-2 0,2 1-2,-1 0 0,0-2 2,0 2-2,-1-2 0,1 3 1,0-1-2,-1-2 2,1 2-2,-1 0 1,0 1-2,0-2 2,0 1-1,0 2 2,0-3-1,0 1 0,0 2 1,0-3-1,0 0 0,0 2 0,-1-1-1,1 2 1,-1-3-1,1 3 1,-1-2-1,1-1 1,0 3-1,0-2-2,-1 0 0,1 2-1,-1-3 1,1 0 0,-1 2 0,1 1-2,-2-3 1,2 1-1,0-1 1,0 1 1,0 0-1,-1 0-1,1-1 2,0 1 0,-1 0 0,1 1 0,-1-2-1,1 0 1,0 1 0,0 0 0,0-1 0,0 1 0,0 0 0,0-1-2,0 1 1,0-1 1,0 0 0,0 2 0,0-2 0,0 3-1,0-2-1,0 0 0,0 2 0,0 0 2,0-3-1,0 3 1,0-3 0,0 3 0,-1-2-1,1 0 1,0 2-2,-1-3 1,1 3 0,-1-3 1,1 3 1,-2-1-1,1 0 0,1 1 0,0-3 1,-1 2-1,0-1 1,1 2-2,-2-1 1,1-1-2,1 2 1,-2-2 0,1 0 1,0 1 0,1 1 0,-2-3 1,1 1 0,-1 1-1,0 0 1,1-2-1,-1 3-1,0-3-1,0 3 1,0-2 1,1 0 0,-1 1 1,0-1-1,1 1 1,-1 0-1,1-1 0,-1-1 1,0 3-2,1-2 2,-1 0 1,1 1 0,1 1 2,-2-2 0,0 1 0,1 0 0,-1-2-1,2 3-1,-1 0-2,-2-2 2,3 2 0,-2-2-1,1 2 0,-1-2 0,2 2 0,-2-1 0,2 1-3,-2-2 1,0 1 0,2 1 1,-2 0 0,0-2 0,-1 2 0,3 0-1,-2-1 0,-1 1-1,0-1 1,0 1-1,-1-1 0,1 1 0,0-2 0,0 2 1,0 0-1,-1 0 1,1 0-2,0 0 0,-1 0 0,2-3-2,2 3-4,-2 0-6,2 0-8,-3 0-11,3 0-12,0 0-13,0 0-16,0 0-18,0 0-20,0 0-34,0 0-40,0 0-21,0 0-10,0 0-1,0 0 0,0 0 5</inkml:trace>
  <inkml:trace contextRef="#ctx0" brushRef="#br0" timeOffset="556098.807">31409 6303 65,'-1'-3'144,"1"3"-1,0 0-12,0 0-17,0 0-20,0 0-22,0 0-16,0 0-14,0 0-10,0 0-4,0 0-3,0 0 2,0 0-2,0 0-1,0 0 0,0 0 0,0 0-2,0 0-4,0 0-2,0 0-2,0 0 0,0 0 0,0 0 0,0 0 0,0 0-1,0 0-1,0 0 0,0 0 1,0 0-1,0 0 0,0 0-1,0 0 0,0 0-1,0 0-3,-1 2 0,0 0-4,-1 0 0,0-1-1,0 2 1,1 0 0,-1 0-1,0 1 0,-1 0 0,2 0-1,-1-1 0,0 2 0,1-3-1,-1 3-1,0-2 1,1 1 2,-1-1 0,1 1-1,1 1 0,-1-2-2,0 2 0,0-1-1,0 1 1,1-2 2,-3 3 1,2 0 0,0-1-1,1 0 0,-2 0 0,0 2 1,1-2 0,-1 2 1,1-2 0,-1 2 0,0 0 2,0 0 2,-1-1 1,0 1-2,0 0 1,-2 1 0,0-1 1,0 2 0,0-1 1,-1 1-1,0-2 1,-2 3 0,2-1 1,-2-1 0,1 2 0,-1-1-1,0 0-1,0 1-1,-1-1 0,-1 1 1,1 0 1,-1 0 0,0 2 0,0-1-2,0 0 0,0 0 0,0 0-2,0 1-1,0-1 0,1-1-2,0 0 2,0 2 0,2-3 1,-1-1-1,1 1-1,0-1 0,1 0-1,1-1 0,0-2 1,1 1 0,1-1-1,1-3 1,-2 1 0,2 0 1,0-1-1,2-2-2,0 0 4,0 0 3,0 0 5,0 0 3,0 0 4,0 0 1,0 0 5,0 0 2,0 0 3,0 0 3,0 0 3,0 0 3,0 0 4,0 0 3,0 0-1,0 0-2,0 0-3,0 0-3,0 0-2,0 0-3,0 0-3,-1-2-4,1 2-3,0 0-3,0-3-2,0 3-2,-1-2-4,1 2-3,-1-2-3,1 2-3,-1-3-1,1 3-2,0 0-4,-1-1-5,1 1-12,0 0-17,0-3-20,0 1-21,0 2-31,0 0-30,1-6-37,0 2-36,0 0-20,-1 4-13,-1-6-6,0 0-1,-1 0 2,-1 1 3</inkml:trace>
  <inkml:trace contextRef="#ctx0" brushRef="#br0" timeOffset="600276.3338">29306 7216 95,'-16'13'86,"-1"1"-18,0 0-21,0 1-16,1 0-15,-2 1-6,1 0-5,-2 1-3,0 0-5,1 0-7,-1 2-11,-2-2-17,2 1-18,-2 1-18,0-1-17</inkml:trace>
  <inkml:trace contextRef="#ctx0" brushRef="#br0" timeOffset="607404.7415">32008 5817 70,'1'-1'119,"1"-1"-16,-1 1-19,0-1-17,0 2-16,0-2-13,-1 2-8,0-3-4,1 2-4,-1 1-1,1-2 0,-1 2 0,1-2 0,-1 2 0,0 0 1,1-2-3,-1 2-2,0 0-3,0-2-3,0 2 0,0 0-1,0 0-2,0 0 1,1-1 0,-1 1-1,1-2 0,-1 2-1,0 0 0,0 0-2,1-2-1,-1 2 0,0-2-2,0 2 0,0-3 0,0 3 0,0-2-2,0 2 0,0-3 0,-1 2 1,1 1 1,0 0 2,-1-2 1,0 0 0,1 2 0,0-2 1,0 2 0,-2-2-1,1 1-1,0-1 1,1 2 0,-2 0 1,0-3 0,0 2-1,0 0-1,0-1-1,-1 1-2,1-1 1,0 0 0,-1 1-1,1-1-1,-2 1 1,1 0 0,0 0-2,-1-1 1,0 2 0,0-1 0,0 0 1,-1 0 0,0 0 0,0 1-1,-1 0 1,0 1-1,-1 0 0,1 1 0,-1-2 0,-2 3 1,2-2 1,-1 2 0,-2 0-1,1 0 0,1 1 0,-2-1-1,-1 1 0,2 0 1,0 0 0,0 0-1,1 1 1,-1 0-1,1-2 1,1 2 0,0 0 0,-1-1 1,2 2-1,-1 0 0,0 1 1,1 0 1,-1-1 0,0 2 2,1 0-1,0 1 0,1-1 2,0 0-1,1 2 0,-1-2-1,2 1 0,-1-1-1,2 0 2,0 0-1,0 1 0,0-2-1,2 1 1,-1-1-2,1 0 0,0-1 0,0 1 0,0 0 1,1-2 0,-1 1-1,1-1 0,1 0 0,-1 0 0,2 0-1,-1-1 1,1 0 0,1-2-1,1 1 0,0-1 1,0 1 1,2-1-1,0-2-1,1 0 1,0 0 0,1-2 0,2-1 0,-1 1 1,1-1-1,1 0-1,-1-1 0,1-1 0,0 0 0,-2-2 1,2 2-1,-2-2-1,-1 2 1,0-3-1,0 1-1,-1 1 1,0-2-1,1 3-1,-2-3 1,-1 1 0,0-1 1,0 1 0,0 0-1,-1 0 0,0 0 1,-1 0-1,0 0 0,0 2 1,-1-2 1,1 1 0,-2 2-1,0-2 1,1 1-1,-1 1-1,0-1 0,-1 3-1,1-1 0,0 0 0,-1 2 1,-1-2 0,1 1 0,-1 2-1,1-3 0,-1 3 1,0 0-1,1-2 0,-1 2 1,0 0 0,0 0 2,1-2 2,-1 2 0,0 0-2,0 0 0,0 0-1,0 0-1,0 0 2,0 0 0,0 0 0,0 0 0,0 0-2,0 0 1,0 0 1,0 0-2,0 0-1,0 0 0,1 1 1,-1-1 0,1 1 0,-1-1 2,1 3 0,0-1 0,-1-2 1,0 2-1,1 1 0,-1-1 0,1 0 0,0 1-1,1-1 0,-2 1 0,0 1 1,1-1-1,-1 1 0,0-1 1,0 2-2,0 0-1,0 0 0,-1 0 0,1 0 0,-2 1 0,1-1-1,-1 2 2,2-1 2,-1 1 0,0 0 0,-1 0 0,2 1-1,-1-1 1,0 1 1,0 1-1,0-1 0,1 1 1,-1-2 1,0 2 0,0-1 1,0 0-1,0 1 0,1-2-1,0 2 1,-1-2 0,0 2-1,0-2 1,0 2 0,1-2 1,0 1-1,-1-1 1,0 1-2,0-1 1,0 2-1,1-2 0,-2 1 0,0-1 1,0 0-1,0-1 0,1 1 0,-1 0 0,0 0 0,1-2 0,-1 2 0,0 0 0,1-2-1,-2 2 1,2-2 1,-2 1 0,2 0 1,-2-1-2,1 2 2,0-2-1,-2 0 3,2 1-2,-1 0-1,0 0 1,0 0-1,0 0 1,-1 0 0,1-1 1,0 1-1,-2 0 2,1 0 1,1 0 2,-1-1 2,0 0 2,0 0-1,-1 0 1,-1 0 0,1 1 1,0-1 1,0-1 0,1 0 0,-1 1-1,0 0-1,-1-3-2,1 3 0,0-3-3,1 1-4,-1 1-1,0-1 1,-1 0-1,2 0 1,-1 1-1,1-2 0,0 1-1,0-1-1,-1 1 0,1-1 2,0 1 0,0-1-2,0 1-1,1-1 1,-1 1 1,1-2 0,0 2-1,0-3-2,0 2 0,1 0 0,-1-2 3,1 1 1,-1 0 3,1 0 1,0-1 1,-1 0 4,0 0 0,0 0 0,-1 0 1,0-1 0,-1 0 0,1 0 0,0 0 1,0-1-1,0 1-2,-1 0-2,1-1-3,1 0-3,0 0-6,0-1-5,1 1-11,0-1-14,1 1-15,0 0-15,1 2-22,1-6-25,0 2-27,0-2-30,2 0-16,-1 0-10,0 0-5,2 1-2,-1-3 1</inkml:trace>
  <inkml:trace contextRef="#ctx0" brushRef="#br0" timeOffset="613826.1088">27199 9281 37,'0'-3'136,"1"1"-1,0 0 1,0 1-23,0-2-34,-1 1-26,1-1-20,0 1-9,0-1-6,0-1-1,-1 0-2,1 1-1,0-2-1,1 3-2,-2-3 0,1 0-2,2 2-2,-2-2 0,0 0-2,0 1 0,1-2 0,-1 0 0,1 1-2,0-2 0,-1 1-1,1-2 1,0 0 0,1 0 0,-1 0 0,1-1-1,1 1 1,0-2 0,0 2-2,0-2 2,0 1 1,1-2-1,0 2 0,-1-1-1,2 0 0,0 0 0,-1 0-1,1 1 0,0-2 0,0 3 0,-2-1 0,1 1 0,0 0-1,0 0 1,-1 1 0,0 1 0,0 2 1,-1-1 2,0 1 1,-1 1 2,0-2 0,0 4 0,-2 1 0,0 0 0,1-1 1,-1 1 0,0 0 0,0 0-2,0 0-1,0 0 1,0 0 1,1 2 0,0 0 0,-1 1 0,0 0 2,0 2-1,-1 2 0,0-1 0,0 0 2,1 3 1,-2 0 1,0 1 0,1-1 1,-1 2 1,0 1-2,1-2 1,-1 2-1,1-1-1,-2 2-1,2-2-1,0 0 1,1 0-1,-1 0-1,0 1-2,1-1-1,-1 0-1,1 1 2,0-2-2,-1 1-1,1-1-2,0 1 1,-1-2 0,0 0 0,0 1-1,0-1-1,1 1-1,-1-2 1,0 1 0,0-1 1,0 0-1,1 1 1,0-2-1,0 1-1,0-2-1,0 1-3,0 0-9,0-2-12,1 1-13,0-2-15,1-1-30,-2-3-36,2 5-24,-2-5-15,2 2-10,-2-2-4,0 0-1</inkml:trace>
  <inkml:trace contextRef="#ctx0" brushRef="#br0" timeOffset="614260.1336">27585 9227 11,'2'-3'147,"-1"1"2,2-1 0,-1 2 2,0-2-20,1-1-29,0 1-32,1 1-33,2-1-14,-1-1-8,0-1-5,2 0-2,-1 1-1,2-3 0,-1 1 0,0 1-2,0-2 0,2 0-2,-2-1 0,0 1-1,1-2-1,0 1 1,-1 1-1,0-3 0,1 0-2,0 1 0,-2-1-1,1 0 0,-1-2 0,1 3 1,-1 0 0,0-2 1,0 2 0,-2 1 0,1-2-1,-1 3 0,1-2 0,-1 4 2,-1-1 0,-1 1 0,0 1 1,-1 2 1,0-1-2,0 0 1,-1 3 0,0 0 1,0 0-1,0 0 1,0 0-1,0 0 1,0 0 0,0 0 1,0 3 0,-1 2 1,0-1 0,0 2 0,-2 1 1,1 0 1,0 1 0,-1 1 1,0 0 0,-1 1 1,0 0 1,1 0-1,0 2 1,0-2-1,0 0 0,-1 2 0,2-3 0,-1 2-1,1-1 0,-1 1-1,1-2-1,0 1 0,2 0-2,-1 0 0,0 1 1,0-1-1,0 0 1,1 0-2,0-1 0,0 2-2,0-2 1,0 0 0,0 2-1,0-2-2,1 0-5,0-1-7,1 1-14,-1-1-18,1 1-32,0-4-39,2 2-24,-2-2-17,0-2-8,2 1-4,-4-4-2,5 0 0</inkml:trace>
  <inkml:trace contextRef="#ctx0" brushRef="#br0" timeOffset="614912.1709">28204 8865 58,'3'-3'129,"0"1"-5,1-1-7,0-2-21,0 1-31,0 0-19,0 0-16,1 1-9,0-1-6,-1-1 0,2 1-1,0-2 1,0 2 1,-2-1 0,1 0-2,1 0 0,-1 0 0,0 3-2,0-3 0,-1 3-1,0-1 1,-1 1 0,-1-1 1,2 1 0,-2 0 0,1 1-3,-3 1-1,0 0 0,2 0-1,0 0 0,1 2-1,-1-1 0,1 2-1,-1-1 0,1 0 1,-1 3 0,0 0 0,2 0 0,-2 0 0,0 1 0,-1 0 1,1 1 2,-1 0 0,0-1 3,-1 2 0,1 0 0,-1 2 0,0-2 0,-1 1 0,1 3 0,-1-2 1,0 1 1,-1 0 2,1 0 0,-1 1 1,0 1-1,-2-1 1,2 0-1,-1 0-1,-1 0 2,0 0 0,0-1 0,-1 0 2,-2 1-3,1-1 0,0-1-1,0 0-2,-2 1-1,0-2 0,1 0-2,0 0-1,-1-1-1,0 0-2,1-1 0,0-2-1,1 1-2,-2-3 0,2 2 0,0-2-1,1 0 2,0-2-1,0 2 1,-1-3-1,2 0 1,0 0 0,0-1 1,0-1-2,1 1 0,0-2-1,-2 1 1,2-1-2,1 0 0,-1 1-1,1-2 0,0 0-1,1 0 0,0 1-1,0-1 0,1 1 0,0-1 0,1 1 0,0 1 0,-1-1 1,2 0 0,0-1 0,-1 3 0,2-1 0,-1-1 1,1 1-1,1 1 0,-1-1 1,0 1 0,1 1-2,1 0 1,0 0 1,0 0 0,1 0 0,0 0-1,0 0-1,-1 0 0,2 1 1,0-1-1,0 0 0,-1 1 1,1-1 1,1 0-1,-1 0 0,0 0 0,1 0 0,2-1-1,-2 0 0,0 1 0,1-1 0,0-1 2,-1 2 0,-1-2-1,0 1 1,1-1 0,-1 2-1,-1-2-2,0 2-1,1-2-5,-3 1-6,1 0-7,1 0-8,-1-1-8,0 2-10,1-3-8,-1 3-8,1-3-10,-1 1-9,1-1-18,1 0-23,0 0-20,-1-2-24,2 0-6,-1-2-2,1 1 4</inkml:trace>
  <inkml:trace contextRef="#ctx0" brushRef="#br0" timeOffset="615405.1991">28798 8647 67,'0'0'80,"0"0"-11,0 0-10,0 0-4,0 0-2,2 2-3,-2-1-3,0 1-3,0 2-6,0 0-5,-1 0-4,0 0-4,-1 1-4,1 0-2,-3 0-1,2 2-2,0-2 1,-1 2-1,1-2-2,0 0-2,0 1-2,1 0 0,-1-2-2,1 1-1,1 0-2,0-2 0,0 2 0,1-2-2,1-1 1,0 0-2,1 1 1,0-1-1,0 0-1,1-1-1,2-1 1,-1 1 0,1-1 0,-1-1 0,2 1 1,0-2-1,0 1 0,-1-1-1,0 0 1,2 1 0,-2-1 1,1 2 0,-1 0-2,0 0 1,0 0 0,-1 2 1,0-1 0,0 3 0,-1-1 1,0 1 0,0 1 3,1 0-1,-1 0-1,-1 1 2,1 0 2,-1 1 2,0-2 0,0 2 1,0-2-1,-1 1 1,2 0-1,-2 0 0,0 0 1,1 0-1,-2 0 1,1-1 0,0 2 1,-1-2 0,0 2-1,0 0-1,0 0 2,-1-1 1,0 1 2,0 0 0,0 0 1,-1-1 1,0 1 1,-1 0 1,1 0-1,-1 0 1,0 0 2,-1 0 2,1 1 2,-1-2 3,-1 1-1,-1 0 0,1 0-1,0 0 0,0-2 0,-2 2-1,-1-2-1,1 0-1,-1 1 1,-1-2-3,-1 0-4,1 1-3,-1 0-2,0-2-3,0 1-2,0 0 0,0 0 0,0-2-1,1 1 0,0 0 0,1-1 0,0 0 0,0-2 0,2 2 1,-1-2 1,0-2 0,0 2-1,1-2-2,0 0-1,0-2-9,0 1-9,1-1-13,-1-2-15,2 0-16,0-1-18,0-1-32,1-3-36,0 1-26,2-2-20,0-3-9,0 1-3,0-1-1,0-3 3</inkml:trace>
  <inkml:trace contextRef="#ctx0" brushRef="#br0" timeOffset="615695.2157">28818 8657 56,'9'-2'126,"0"-1"-1,0 1-7,2-1-24,-1 1-32,1-3-23,2 2-20,-1-2-9,1 1-6,-1-1-6,0 2-5,1-3-18,-1 0-24,1 1-26,-2 0-28,-1 0-13,2 1-6,-2-1-4</inkml:trace>
  <inkml:trace contextRef="#ctx0" brushRef="#br0" timeOffset="617433.3151">27181 9568 92,'0'-3'147,"0"0"5,0 2-11,0-2-14,0 1-24,0 2-29,0 0-17,-1-3-12,1 3-7,-1-2-3,1 2-1,-1-2-1,1 2-1,0 0-4,-1-2-3,1 2-2,0 0-4,0 0-4,0 0-3,0 0-5,0 0 1,0 0 0,0 0 0,0 0-1,0 0-1,0 0-1,0 0-3,0 0 0,0 0-1,0 0 0,0 0-2,0 0 0,0 0 1,0 0 2,0 0-1,0 0-2,0 0 0,2 0 0,0 2 1,-1 0 0,3-1 1,-2 0 0,1 0 0,-1 0 0,1 0 2,0 0 2,1 0 0,1 0-2,0 0 1,2 0 2,-1-1-1,1 0 0,-1 1 1,2-1 2,0 0-1,-1 0 0,0 0 0,1-1 0,0 1 0,-1 0-2,1-1 0,1 0 0,-1-1 0,1 1 1,1-1 0,0 0 0,-1 1 0,1-1 0,1 0-1,0-1 1,1 2-1,-1-2-1,1 0 1,2-2 2,-2 3 0,2-3 0,0 0 0,1 0 0,-1 1 0,3-1 0,-2-2-1,2 1 1,-1 2 0,1-3 0,0 1-1,1 1 1,1-1-1,-1 1-2,0-2 1,1 1 0,0 1-2,0-1 1,0 1-1,0 0-1,-2 2 0,1-2-2,-1 1 1,-1 1 0,0 0 0,-2 1-2,0-1 0,-1 2 0,-1 0 0,1 0 0,-2 0 0,0 1 1,0 0 0,-1 0 0,2 0 0,-2-2 0,1 2-1,1-1 1,0-1 0,1 2 0,-1-2 0,0 0 1,2 1 0,-2-1 0,1 0 0,-2-1 0,0 1 0,-1 1 0,0-1 1,-1-1-1,1 1-2,-2-1 0,1 2 0,-1-2 1,1 1-1,0 0 0,0-1 0,1-1 2,-1 1-1,1 1 0,0-1-1,0-2 2,0 3-1,0-2 1,0 0 0,0 0-1,1 1 2,0 0-1,2-1 1,1 0-1,2 1 0,2 0-1,3-2 0,0 1 0,2-1-1,3 2-1,1-2 0,1 1 2,0-1 1,0 2-1,0-2 0,-2 1 0,-1 1 0,-1-1-1,0 1 2,-3 1 0,-2-1 0,-1 1-2,-1-1 1,-3 3 2,-1-2-1,0 0-1,-2 1 0,-2 0 1,1 0-1,-2-1 1,0 2 0,-1-3 0,0 3-2,0-2 0,-1 0 1,1 0 2,-1-1 0,2 1-1,-1-1-1,0 2 0,0-1 0,2-1 0,-1 0-1,0 0 0,1 0 0,-1 1 0,0-2 2,0 1-1,1 0 0,-1 1 0,0-1-1,0-1 0,1 1 0,-1 0 1,0 1 0,1-3 0,0 3 0,-1-1 0,0 1 1,1 0 0,-2-1 0,0 1 0,0-1-1,2 1 0,-3-1 0,0 1 1,-1 1 0,-1 0-1,0-2 1,1 3 1,-1 0-1,0-1 0,1 0-1,0 0 0,1 0 0,1-1-1,1 1 1,-1-1-1,0 2 0,1-3 0,0 3 0,-2-2 1,1 2-1,0-2 0,-1 2 0,-1-1 2,1 0 0,0 0-2,-2 1 0,2 0 0,-1-1 0,0 1 2,0-1 0,0 1 1,-1 0-1,1-1 0,-2 1 0,0 0 0,0 0-1,-3 0-1,2 0 1,-2 0 1,0 0 0,0 0 0,0 0-2,0 0 0,0 0 0,0 0 0,0 0 0,0 0 2,0 0 0,2 0 0,-2 0 1,0 0 0,3 0 0,-1-2 2,1 2 0,0-1 0,1 0 1,-1 1 1,1 0-1,0-1 0,1-1 0,0 1-2,-1-1 0,1 0 0,-1 1 1,0-1-1,0 1-2,-1 0 1,1 0 0,-2 0-2,1 1 0,-1 0 0,0-2 0,-2 2-1,3 0 0,-3 0 2,2-3-1,-2 3 0,0 0 0,0 0 0,0 0-1,0 0-1,-4 0-4,1-2-5,-1 2-10,-2-2-12,0 2-13,-2 0-13,-2 2-22,0-2-28,-1 2-30,-2-2-30,1 3-17,-1-1-8,0-2-5,0 2-1,1-1 2</inkml:trace>
  <inkml:trace contextRef="#ctx0" brushRef="#br0" timeOffset="619141.4128">29023 9544 63,'0'0'115,"0"0"-12,0 0-11,0 0-13,0 0-9,0 0-7,0 0-7,0 0-8,0 0-5,0 0-5,0 0-3,0 0-5,0 0-1,1-2-1,-1 2 1,0-3 0,0 1 0,0 2 0,0 0-1,0 0-1,0 0-1,0 0 0,0 0 0,0 0 0,0 0-1,0 0 1,0 0-1,0 0-1,0 0-3,0 0-3,0 0-1,0 0-3,0 0-1,0 0-3,0 0-1,0 0 0,0 0-2,0 0-2,0 0-1,0 0 0,0 0-2,0 2 2,-1 1-1,0-1-2,-1 3 1,1-1-2,-1 2 1,0 0 0,0 2 1,0-3-2,-1 3 0,2-1 0,-2 2 0,1-1 0,1-1-1,-1 0 0,1 1 1,1 0 0,-1 1 2,0 0 0,0 1 1,0 0-1,1 0-2,-1 1 2,0-1 1,1-1-1,0 1 1,0-1 1,0 0-2,0 0 0,0-2 1,0 0-1,0 1 1,0 0-2,0-2 0,0 1 0,1-2 2,0 0-1,-1 0-1,0-1 0,1-1 0,0 0-1,-1 0 1,0-3-1,1 2 1,-1-2-1,0 0 1,1 2 0,-1-2 0,0 0-1,1 2 0,-1-2 1,3 0 0,-3 0 1,4 0 0,-2 0-1,1-2 1,1 2-1,0-2 1,0 1 0,0-2-2,0 1 0,2-1-1,-2 2 1,0-2 1,1 1-1,-1 0 1,0-1-2,0 1 1,1-1-1,-1 1 1,0 0 1,0 1-1,0-1 0,0 0 0,0 1 2,0-1-1,1 0 0,-2 2-2,1-2-1,-1 1 1,1 1 1,-1 0 1,0 0 0,0 0-2,2 1 0,-2 1 0,0-2-1,0 2 0,1 0 0,-1 1 2,1-1 0,-1 1 1,0-1-2,1 1 1,0 2 0,-2-1 0,0-1 0,1 2 0,-1 1 2,0 0 0,-1-2-2,1 1 1,0 0 0,-1 2 0,0-2-2,0 1 0,0 0 2,0-1-1,-1 1 0,1 0-1,0-1 0,-1 1 0,0 0-1,0-1 1,0 1 3,0-2-1,0 2-2,0 0 0,-1-1 0,1 0 1,-1 0-1,1-1 2,-1 1 0,0-1 0,0-1 0,0 1 0,0 0 1,1 0-1,-2-1 2,1-1 1,0 2 1,-1-1 0,0 0 1,1-1 2,-1 0 3,0-1 0,-1 2-1,1-1 3,0 2 1,-3-2 0,1 1-1,0-2 1,0 1 2,0 1 0,-1-1 1,1 0 0,-2 1 0,0-1-1,0 0-2,1 1-1,-2 0-1,0-1-1,0 2-1,0-2-1,0 0 0,-1 1-2,2-1 0,0 1 0,-1-1-1,1-1-1,-1 1-1,1-2 0,1 0-2,-1 3 1,1-3 1,-1-3 0,2 3 1,0 0 0,-1-2 1,1 1-1,0-1-2,0-1 0,0 1-1,1-1-1,0 1-2,0-2-3,1 0-2,-1-1-9,2 0-11,0 0-12,1 0-12,0-3-13,1 1-12,1-2-16,1 0-17,0-2-27,1 0-29,0 0-21,1-1-15,0-2-3,0 2-3,-1-2 8</inkml:trace>
  <inkml:trace contextRef="#ctx0" brushRef="#br0" timeOffset="619445.4302">29097 9474 81,'0'0'140,"0"0"3,0-2-7,1-1-10,0 1-26,0 0-34,1-1-20,-1 1-16,2 2-7,-1-3-4,0 1-2,2-1 0,-1 1 0,0 0 2,0 1-2,2-1 0,-1 0-2,1 2-1,0-3 0,0 3-1,1-2-1,0 0-1,1 1 1,-1-1-2,0 0 2,2 2-1,0-3-1,-1 3-1,1-2-2,-1 2-2,2-2 0,-2 1-1,0-1 0,1 1-2,0 0 0,-2 0 0,1 1-6,-2-2-4,1 2-13,-1-1-13,-5 1-26,5-1-32,-5 1-26,4 0-23,-4 0-12,0 0-6,2-3-4,-2 3-1</inkml:trace>
  <inkml:trace contextRef="#ctx0" brushRef="#br0" timeOffset="620122.4689">28091 8903 4,'2'0'136,"-2"0"3,2 3 2,0-3-11,-2 0-17,2 2-27,-1 0-34,-1-2-17,1 2-9,-1-2-3,1 2-2,-1-2-1,0 0-1,1 1 1,-1-1-1,0 0-1,0 0-1,0 0-2,0 3-3,0-3-1,0 0-1,0 0-2,0 0-2,0 0-2,1 1 0,-1-1-1,0 0-2,2 2 2,-2-2 0,0 0 0,0 0 1,0 0 0,0 0-1,0 0 1,0 0-1,0 0 0,0 0 0,0 0-2,0 0 1,0 0 0,0 0-1,0 0 0,0 0-1,2-1-3,-2 1-3,0 0-7,0 0-7,0 0-15,0 0-19,0 0-30,0 0-37,0 0-21,0 0-12,3-2-5,-3 2-4,2-5-1</inkml:trace>
  <inkml:trace contextRef="#ctx0" brushRef="#br0" timeOffset="621806.5653">28473 9701 98,'0'-2'134,"0"0"3,0-1-15,-1 1-23,1 2-24,-1-2-27,0-1-16,0 1-9,1-1-4,0 3 0,0-3 0,0 1-1,0-1 0,0 1 0,0 2 0,0-3 1,0 2-1,0 1 0,0-3-2,0 3-1,0-2-1,0 0 1,1-1-1,-1 3-2,1-2-1,0-1-2,0 1 1,-1 0-2,1 1 0,1-2-1,-1 1-1,1-1-1,0 2-1,1-2 1,-1 1-2,3-1 0,-2-1 0,1 1 1,0-2-1,0 3 0,1-3 0,0 0 0,0 3 0,0-2-1,0 0-1,-1 0 2,0 1-1,-1 0 0,1 1 0,-1 0-1,0 0 0,0 0 1,-1 1-1,0 1 1,1 0 0,0 0-1,0 0 0,1 0-1,0 0 0,2 0 2,-1 0-1,0 0 0,0 0 0,0 0 0,-1 0 0,2 0-1,-1 0 1,-1 1 0,0 1 0,0-2 0,0 2 0,0 1 1,1-1-2,-2 0 0,1 1 0,-1 2 0,0 0 3,0 2 1,1-2 0,-2 2 0,0 2 2,1 0 0,-2 2 1,1 0 1,-1 1 0,-1 0 0,-1 1 1,-1 0 1,2 1 2,-2 0 1,0 0 0,1 0-1,-2 0 1,1 0-2,0 1 0,-1-1 1,1 0-1,-1 0 0,-2 1 2,0-2 0,1 2 0,-1-1 1,-1 0-1,0 1 0,-1-1-1,-1-2 2,1 3-2,-1-2 0,0 0 0,-1-1 1,1 1-3,0-1 0,-1 0-2,1-2 1,0 1-1,0-1-1,-1-1-1,1-1 0,0 0-1,1-1-1,-2 1 0,2-2-1,0 1 1,0-2 0,0 0 0,0-1 1,1 1 0,-1-2 0,0 1 1,1-1 1,-1 0 1,1-1 1,-1-1 1,0 1 0,1-2 1,1 0 0,-1-2 0,0 1 0,0-1-2,2-1 1,-1 0-1,1-1-1,0 1-1,0-2 0,0-1-2,2 2 0,-1-2-1,1 0-2,0 0-1,2-1-1,0 2 1,0-2 0,1 2 0,1 0 0,0 0-1,2 0-1,-1 0 1,0 1-1,1-1 0,0 2 0,1 1-1,0 0 2,1-1-1,0 1 0,0 2 0,0-3 1,1 3-1,0 3 0,0-3 2,1 1 0,-1 0 0,1 2-1,0-1 0,0 0 1,0 1 0,2 1-1,-1-1 1,0 0-1,1 1 1,-1-1-1,1-1 1,1 1-1,-1 1-1,1-1 0,0-1 1,0 1 1,-1-1 0,2 1 0,-2-1 0,2 0 0,-2-2 0,1 3-1,1-3-1,-2 0 0,2 0-5,0 0-7,-1 0-12,2-3-16,-2 3-22,-1-3-24,2 0-35,-2 0-44,1-2-23,-1-1-9,0 0-6,-1-2-2,0-1 1,-2 1-2</inkml:trace>
  <inkml:trace contextRef="#ctx0" brushRef="#br0" timeOffset="630948.0881">29688 9389 90,'0'-2'81,"0"2"-7,0 0-6,0 0-9,0 0-7,1-2-6,-1 2-4,0 0-4,0 0-4,0 0-2,1-3-4,-1 3-2,0 0-2,0 0-2,1-2-3,-1 2-2,0 0-2,0-2-1,0 2 0,0 0 1,0 0 0,0-2 0,0 2 0,0 0 2,0 0 1,0 0 2,0-3 0,0 3 0,0 0 1,0 0 0,0 0 0,0 0 0,0 0-1,0 0-2,0 0 0,0 0-3,0 0-3,-3-1-2,3 1-2,-2 0-1,2 0-1,-4 0-2,1 0 0,-1 1 0,-1 1-2,1 0-2,-1 0 0,0 1 0,1-3 0,-1 4 0,-1 0 1,1 0-1,0-1 0,1 2 0,0-1-1,0 1 1,0-1 0,-1 2 1,1-1-1,0 0 0,0 2-1,0-2 1,0 3 1,0-2-1,-1 1-1,1 1 1,0-1 0,-1 2 1,1-1 0,0 0 0,0 2 0,0-2 0,0 2 0,0-2 0,1 1 1,0 0 0,0-1 0,0 2-1,1-1 1,0-1 1,-1 3-1,1-2 1,-2 0 0,3 3-1,-1-2 1,1 0 0,0 1 1,1 0-1,0-1 0,0 1 0,0-2-2,1 1 2,1 0-1,-1 0 0,1-2 0,1 2 1,-1-2-1,1-1-2,-1 2 0,0-1-1,1 0 0,-1-1 0,1 1 0,0 0 0,0-2 0,-1 1 0,3 0-1,-2 0 0,-1-1 1,2 1 0,-2 0 0,0 0 2,1 0 1,-1-1 0,1 0 0,-1 1-1,1 0 2,-1-1 0,1-1 2,0 1-1,-1-1 0,1 0-1,-1 0 0,0 1 0,1-2 1,-1 1-2,1-2-1,-1 1 0,1 0 2,-1-1-1,1 0-1,1 1 0,-1-1-1,0 0 1,1-1 0,0 0 1,0 1-1,1-2 0,1 0 0,-1 1 1,-1-1 1,1-1-1,-1 2 0,0-2 0,1 0 0,-1 0 1,0-2 0,0 2-1,0-1 0,0 1 1,0-2-1,0 1 1,1 0 0,-1-2 0,0 3-1,0-2-1,0-1 1,0 1 0,0-1 0,2 1-1,-2 0 1,1-1 1,-1-1-1,1 1 1,-1 1 1,2-3-3,-1 2-2,0-1 2,0 0 0,0 0 1,-1-1 0,3 0-1,-1 0 1,-1-1 0,1 1-1,0-1 1,1-1-1,-1 0 0,0 0 0,0 0 0,0-1 1,1 1 0,-1-2 1,-1 1 4,1 0 4,0-1 5,-2 0 2,2 2 1,-2-3 1,0 2 0,0 0 0,0-1 1,-1 0 0,-1-1 1,1 2 0,0-1-1,-1 0-1,1 1-3,-1-1-5,-1-1-4,0 0-3,0 2-1,-1-1-1,0 0 0,0-1-1,0 0 0,-1 1 0,0-2 0,0 2-1,-1 0 1,0-2-1,0 2 1,-2-2 1,1 2 2,0 0 2,-1-1 0,0 1-1,-1-1 1,0 3 0,-1-1 1,0-1-1,0 2 0,-1-1 0,0 1 0,-2 1 1,1 0-1,-1 0-2,-2 0-2,1 1-2,0 2-2,-2-1 0,1 1-2,0-1-4,-1 3-7,2-1-9,-2-1-9,2 2-10,0-1-12,-2 1-11,2-1-19,1 0-22,-2 1-31,2-1-35,0 0-17,1-1-9,-1 1-1,1-1 1,1 1 6</inkml:trace>
  <inkml:trace contextRef="#ctx0" brushRef="#br0" timeOffset="633779.2501">32331 5816 80,'-1'-3'127,"1"1"0,-1 0-18,1-1-27,-1 1-21,0-1-22,-1 1-11,1 0-6,-1 1-4,1-2 1,-2 1-1,1-1 1,-2 1 1,2 0 2,-1 0 1,1-1 2,0 2 0,-1 0 0,2-1-1,-2 0-2,2 1 0,1 1 0,-3-2-1,1-1 0,0 3-1,2 0-2,-2-2-1,1 1-3,-2-1-3,3 2-1,0 0-1,-1-2-2,1 2 0,0 0 0,0 0-1,0 0 0,0 0-2,0 0 0,0 0-2,0 0 2,0 0-1,0 0 0,0 0-1,0 0-1,0 0-1,0 0 0,1-1 1,3-1 1,-2 2-1,1-1-1,1 0-1,1-1 1,0 2 0,1 0 0,2-1 0,-2-1 1,2 1 0,-2-1 0,2 1 0,-2-1-2,0 0 1,-2 1-1,1 1 1,-1-2-1,1 1 2,-1 1 0,-1 0-1,0 0-1,0 0 0,0 0 0,1 0 1,-1 0-1,0 1 0,1 1 0,0-2 1,0 1 0,0 1 1,-1 0 0,1 1-1,0-2-1,0 2 1,1 1 1,-1-1 0,1 2 0,0-3 0,-1 4 1,0 0-1,2-3 1,-2 2 0,1 1-1,0 0 0,1-2-1,-1 1 2,0 0 0,0 0-1,0 1 0,0-2 0,-1 3-1,0-1 1,0 0-2,0 1 1,0 0-1,-1 1 2,-1-1 1,1 3 1,-1-2 0,0 1 1,-1 2-1,0-1 1,0 1-1,-1 1 1,0 0 0,-1 1 1,-1 0 1,0 0 0,0 1 1,-2 0-1,1 1-1,-1 0 0,-2 0-1,1 0 0,0 0 2,-2 0-1,1 0-2,-2-1 3,0 1 0,0-1 0,-1 0 0,-1 1 0,-1-1 0,1 0 1,-2 0 0,0-2 0,-1 1 0,0-1-1,-1 1 0,1-1-1,0 1 0,-2-2 0,1 1 0,0-2-1,1 0 0,-1-1 0,1 1-1,-1-1-1,2-1 0,1-1 1,-1 0-1,2 0 1,0-2-1,0 2-1,1-1 1,1 1 0,0-4 0,1 1 0,1-2 1,0 1-1,2-1 3,-1-2 1,2 1 2,0-1 1,0-1 1,2-1 2,-1 2 1,1-3-1,-1 1 0,0 0 0,-1-1 1,1 1-1,0-3-1,1 0 0,-1 1-2,0 0-1,0-2-3,2 1-2,0 0-2,0-2-1,3 2 0,-1-2 0,-1 2 1,0 0-2,1 0 0,-1-1 0,1 2 0,-1 2 0,0-1 1,1 0-1,-2 3 0,0 0 0,1-2 1,-1 2 0,0 0-1,0 0 0,0 0 1,0 0-1,0 0 1,0 0 0,2 0 0,1 2-1,-2 1 1,1-1-1,0 0 2,2-1-2,-1 3 0,0 0 1,1-1 1,0 1 0,-1-1-2,1 2 0,1-1 0,1-1 0,-2 1 1,1 1 0,1 0 1,0-3 0,0 3 0,1-2 0,0 1-1,1-1 1,-1 1-1,2 1 1,0-2 0,1-1 0,0 3 0,0-2 0,0 1-1,1-1-1,-1-1 0,-1 1-1,2 0 1,-1-1 0,-1 1 2,1-2-1,-2 2 1,0-3-2,1 2 0,0 1 1,-2-2 0,0 0 0,0 0 0,2 0 1,-2-1-2,0-1-3,0 0-6,2 1-10,0-3-13,-1 1-18,1 0-18,1-1-31,0-1-40,0-1-22,1 0-17,-1 1-8,1-2-6,-1 1-3,-1-2-1</inkml:trace>
  <inkml:trace contextRef="#ctx0" brushRef="#br0" timeOffset="665700.0758">2757 6646 122,'-3'-7'130,"-1"2"-11,-1-1-20,1-1-21,-1 2-24,0 0-12,1 1-6,-1-1-3,1 1-4,-2 1 0,2-2-2,-1 2 1,1 0 0,0 0 0,0 0 1,0-1-2,-1 1-1,1-2-3,0 2-4,1-2-1,-1 1 1,1 0 0,-1 0 2,1 1 2,-1 0-2,1 0 1,0 0-2,1 1-1,-1-1-2,1 1 1,0 0-2,-1 0-1,1 1 2,-2-1-1,0 2-1,1-3-3,-1 1-2,0 2-1,-1 0-3,0-1-1,0 0-3,-1 0 0,0 1-2,0-1 1,-1 1 0,1 0 0,-2-1 1,1 1-1,0 0 1,0-1-1,-2 1-1,1 0 0,0-1-1,0 1 0,-1-1 1,1 1 1,-1 0 0,-1 0 0,1 0-1,1 0 1,-2 0 0,0 0 0,1 0-1,-1 0 0,0 1 0,1 0 1,0 0 0,-2 0 1,3 0-1,-1 0 0,-1 1 0,1-2 0,0 2 0,-1-2 0,2 3-1,0-2-1,0 0 2,-1 1-1,2-1 0,-1 1 1,0 0-1,0 1 1,1-1 0,0 0 0,-1 0 0,1 1 0,0-1-2,1 0 0,0 2 2,-2-2 0,2 1-1,1 0 1,-2 1 0,1-1-1,-2 1-1,1 0-1,0 1 1,0 0 0,-2 0 2,1 0 0,-1 1-1,-1 0 0,-1 2-1,1-1 1,-2 0 1,0 1 0,0 1 0,-1 1 0,0-1-1,-1 0 1,2 1 0,0 0-1,-2-1 1,2 2-1,1-2-1,0-1 0,1 2 0,-1-2 1,2 0 0,1 0 0,0-1-2,1-1 0,1 0 1,0 1 1,1-2-1,-1 1 0,2-1 1,0 1-1,0-1 1,0 1-1,0 0 0,0-1-1,0 1 0,-2 1 1,2 0-2,-1-1 1,-1 0 1,1 1-1,-2 0 1,1 2-1,0-1 1,-1-1 0,1 0-1,-2 1 1,1 0 1,0 1 0,0 0 0,-2 0 0,1 1 1,-1-1 0,1 2-2,-2-1 1,1 1 0,0-1-1,0 1 0,1 0-1,1-1 1,-1-1 1,1 1-2,1-2 0,1 1 0,1-2 1,0 1-1,0-1 1,0-1 0,1 0 0,0 0 0,1 0 0,-1 1 1,0 0 1,-1-1-1,1 1 0,0 0 0,-1 1-1,-1 1 1,1-1-1,0 1 1,-1 0 0,0 1 1,0 0-1,-1 2 1,0 0 0,0 0 0,0 0 0,-1 2-1,-1-1 1,1 1 0,0 1 0,-1-1 0,-2 1 0,1 2-2,0-2 0,-1-1 2,0 0-1,2 1-1,-2-1 1,1-2-1,1 2 2,0-1-1,-1-1 0,3 1 1,0-3 0,1 1 0,0-1 0,0-1 0,2 2 0,-1-2-2,0 0 0,2 2 1,0 1 1,-2-3 1,0 2-1,2-1 0,-2 1 0,0 0 0,1-1 0,1 0 0,-1-1 0,-1 2-1,0-2 1,0 2 0,-1-1-1,-1-2 1,0 4 0,1-2-1,-2 1-1,-1 1 0,1 0 0,-1-1 0,1 2 1,-1 1 0,1-2-1,-1 2 0,2 1 0,-1-1 1,0 0-1,1-2 0,1 3-1,-1-2 2,0 1-1,1-1 2,0 1-1,0-2-1,1-1 0,0 0-1,1 0 1,-1-1 0,0 1 2,2-2 1,-1 0 0,1-2-1,-1 0 1,1 0-1,0 0 0,0-1-1,0-1 0,0-1 0,0 2 1,-1-3 1,1 2-2,-2-1 0,2 1-1,-1-1-1,0 1 1,1-1 1,-1 0-1,1 1-1,0-1 1,-1 1 0,1 1 0,-1 0 2,1-2-2,-2 1 0,1 1 0,-1 1 3,0 0 0,0-1-2,0 0-1,-1 1-1,-1-1 1,2 1 3,0-1 0,0 0-1,-1 0-1,2-1 0,0 1 0,0-1 2,-1 0-2,0-1-2,1 1 1,0-1 0,0 2 2,-1-2 0,0 0-1,0 0 0,-1 1 0,1-2-1,0 1 1,1-2 1,1 1 1,-1-1-1,1 0 1,-1 1 0,1-1-1,0-1 1,1 0-1,0-1-2,-1 0 0,1 2 0,0-1 1,0-1 0,-1 0 0,1 0-1,0 0 1,-1 0 0,1 0 0,1 0 1,-1 0 0,0 0-1,0 0 1,1 0 0,0 0 1,0 0-1,0 0-1,0 0 2,0 0-1,0 0 0,0 0-1,0 0-1,0 0 0,-1 0-1,1 0 2,0-1 0,0-1-1,0 2-1,0-1 1,0 0 0,0-1 0,0-1-1,0 1-6,1-1-7,1 0-10,0 0-9,1-1-10,0 0-11,0 2-18,2-3-21,-1 0-26,1 2-31,0-2-15,0-1-11,0 1-3,0 0-1</inkml:trace>
  <inkml:trace contextRef="#ctx0" brushRef="#br0" timeOffset="665996.0928">1549 7277 55,'4'-10'62,"0"3"-4,0-3-2,1 3-7,-1-2-8,0 2-7,0-1-8,0 0-4,0 1-5,0 0-3,-1 0-6,1 2-2,0-1-5,0 1-8,-1 0-12,1-1-19,0 2-21,0-1-20,1 0-17,0 0-11</inkml:trace>
  <inkml:trace contextRef="#ctx0" brushRef="#br0" timeOffset="668927.2604">2009 6788 92,'-2'-5'132,"0"0"-7,-1 1-13,1 1-27,-1 0-35,-1 0-16,1 0-12,-2 0-2,1 1-3,0-1-1,-1-1-1,0 1 0,0 1 3,0-1 0,0-1 0,-1 1-1,1 0 2,-1-1-2,0 1 0,0 1-2,0 0-2,0-1-2,1 1-1,-2 1-1,0 0 1,0 0-1,0 1-3,0 1-2,-2 0 2,1 0-2,0 1-1,0 0 1,-2 0 0,2 1 0,0 0-2,-2 1 1,1 1 0,-1-2-1,-1 2 1,1 0-1,-1 1-1,-2 0 0,0 0 0,0 0 0,0 0-2,0 0 1,-2 1 1,1-1 0,0 0 1,0 1-1,-2 1-1,2-3 0,-2 2-1,2-1 2,-2 1 0,2-2 0,-2 1-2,0 1 2,0-1 1,1 0 0,-3 1-1,1 1-1,1-2 0,-1 1 1,1 1 1,-1 0 0,1 0-1,-1-1 0,0 0 0,0 2 2,2-1 0,-1 1-2,0-1-1,1 1-1,0 1 1,0-1-1,0-1 0,1 2 0,0 0 1,-1-1-1,2 1 2,-2 0-2,1 1-1,-1-1 1,2 0 0,0-1 1,3-2 0,0 1 1,0-1 0,2 0 2,-1-1-1,0 1-1,-1 0 1,1 1-1,0-1-1,-1 1 2,1 1 0,-1-1 1,-1 0-1,2 2-1,-1 0 0,-2 0-1,2-1 0,0 2-1,0-1 0,0 0 0,0 2 0,0-2 1,0 1 1,0 0-1,0 0-2,1-1 0,1 0 2,0 2 0,-2-2 0,2 0 1,0 2-1,0-2-1,1 0 1,0 1 0,-1-1 0,1 1 0,0 0-1,-1 1 1,1-1 1,-1 0-1,0 1 0,0 0 0,0 2-1,-2-2 1,1 3 0,0-2 1,-1 1 0,2 1 1,0-1-1,1 1 0,-1-1 0,0 0-1,2 1-2,-1 0 0,0-3 0,1 2 1,1 0-1,-1-2 1,0 3 1,1-3 0,-2 1-2,2 0 1,0 0 1,1-2 0,-1 0 0,1 0-1,-1 0 0,1-1 2,2-1 0,0 1 1,-1-1-1,1-1 0,0 1 0,1-1 0,-1 1-1,0-2-1,1 2 0,-1-1 0,0 0 0,1 1 1,-2-1 2,2 0-1,-1 1 0,0-3 0,1 4-1,-1 0-1,1-2 0,-1 2 0,0 0 2,0-1 0,0 1-1,-1 1 0,1-2 0,-1 0-1,1 2 1,-2-3-1,2 1 2,-1 1-2,0-2 0,1 0 0,-1 0 0,0 2 0,-1-3 0,1 0 0,0 1 0,-1 1 1,0-2-1,0 1 0,0 1 0,0-1 0,0 0-2,0 1 1,-1-1 1,1 0 1,0-1 1,0 3 0,0 0 0,0-2 0,0 1-1,0 1 0,-1-2 0,2 1 0,-1 0 0,1 0 1,1 0 0,-1 0 1,1 1-1,0-2 0,1 1-2,-1 0-1,1-1 1,1 1 1,-1-1 0,1 1 0,0 0 0,0-1 0,0 2 1,1-1-1,-1-1-1,1 1 1,0-1-1,0 0 2,0 0 0,-1-1 1,1 1 0,0 0-1,0-1 0,0 1 0,-1-2 1,1 2 0,-1-1 0,0 1-1,0-1 1,-1 1-1,1 0 0,-1 0-1,-1 1 1,1 1-1,-2-1-1,1 0 0,-2 1 0,1 0-1,0 0 1,0 2-1,-1-1 2,0 0 1,0 0 0,-1 0-2,-1 2-1,1-2 0,0 1 0,0 0 1,0 0 1,0-1 1,-1 1-2,1-1 2,0 1 1,1 0 1,0-2-2,-1 1-2,2 0 0,-1-1 1,2-1 2,-1 1-1,1 0 0,0-1 0,1 1-1,-1-2-1,1 1 0,0 0 1,1 0-2,-1 0 1,0 1 2,0 0 0,1 0 0,0-1 0,0 2 0,0-2 0,0 1 1,0 0-1,0-1 0,0 1 0,0 0 1,0 0-2,0-2-1,1 2-1,-1-2 1,1 2 0,-1 0 0,0-1 0,0 1-1,1-2 1,-1 2 2,0 1-2,0-2 1,0 0-1,0 2 2,0-2 0,0 2 2,0-2 0,0 2-2,0-1 0,0 1 0,0 0 0,0 0 0,0 1-1,0-1-2,0 1 1,0 0 0,0-1 2,0 2 0,0 0-1,0-1-2,0 2 1,0-1-1,0-1 1,-1 2 1,1-1 1,-1 1-1,1 0 1,0-1 0,-1 1-1,0 1 0,0-1-1,1 1-1,-1-1 1,0 0 2,0 1 0,0-2-1,1 2 0,-1-1-1,0 0 1,0 0 1,-1 1-1,2-2 1,-1 1 0,0 0-1,0-2 1,0 2 1,1-1-1,-1-1 0,0 0 1,0 0-1,0 0 1,0 0 0,-1-1-1,1 0 0,-1 1-2,0 0 0,1-2 2,-1 0 0,0 1 1,1-1-1,-1 0 1,1 1-1,-1-2 0,0 0-3,0 2 1,1-1 1,-1 1 1,2-2 1,-2 3-1,0-2 1,1 0-1,-1 1 0,0-1-1,1 0-1,-1 2 2,0-1 0,-1 0-1,1 1 0,-1-1-1,0 0 0,-2 0 0,2 0 1,0 1 1,0-1 0,-1 0-1,1 1-1,0-1 0,0 0 2,0 0 0,-2-1-1,3 2 1,-1-2 0,1 0-1,0-1 1,-1 0 0,1-1-1,-1 1-1,2-1 0,-1 0 2,1-1 0,-1 1-2,0-2 0,1 1 1,-2 1 0,2-2 0,0 1 0,0-1 0,-1 1 0,1 1 0,0-2-1,-1 0 0,1 2 0,-1 0 0,0 0 2,1 0 1,-1 1-1,1 0-1,-1 0 0,0 1 0,-1-1 0,1 1 0,-2 0 1,2 1 1,0-2 0,1 0 0,-1 0 0,0 0 0,1 0-3,-1-1 0,1-1 0,-1 1 0,1-1 1,0 0 0,1-2 0,-1 1-1,1 0-1,0-1 0,0 0 1,0 0 1,0-1 1,0 2 0,0-1 0,1 0 0,-1 2 0,0-1 0,1-1-1,0 2 0,-1 0 1,0 0 0,0-1 1,0 3-1,0-2 0,0 0 0,0-1-2,0 3 1,0-3-1,0 1 0,0 0 1,0 1 0,0-1 0,0 1 0,0 0-1,0 0 1,-1 0 1,0 2-1,1 0-1,-1-2 0,-1 4 2,0-2-1,1 1-1,-2 1 1,0-1 1,1 1 0,-2 0 1,1 0-1,-1 0-1,0 0 0,0 0 1,0 0 0,-2 1 0,1 1 0,1-2 0,0 1 1,4-1 1,0-1 1,0 2-1,0-2 0,0 1 0,0-1 1,0 1 0,0-3 0,0 3 0,0-2-1,0-1 2,0 1-2,0-1 1,0 0-2,0 0 0,0 0 0,0-1-1,0-1-1,0 3-1,0-3 1,0 0 1,0 1 0,0-1 0,0 0-1,0 1 0,0 1 0,0-2 2,0 1 0,0 0-1,0 1 0,0 0 0,0 0-1,0 0 2,0 2-1,0-1-2,0 0 0,0 1 2,0 1 0,0-1 0,3 1 0,1 2-1,0-2 0,1 1-1,-1 0 1,0 2 0,0-1 1,0 1 0,0 1 0,0 1 0,0 0 1,1 1 0,-1-1 0,0 2-2,-1 0 1,1 1 1,-1 0 1,0 1 1,0 0 0,1 1 0,0-1 0,0 2 1,-1-1-2,0 1 0,0 0 0,1 1 0,0-2 0,2 2 2,-2-2-1,0-1 0,0 3-1,0-1 2,0-2-1,0 2 0,0-2 1,2 2-1,-2-2 1,1 1 1,0-1 0,1 2-1,0-2-1,0 1 0,0 1 0,0-2 2,1 2 0,0-1-1,0 2 0,1-3 0,-1 2 1,1-1 0,0 1-1,0-1-1,0 0 1,2 2 0,-1-2 0,0 0 0,2 0 0,-2 0-1,2 0 0,0-2-2,0 1 1,1 0 0,1-1-2,-1 0 0,2-2 0,0 2-1,0-1 1,1-1 1,1 0-1,-1-1 1,2 0-1,0 0 0,1 0 0,-1 1 0,2 0 0,1-1-1,-2 1 1,2 0 0,1 1 1,-1 0 0,1-1-1,1 2-1,8 6 0,4 6 0,2 0 1,-1 0 1,-2-1 0,-1-3 0,-3-1-2,-2-5 2,-1-1-1,-1-1 1,-2-1 0,-2-3-1,1-1 2,-2-1 0,-1 0 1,2-1-1,-1-2-1,-2 0-1,2 1 1,0-4 0,0 1 0,0 0 1,0-1-1,0-1 0,0 1 0,0-2 0,0 1-1,0-2 0,-1 1 0,2 1 1,-1-2 1,0 1 0,0-1 1,0 2-2,0-1 1,0-1-1,-1 2-1,0-2 1,1 0 0,-1 1 0,0-2-1,0 1 0,1 0 0,-2-1 0,2-1 0,-2-1 1,3 1-2,-1-2 0,0 0 0,1 0 1,1-2 1,1-1 0,-1 1 0,1-1-2,2 0 1,1-3 1,0 0 0,0-1 0,1 1 1,2-3 0,1 2-2,0-1 2,1 0-1,0-2 0,2 1-1,-1 2 2,2 0 0,0-1-1,0 0 1,0 2-1,0-1 0,1 2-1,0-1 0,1 1-1,-1 1 1,0 1 0,0-1 0,-1-1-1,0 2 0,-1-1-2,0 1 1,1-1 0,-3 0 0,-1 0 2,1-1-1,-2-1-1,-1 1 1,1-2 0,0-1 1,-3-1-1,0-1 2,0 1 0,0-2 0,0-1 2,-3-1 0,1-1 1,1 0 1,-2-2 1,0-1 0,-1-2 3,1 1 1,-1-2 0,0-3 2,1 0 1,0-4 0,-1 0 2,0-2 0,1-3 1,0 0 1,0-3 1,-2-2-2,2-3 0,-1 0-1,0-4-1,-1-1-1,1-2-1,0-2-2,-2-1-1,0-2 0,1-2 2,-3 2 1,0-2-2,-2-2 0,0 3 0,-2-1 2,-1 0 2,-3 3 2,1 0 4,-3 0 1,-1 3 5,0-1 1,-2 1 1,1 2 1,-1 0-2,-1 0-1,0 0-1,-1 0 1,1 1-3,-1 1 0,2-2-1,-2 2-2,0-1-2,0 0-2,1-1-1,-2 2-1,0-1 1,1 1-1,-2-1 1,1 0 1,-1 1 0,0 0 2,-1 0 0,-1-2-1,-1 1-2,1 0-2,-2-1-1,1-1-1,-1 0-2,-1-2 1,-1 0-2,0 0 2,-1 1-1,0 0 1,1-1-1,-2 3 2,1 1 0,-2 0 1,0 1 0,1 4 2,0 0 2,-1 4 0,0 0 1,0 2-1,0 3-2,-1 1-2,1 0-2,0 2 0,-1 1-1,1 2-1,-1-1-2,0 2 0,-2-2-1,1 3 0,-2-2-4,1 0-1,0 0 0,-2 0-1,0-1-1,-1 1 2,0-2 1,-1-1-1,0 0-1,0-1-1,0 0-1,2-3 1,-3 2 1,2-3 1,0-1 0,1 0 1,0-1-2,1-1 1,-1 1 0,2-2-2,0-1 0,1 0-2,0 1 0,1-1 2,0 2 0,1-1 0,0 2-2,0 1 0,0 1-1,0-1 1,1 3-1,0 1 1,-2 2 0,1 0 1,0 2 1,0 0 2,-1 2 2,1 2 0,0 0-2,-2 0 1,2 3 0,0-2 0,-1 1-1,0 0 2,0 2 1,0-2 1,-2 0-2,2 0 0,-1 1-1,-1-1-2,1-1-1,1 1-2,-3 0 0,2-2 1,-1 1 0,0 0 1,1-1-1,0 1 1,-1-1-2,1 0 0,0 0 0,-2 0-1,2 1 2,-1-2-1,-1 1 1,1 1 1,-1-3-1,0 2 0,1-1 0,-2 1-1,1-1 0,-1-1 2,0 2-1,-1-1 1,1 1-1,0-1 0,-1 1 2,1 1-1,-1-1 0,2 1 0,-2-1 2,2 1 0,0 0 0,-1 1 0,2 0 0,-1 0-2,1 0 0,1 0 1,-1 0 0,1 0 0,1 0 0,0 0-1,1 0 2,0 1-1,1 0-2,-1 0 0,1 2 0,1 0 1,-1 1 1,1 1-2,-2 0 0,2 1 0,0 1 1,0 1 1,-2-2-2,2 2-1,-1 1 1,-1-2 1,-1 1-1,1 1 1,0-1 0,0 2 1,-1 0 1,0-1 0,0 2-2,1-2-2,-3 2 1,1-1-1,1 2 1,-2-1 1,0 0-2,0-1 0,0 1 2,1 1-2,-2-1-1,0 1-1,1 0 1,-2-1 0,1 1 0,-2-1 1,1 0-2,-2 1 1,2-1-1,-3 1-2,2-1-3,-2 1-2,1 0-2,-2-1-1,2 1-2,-2-1-3,1 2-4,-2-1-5,1-1-5,-2 3-2,0-3-5,0 2-4,0 0-6,-2 0-2,2 0-1,-2 2-2,0 0-6,0 0-2,-1 2-3,0 1-1,1-1-2,-1 2 1,0 0 0,1 0-1,1 2-4,-2-1-2,2 1 0,1 1-3,-1-1-4,2 3-9,-2-1-9,1 0-26,2 2-31,-1-1-15,1 2-7,-1-1-3,-1 1 1</inkml:trace>
  <inkml:trace contextRef="#ctx0" brushRef="#br0" timeOffset="673916.5458">32256 3742 42,'-5'-8'164,"1"-1"0,0 1 0,0 0-2,0 2-4,0-1-39,0 2-56,-2 1-31,2-1-14,-1 2-7,-1-1-5,0-1-2,-3 2 2,1-2-2,-2 0 0,-2 0 2,1 2 1,-1-3 0,-2 1 0,0 0 0,-1 0 0,0-2 1,-2 2 0,1 1 0,-2-2 0,0 1-1,-1-1 1,-1 2 0,2 0 0,-3-1 1,0 0-2,1 1 0,-2-1 1,0 1 0,-1 0-2,2 0 0,-2 1 1,0-2 0,0 0 0,2 3 0,-2-2-1,0 1-1,2-1-1,0 2 0,0 0-1,0 1 0,0-1-2,0 1-1,0-1 2,0 2 0,-1-2 0,-1 1-1,-1 1 0,-1-3-1,-2 3 0,-1-1 1,-1 0 1,-2 1-1,-1-2-2,0 2 2,-2-1 1,-1 0 1,1 0-1,-1 0 0,-1 0-1,0 1 1,0 0 0,-2-3 0,1 1 2,-1 2-1,0-2 2,-2 1-1,0 2 1,1 0-1,-2 0-1,1-1-2,1 2 3,0 1 0,2-2 1,0 2-2,2 0 1,0-1-2,1 1 0,0 1-1,1-1 0,2 0-2,1 0 0,0-2 2,0 2 0,1 0 0,2-2-2,-2 2 0,2-1 0,-1 1 0,0-3 0,1 4 1,-2-1 1,0 0-1,0 0-1,-1 1 0,0 0 2,-1-1-1,0 2 1,0 0 0,-1-2 1,0 2-1,1-1 0,-1 1 1,0 1 0,0 0 0,0-1-2,0 2 1,-1-2-1,-1 3 0,1-1 0,0 1-1,-1 0 1,-2-1-2,0 3 1,0 0-1,-3-1 0,0 1 0,0 0-1,-2 2 1,0 0 1,-1 0 0,-1 1 2,0-1 0,-1-1-1,1 3 2,1-3 0,-1 1 0,3 0-1,0 0 2,1-1 0,3 0-1,0 1 0,3-3 0,1 2-3,1-2 1,2 0-1,1-1 2,2 0 0,0-1-2,1 1 0,1-2 0,0-1 1,-1 2-1,1-2 0,-1 2 0,0-2-1,0 2 1,-2 1 1,0 0-1,0-1 0,0 1 0,-1 1 2,0-1 0,0 0 0,0 1-1,-2 1-1,0-1 2,-1 1 1,-1 1 0,-1 0 1,-1 2 0,-2-3-1,0 2 2,0 0-2,-2 1 1,4 0-1,-1-4-1,1 2 0,1-1 1,2 1 1,1-3-1,0 1-2,2-1-1,0 1 0,1-2 0,1 1 1,-1-2 1,2 2 1,-1-1-2,-1 1 0,-1-1 0,2 0-1,-2 1 0,0-2 0,1-1 0,-2 2-1,1-1 1,1 0 2,-2 0-1,1 1-1,0 0-1,1-2 1,-1 2 1,0-1 0,2 1 1,0-1 0,0-1 0,1 2 0,-1-1 1,2 0-1,0 0 0,2 1 0,1 0-1,0 0 1,-1-1-1,3 2 0,-1 0 0,1-1 0,1 0 0,0 1 0,1 0-1,-1 0 1,0 2 1,2-2-1,-2 2 0,0-1 1,-1 1 0,1 1 0,-1 0 0,-1 0-1,1 2 0,-1-1 0,-2 2 0,0 0 1,-1 2 0,0 0 0,-2 0-1,0 2 1,2-1-1,-2 0 1,1 0-1,0 0 0,1 0 0,3 0 0,0-2-1,0 2 0,3-3 1,-1 1-1,2-1 0,-1 0 0,2-1 0,-1-1 0,3 0 1,-2 0 0,1 0 0,0 0-1,2 0 1,-1 0 0,-1 0 1,1 0-1,-1 0 0,1 1 1,-1-1-1,1-1 0,-1 2-1,1-1 1,1 1-1,-3 1 0,1-2 1,-1 2-1,2 1 0,-2-1 2,1 1 0,0 0 1,0 0-1,-1 0-1,2 0 0,0 0-1,1 0 1,2-1 1,-1 0 0,2-1-1,1 0 1,2-1 0,-1 1-1,2-2-1,1 0 0,0-1 0,1 2 0,0-1 1,1-1 1,0 1 0,1 0 0,-1 1 0,0 0-1,0 1 0,0 0 1,1 0-1,-1 2 1,0-1 0,2 1 0,-1 2 1,0-3 0,0 2-2,0 0 1,1 1 0,0 0 0,0 0 0,0-1 1,0 1-1,0 0 1,0-2-3,0 1 0,0-1 2,0 2-1,0-2-1,0 0 1,0 0 0,0 1 0,0-2 0,0 1-1,0 0 0,1 0 0,-1 1 0,1-2 2,0 2 2,-1 0 0,1-1 0,-1 0-1,0 1 1,1 0 0,0-1 0,0-1 0,0 1-1,-1 0 2,1 1-1,0-3 0,1 2 0,-1-1 0,2-2-1,-1 2-1,0-1 0,0-1-1,2 0 0,-1 0-1,0 0 0,1 1 2,0-2 0,1 1 0,-1 0 0,0 0-1,1 0 1,-1 0-2,1 0-1,-1-2 2,1 2-1,0 0 1,-1-2 1,0 2-1,0-1 1,0 0 0,0 1-2,1-2 0,-2 2 1,0-2 0,1 1 0,-1 0 1,-1 0 0,1 0 0,-1 0 0,1 1-1,-2-2 0,1 1-1,-1 0 0,3 1-1,-2-1 1,1 0-1,-1 1 0,1 0 1,-1 0 1,1 0 1,0 0-1,1 1 1,1 1 0,1-2 0,-1 1 0,1-1 0,0 1 0,0-1 1,2 2-1,-1-1 0,0-1 0,1 1-2,0 0 0,-2 0 0,1-1 1,-2 1 1,1-1 0,1 0 0,-2 0-1,-1 0 1,0 0-1,0 0 2,-2 1 0,1-2 0,-2 1-1,2 1 1,-2-2 0,0 1 0,0 0-1,0 0-2,0-1 2,-1 0-1,2 1 0,-1-1 0,0 0-1,-1 0 0,2-1 0,-1 0 1,0 0 0,0 0 0,1 0-1,-1-1 1,0 1 1,1 0 0,0 0-1,-1-1 0,1 1 2,-1-1-2,1 0 1,1-1 0,0 2 0,-1 0 0,1 0 0,1-1 0,-1 1 0,1-1-1,0 1 1,0 0 0,2-1 0,-1 2 0,0-2-1,-1 1 0,1 0 0,0 1 1,2-1 0,-2 0-1,1 2-1,0-3 0,-1 4 0,2-2 0,-1 2 0,-1-2 1,1 2 1,-1-1-2,1 1 0,0 0 1,0 0 0,-1 2 0,0-3 0,1 2 0,0-1 0,0 0 0,-1 0 2,1-1 0,-2 1 0,3 1-1,-2-3-1,0 1 0,0 0 0,-1 0 1,1 1 0,2-1 0,-2-1-1,1 1 0,1 1 1,-1 0-1,2 1-1,0-2 1,-1 2 1,0 1 0,1-1 1,0 0-2,-1 0 1,0 1 0,1-1 0,0 0 2,-1 1-1,0-1 1,2 0-2,-1 0 0,0 0 0,0 0 0,2-2 0,-1 2-1,-1-2-2,1 0 2,-1 0 2,0 1-1,-1-3-1,0 1-1,-1-1 0,0 0 0,-2 0 1,1 0 0,1 1 0,-2-1 0,0 1 0,-1 0-1,1-1 2,0 2-2,-1-1 0,0-1 0,1 3 2,1-2-2,-1 1 0,0 1 2,1-1 1,0-1-1,0 2 0,1 0-1,0 0 1,0 0 0,0-1 0,0 1 0,3 0 0,-2-1 0,0 1-2,1-1 0,0 0 2,-1 0-2,0 0-1,1-1 0,0 1 1,-1-1 1,0-1-2,-1 1 0,1-1 1,-2 0 0,1 0 0,0-1-1,-1 1 2,1 0 0,0-1 0,-1 1-1,-1 0 1,1-1 0,0 0 0,0 2 1,1-2 0,-1 1 0,-1 0-1,1 0 1,0 0 0,0 1 1,1 1-1,-1 0-1,1 0 1,0 0 0,1 2-1,1-1 2,-1 2-1,1-1 0,2 1-2,-2-1 1,0 3-1,0-2 1,1-1-1,-1 1 1,-1-1 1,0 1 0,1-1-2,-3 1 2,1-1 0,0 0-1,-1 0-1,-1 0 1,2 0 0,-1 0 1,0-1-2,0 1 1,-1-1 0,0 1 1,1 0-1,-1-2 1,0 3 0,0-2 0,0 0-2,0-1 0,0 1 1,1-1 0,-1 0 0,0 0 1,0 0 0,0 0-1,0 0 1,1 0-2,1 2 1,-1-1-1,0-1-1,-1 0 1,2 3 0,0-3 1,1 2-1,0 0 0,0 0 1,0 0 0,1-1 0,0 2 0,1-2 0,-1 1 1,1 0 0,-1-1 0,0 0-1,1 0 1,0 1 0,0-1 0,-1-1 0,2 1 2,-1 0-1,0 0 0,2-1-2,-2 1 1,0 0-1,1-1 1,0 0 0,-1 1 2,1-1 0,-1 2 0,1 1-1,1-2-1,-2 0 1,1 0-1,1 1 0,-2-1 0,1-1 0,1 2 0,0-2 1,-1 1 1,3-1-2,-2 0 1,0-1-3,2 1 0,-1-2 1,2 0 0,-2-1 1,3 2 1,-1-2 0,0 0 0,2-1 3,-1 1-2,2-1 0,-1 0 1,0 0 4,1-1 1,0 0 1,0 1 3,0-1 1,0 1 0,-1-1-1,1 0 0,1 1-1,-3 0 0,1 0-1,-1-1 0,0 0 2,-1 1-4,-1-1-4,1 1 0,-2-1-3,1 0 1,-2 1-1,2-1-1,-3 0 0,0 0-1,2 1 1,-2 1-2,2-2 1,-1 1-2,0-1 0,1 0 0,1 0 3,-1 1 1,2 1-1,0-1 0,1 1 0,0 0-1,1 2-1,0-2 1,2 1 1,0 0 0,1 0 2,1-1 0,-2 1 0,3-1-1,-1-1-1,0 0 0,1 0-1,1-1 2,-2 0 1,2-1 0,0 1 2,0-2 0,-1 1 1,2-1 0,1-1 1,0 0 1,-1-1 0,2 0 2,0 1 3,1-2 2,0 1 2,0 0 1,0-1 0,1 0 0,-1 1 2,0-3-1,1 2-1,0-1 0,1-1-1,-1 0 0,1 0-2,-1-1 0,2-1-1,0 2 2,0-3 1,1 2 0,1-2 2,0 0 2,0-1 3,2 1 3,0-2 2,0 1 3,-1-1 1,1 0 2,1 0 3,-1 0-1,0 0 0,0 0-1,1 1-1,-1 0-1,-1-1-1,1 1-3,0 1-4,-1 0-3,-1 0-3,0 0-2,-1 1 0,-1-1-3,0 1-3,-2 0-2,1-1-2,-1 1-1,0 0-1,1-1-3,-1 1-1,1 0-1,0-2-2,0 0 0,2-1 0,-1 1 0,1-2 2,1 1 1,0-2 1,2 0 2,0-2 1,0 1 0,1-3 0,1 2 1,1-3 1,1 3 1,0-3 0,0 1 0,0 0 0,2-1-1,-2-1-1,0 1-1,0-1-2,0-1 0,-1 1-1,-2-1 0,-1-2-2,-1 3-1,-2-1-1,-1-2 1,-1 1 1,-2 1 0,-1-2 0,-1 0-1,0 0-1,-1 0 0,0 0 3,-1-1-2,0 0-2,2-2 0,0 2 3,-2-2 1,3 0 1,-1-1 2,1 0 1,0 1 0,-1-2 0,2 2 3,-2-2 1,0 0 2,1 2 2,-3-2 1,1 3 5,0-2 0,-1 0 0,-2 1 0,1 0-1,0 2-1,-3 0-2,2-1 1,-2 0 2,2 1 0,-1 0 1,0-1-1,0 0 1,1-1 0,-2 2-1,2-1-3,0-1 0,-2 2 1,2-2 1,-2 1 1,2 0-1,-2 1 0,0 0 1,0-1 1,-2 0-2,1 1-1,-1 0-1,1 0-1,-1-1 1,-1 0 1,3 0 2,-2-1-1,1 2-1,-1-2-2,1-1 3,0 1-3,1 2-3,0-2-1,-1-1-2,0 1 0,-1 2 0,1-1-3,-1 0-2,0-1 0,-1 2-1,1-1-1,0-1-3,-1 1-1,0 0 0,0-1 0,0 1 1,0-1 1,-1 0-1,1 2 0,-2-2 2,0 1 1,-1 0 1,-1 0-1,1 2-1,-1-2 0,0 0 2,-1 1 1,-1 0 1,0-1 0,1 2-1,-1 0-1,-1 0-1,2-1 1,-1 0-1,0 0-1,1 0-1,-1-1 0,0 1 1,-1-1-2,1 1-1,-1 1-2,0-2 0,1 1-1,-1 0-1,-1-1 3,1 3 1,0-2 0,-1-1 1,-1 4 1,1-2 0,1 0 0,-1 0-1,0 0 0,-1 0 2,2 0 0,-1 1 1,0-1 1,1 0-1,-1 0-2,2-1 0,-1 0 0,0-1 0,2 1-2,-1-2-3,0 0 1,0 1 1,2-2 1,-1 0-2,0 0 1,2-1-1,-2 0 1,2 0 0,-2 0 1,1 1 1,0-3 0,0 3 1,0-3 2,0 1 1,0 1 1,-1-1-2,2 1 1,-2 1-1,2-1 0,-3 0 3,1 0-2,1 0-2,-2 3 1,-1-1-1,0 1 1,2 1-2,-2-1-1,-1 1 1,0 3-1,1-2-4,-1 0 1,-1 2 0,0 2 2,1-3-1,-2 4 1,1-3 3,0 1 0,-2 2-2,1-1 0,1-1 0,-1 2 0,0-1-3,0 0 3,0 0 4,1 1 2,0-2 1,0 1-1,0 1-4,0-2-1,1 1-1,2-2-2,-1 1 2,1-1-1,1 0 1,0-1 0,0 2 0,2-3-1,-1 1-2,1-1-1,0 0 2,-1-1-1,1 1 3,-2 2 0,0-3 0,0 2-1,-1-2 0,0 2-1,-1 1 1,1-1 2,-1 1 2,-2 1 1,0 0-1,1 0 0,-1 1-1,-1 0-2,-1 0-1,0-1 1,0 2 2,0 1 1,-1-2-1,0 0 0,-1 2 0,0-2-1,0 0-2,0 2 0,-1-1 1,1 0 0,-1-1 2,0 1 0,0 0 0,0-1-1,0 0-1,-1 0 0,1 1 0,0-1 0,0-1 0,0 1 0,-1-3 1,1 2 0,0 0-2,0-1 0,1 0-1,-1 0 0,0 0 1,1-1 2,-1 1 0,1 0 0,0-1-1,1 1-1,-1-1 0,1 0 1,0 1 1,0-1 0,0 1 0,-1-1 1,1 1 1,0-1-1,-1 1-2,0 0 1,-1 0 1,1 0-1,0 0 1,-1-1-2,1 1-1,-1 0-1,1-1 1,0 1 0,-1-1 3,-1 0-1,1 0 1,0 0-2,0 0 0,0 0 0,-1 0-1,1 0 0,0 0 1,1 0 2,-1 0 0,-1-1 0,0 0 0,1 1-1,-1-1-1,0 1-1,0-1 1,0 0 0,-1 0 0,1-1 0,-1 0 3,-1 1 0,1 0 0,0-2-2,1 1 0,-1 0 0,-1 0-1,1-1 0,-1 0 2,0-1-2,1 0-3,-1 1 2,0-2 1,1 0 0,-1 2-1,0-3 0,0 0-1,0 2-1,0-2 2,0 1-1,-2 0 1,2-1-2,0 1-2,0 0-3,-1 0 0,1-1-3,0 2-1,-1-2-2,1 2-1,-1-1 0,1-1-1,-1 2 0,-1-1-3,1 0-1,1 1-3,-1 0 0,1-2 2,-1 1 2,0 0 0,0 1 2,0-1 0,0 1 2,-2-2 0,2 1 0,0 1 1,0 0 3,0-1 2,0 1 2,0 1 2,0-1 1,0 0 1,0 1 1,-1 0 1,0 0-1,0 1-1,0-1 1,0 1 0,-1-1 2,1 2 0,-2 1 0,1-2 0,0 2-1,0-1 0,0 1 1,1 1 1,-2-1 1,1 1-1,0 1 0,0-1 1,0 2-1,1 0-1,-2 0 0,1 0 0,0-1-2,0 2-1,0 0-1,1 0 2,-3 0-1,1 0 1,1-2-1,-1 4-3,0-4-4,-3 1-3,1 0-3,0-1 1,-3 0-3,1 1-5,-1-2-2,-2-1-3,-1 1-4,-2-3-4,1 2-3,-2-3-3,-1 0-5,-1-1-4,-2-1-4,0 0-3,-3 0 0,-1 0-1,-2-1 2,-1 0 0,-2 2 4,-1-1 3,-1 1 5,0 0 3,-1 2 1,1 0 1,-1 0 3,1 1 6,1 1 5,1 1 5,1 1 1,0 1-2,0 0-3,1 3-2,0 2-8,0 1-8,-1 3-9,0 1-9,-1 2-8,-1 4-8,-2 2-15,-1-1-20,-3 5-29,-2 4-31,-4-2-18,0 6-8,-4 0-3,-3 2 2,-2-1 5</inkml:trace>
  <inkml:trace contextRef="#ctx0" brushRef="#br0" timeOffset="788874.121">9075 11962 134,'1'-2'154,"-1"-1"3,1 1 2,0-1-21,-1 3-31,0 0-26,1-2-24,-1 2-11,1-3-3,-1 3-2,0 0 0,0 0 1,0-3 0,0 3-1,0-2-1,0 2-2,0 0-4,0-3-2,0 3-5,0 0-2,0 0 1,0 0-4,0 0-2,0 0-5,0 0-1,0 0-2,0 0-3,0 0-1,0 4-3,0 0-1,0 1-1,0 3-2,0-1 0,-1 2 0,0 3-1,-1 1 0,1 1 1,-1 1 0,1 3 0,-1 0 0,0 1-1,0 0 2,0 3 1,2-2-1,-1 1 0,0-1 0,1 0 0,1 0-1,0 0 0,-1-3 0,2 2 1,0-1 0,1-2-1,-1 0 1,1-1 0,0 0-1,0-2 0,0-1-1,1 0 1,0 0-1,-1-3 0,-1 0 1,1-1 1,-1-2 0,1 1 0,-2-3-2,1 1 2,-1-3 0,1 1 0,-2-3-1,2 2 1,-2-2 1,0 0 0,0 0 1,0 0 0,0 0 1,2-1-2,1-1 1,-1-1 2,1-1-1,1-2 0,0-2 0,0-1 1,2-1-1,1-2-1,0-3 0,-1 3-1,1-5 1,-1 2-2,1-2-2,0 1 2,0-2-1,-1 1 0,1-1-1,2-2 0,-2 2 0,0-3 1,0 2-1,2-3-1,-2 1 0,0 1 0,0-1 0,2 1 1,-2-1 0,0 1 1,0 1-2,0 1 0,0 0-9,-1 2-9,1 0-14,2 1-14,-1 1-19,0 2-18,1 0-36,0-1-44,0 2-22,0 0-12,2 2-6,-2 0-4,0 1 0</inkml:trace>
  <inkml:trace contextRef="#ctx0" brushRef="#br0" timeOffset="789227.1412">9682 11973 103,'0'12'135,"0"0"-4,-1 1-16,0 2-19,0 0-20,-2 1-18,1 1-12,-2-1-11,-1 2-4,1-2-3,0 2-2,0-1-2,-1 0-1,0-1-2,-2 1-2,2-1 1,0 1-3,0-1 0,-1-1-3,1 1-3,-2-1-2,2 0-1,0-1-1,0 0-2,1-2-2,0 1 1,-1-1-1,1-2-2,0-1 1,2 0 0,-1-3-1,2 2-2,-1-3 0,1-2-2,0 0-1,0 0-4,1-3-6,0 0-9,0 0-11,-2-3-13,2 3-16,0-6-18,0-2-17,0 0-16,0-4-17,0 2-15,1-3-6,0-2-3</inkml:trace>
  <inkml:trace contextRef="#ctx0" brushRef="#br0" timeOffset="789575.1611">9701 12003 109,'8'-2'133,"-1"0"-11,0 1-15,2 1-21,-1 1-25,1 1-17,0 0-13,2 0-7,-2 3-3,1-2-1,1 2 1,-2 2-1,1-2 0,0 4 1,-1-2 0,0 2 0,0 2 0,-2 0 0,-1 0 1,1 1-1,-2 2 0,1-2-1,-1 3-2,-1-1-2,0 0-2,0 0-1,-1 0-1,1 0 0,0 1 0,-1-2-3,0 0-1,0 1 0,-1-1 0,1-1 1,-1 2-1,0-2 2,1 0 1,-1 0 2,0 1 5,0-1 2,0-1 1,0 0 1,-1 1 0,0-2-1,0 0 1,0-1-2,0-2-1,0 0 0,0-1-2,0-1 0,0-1-1,-1-2-3,0-2-4,0 0 0,0 0 1,0 0 6,0 0 6,0 0 3,0 0 3,2-2 0,0-1 2,-1-1 1,2-1-1,-1-2-1,1-2 2,0 0 0,1-2 1,-1-2-3,1 1-5,0-2-4,0-2-8,0 0-3,0-1-3,0 2-2,1-1 0,0-2-2,-1 0 0,0 1 0,0 0-1,0 1-1,0 0-1,1-1 1,-1 0 0,0 1 0,1 0-1,0 2-1,0-1 0,2 1-6,-1 0-10,1-1-13,1 1-16,2-1-18,1 1-21,0-1-34,1 0-41,1-1-25,1 1-17,1 0-9,0-1-6,0 1-2,1-1 2</inkml:trace>
  <inkml:trace contextRef="#ctx0" brushRef="#br0" timeOffset="790491.2135">11224 12114 134,'-2'-4'146,"0"1"-1,-1-2 1,0 3-24,-1-1-38,1-1-28,0 1-22,-1 0-13,0 1-6,-1 0-4,-1-1-1,1 1 1,0 0-1,-1 0 0,1 1 1,-1-1-2,-1 2 1,1 0-1,0 0-2,0 0 2,-1 2 1,0 0-1,0 1 1,-1 1 0,1 0 0,-1 2 1,1 2-2,-2-1 1,2 0-1,-1 4-1,1-1 0,-1 1 0,2 1 1,-1 2-1,2-1-1,0 0 0,2 2 0,0-1-1,1 1-1,1-2-1,1 0-2,1 1 1,1-3-1,1 1-1,2 0 2,2-2 0,1 0-1,1-1 1,1 0 0,3-3-1,0 1 1,1-2-1,1-1 1,2-1 1,-1 0-1,2-1 1,0-2-1,0 0 0,1-2-2,-1-1-4,1 1-5,-2-2-9,1 1-11,-2-2-15,1 0-19,-3-1-25,1 1-29,-3-2-22,0 1-15,-1-1-8,-2 2-4,0-1-2</inkml:trace>
  <inkml:trace contextRef="#ctx0" brushRef="#br0" timeOffset="790831.2329">11435 12348 128,'1'9'138,"0"0"-8,0 1-10,0 0-22,-1 1-28,2 2-20,0-2-15,-1 2-8,1 1-4,-1-1 0,1 1-2,0 0 1,-2-2 0,1 3 1,-1-2 2,0 0 0,-1 0 1,-1 1-1,0-1 0,-2-1-3,-1 2-2,-2-2-2,-1 1 0,0 0-2,-2-1-1,-1-1-3,0 2 0,0-1-4,-1-1-3,1-1-3,-1 1-4,2-3-6,1 1-10,1-2-12,-1-2-17,2 1-29,1-2-33,2-2-25,4-2-17,0 0-11,-4-1-6,0-3-1</inkml:trace>
  <inkml:trace contextRef="#ctx0" brushRef="#br0" timeOffset="791293.2593">12202 12258 105,'-1'-6'154,"1"1"1,-2-1 0,-1 0 2,1 1-29,0 0-43,-3-1-29,2 1-22,-1 0-10,-1 0-3,0-2-3,0 1 0,-3 0 1,2 0 5,-1-1 1,-1 3 2,1-2 0,-2 2 1,0 1 0,0-1-1,0 2-2,-1 1 0,0 1-4,-1 1-1,-1 1-2,1 2 0,-2 1-3,1-1-3,-1 4-4,1-1-1,0 3 0,0-1-3,1 3 0,-1 1 0,2-1 0,1 3 0,-1-1 0,2 1 1,1-1 0,1 0-2,1 1-1,1-2 0,2 0-1,1 0-1,2-1 1,0 0 2,4 0 0,-1-2-2,2-1 1,1 1 1,1-3-2,3-1-1,0 1 0,2-3 0,0-1 1,0-1 1,4-2 0,0-3-1,0 0 0,1-3 0,-1 1 0,2-3 0,1-1 0,-2-2-1,2-2-1,-3 1-1,1-2 0,0 1-2,-2-3-1,0 1-3,-2-2-3,-1 0-6,1 0-3,-2 0-3,1-2-1,-3 0-3,0-1-3,0-1-5,0 1-3,0-2-3,0-1-2,-1 0-1,1-1 0,1-1 0,-2 1 4,0-2 5,2 0 2,-1 0 3,-2-1 2,2 2 2,-1-1 5,-1 2 3,-1-1 5,2 3 4,-3 1 4,0 1 3,-1 1 3,-1 2 3,2 2 3,-3 1 2,-1 3 5,1 0 5,-2 4 1,1 0 1,-1 1 1,-1 3 0,1 1 1,-1 2 0,0 0 0,0 0-1,0 0 1,0 3 0,-1 2-2,1 0-3,-1 3-1,-1 0-3,0 4 0,-1 1 1,1 2 0,-1 2 4,-2 0 1,1 2 2,-1 3 1,0-1 3,-1 3 0,1 0 1,-3 1 1,2 3 1,-1 0-1,-1 0-1,-1 2-1,1 1-1,0-2-3,-2 3-3,1-1-1,0 1-3,1 0-1,-2 1-2,1 0-3,0 1-1,-2-1-3,2 0-5,-1 1-8,-1 0-12,0-2-16,0 1-21,-2 0-35,0-1-44,-2-2-26,1 0-21,-4-2-9,1-1-5,-1-2-1,-1-2-2</inkml:trace>
  <inkml:trace contextRef="#ctx0" brushRef="#br0" timeOffset="792239.3135">10909 13404 89,'1'-3'145,"0"1"0,0 0-3,-1 2-6,0 0-27,0 0-36,0 0-23,0 0-17,0 0-9,0 0-3,2 2-3,-2 0-2,0 2 0,0 2 2,-3-1 1,1 3 0,-1 1 0,0 3 0,-1 0 0,0 2 0,-1 1 1,-1 1 1,0 2 0,0-1-1,0 2-1,-1 1-1,-1-1 0,1 1-2,-1 1-2,1 1-1,-1-1-1,0 0 0,0 0-1,0 0-3,0-1 1,-1 2-1,2-1-1,0 0-2,-1 0 0,0-2 0,2-1-2,0 0 0,1 0 0,-1-2-2,2-1 0,0-1 0,1 0 0,-1-3-1,2 0-3,-1-2-1,2-1-4,0-2-2,0 0-5,0-3-4,1-1-6,0-2-8,0 0-7,0 0-8,0-2-7,0-3-10,0 0-12,0-2-10,0-1-14,0-1-12,0-3-13,0 1-12,0-1-8,-1-1-7,0 0 1</inkml:trace>
  <inkml:trace contextRef="#ctx0" brushRef="#br0" timeOffset="792845.3481">10897 13326 137,'7'-6'136,"0"0"1,1 1-21,0 0-29,-1 1-25,1 1-21,1 0-10,-1 1-5,0-1-3,2 1-2,-1 2-3,0 0-1,1 0-2,-2 2-1,1 1 0,1 0-1,0 0-1,-1 1-1,0 2 1,0 0-2,0 2 0,-1-1-1,0 3-1,1-1-1,-3 1 0,1 2 0,-3-2 0,2 2-1,-2 1 0,-1 0-1,-1 2 0,0-1 0,-1-2 0,-1 3 0,-1-1 0,-1 0 0,0 0 0,-2-1 0,-1 0 1,0 0 0,-2 0 1,0-1-1,-1 2 1,-2-3 0,0 1 0,0 0 0,-2 0 0,0 0 1,-2-1 0,1 0-1,-2-2 2,1 1-1,-3 0 0,2-1-1,-1-1 0,0-1 0,1 0 0,0 0-1,1-1-1,1 0 1,1-2-1,-1 0-2,4-2 1,0 1-2,0-2-1,3 1 1,0-1 1,2 0-1,1-1 1,3 0-2,-2 0 0,2 0-1,0 0 1,0 0 0,0 0 1,2-2 0,2-1-1,1 1 0,1-1-1,1 3 0,1-3 0,1-1 1,0 1 0,2 1 1,0-3 0,-1 2-1,3 0 0,-2 1-2,0-1 1,2 2 0,-2 1 0,2 0 0,-1 0 1,0 1 0,1 2 0,-1-1-1,1 1-1,-1 1 2,0 0-1,0 1-1,-1 2 0,-1-2 0,-1 3 1,-1-1 0,-1 1 0,2-2-1,-4 3 0,0-1 0,-1 1 0,-1 1-1,0-1 1,-1 1 1,-1 0 2,-1 0 1,-1 2 0,0 0 2,-2 0 1,0-2 0,-1 2 2,-1 0 0,0 1 1,-2-1 3,0-1 0,0 1 3,-1 0 1,-2 2 0,0-3 2,1 1-1,-3 0 1,2 0-2,-1 0 2,-2-1-1,2 0 2,-1-2 0,0 2-1,-1-2 1,0-1-2,1-1-2,-1 0 1,0 0 0,0-1 0,0 0 1,0-4 0,-1 1 1,2 0-2,-2-1 0,2-1-1,-1-1-1,-1-1-1,1 0-1,-1-1 1,2-1-1,-1-1-1,1 1-1,0-2-3,1-1-2,2 1-1,1-3-1,1 2-5,1-2-5,2 1-12,1-2-11,2 1-14,1-2-15,1-1-20,3 1-21,0-1-34,1-1-40,2-1-20,-1 2-9,2-1-6,-1 0-2,2 0 1</inkml:trace>
  <inkml:trace contextRef="#ctx0" brushRef="#br0" timeOffset="793769.401">11571 13660 116,'0'0'137,"0"0"3,0 0-15,0 0-21,0 0-21,0 0-19,0 0-14,0 0-9,-3-2-5,1 2-1,-1 0-1,-1 0 2,-1 0-2,-2 0-1,1 0-2,-1 0-3,0 0-2,-1 1-3,1 1-2,-2 0-1,1-1-2,-1 2 0,0-1 1,0 1-2,-2 0-1,1 1-3,-1 1-1,-1 0 1,1 3 0,-1-1 0,-1 0 0,1 3-1,-1-1 0,2 3-1,-1 0 0,0-1 0,1 3-1,-1-2-3,2 2 1,0 1 0,0-1 0,1 3 0,1-2-2,0-1-2,-1 1 1,4-1-2,0 1 1,1-1-2,1-2-1,1 0 1,1 1 0,1-4 0,2 1 0,0 0-1,1-3 0,2 0-1,1 0 1,1-2 1,2-1-1,0 0 1,2-2 1,1-1-1,1-1 1,1-2 0,-1-1-2,3 0 0,-2-3 0,2 0-1,-2 0 1,0-2-1,0-1 0,-1-2-1,1 3 0,-2-3-1,1 0 2,-2 0-1,0-2 0,0 2-1,-1-2 1,1 0 0,-3 0 0,1 1 1,-1-1 0,1 2 0,-2-2-1,-1 1 2,0 1-1,-1 1 0,1 0 0,-2 2 0,-1 0 0,-1 0 0,1 0 0,-1 3 0,0 1 0,-1-1 1,0 2 0,0 0-2,0 1 0,-1 2 2,0 0-2,0 0 1,0 0 0,0 0 1,0 0 0,-1 2 0,0 1 0,0 1-1,0 1 0,-1 1 0,0 1 1,-1 1 0,1 1 0,0 1 2,-1 0 0,1 1-2,0 0 2,-1 0-1,2 1-1,-1-1 0,1 0-1,1 1 2,-1-1 1,1-1-1,0 1 0,0-1 1,1 0-1,0-1-1,1 0 0,1-1 0,0 0 0,0-2 1,1 1-1,0-2 1,1-2 0,0 1 0,2-2-1,0 0 0,0-2 0,0-2 1,2 0-1,0-2-2,0 0 0,0-2 2,1-1-1,0 0-1,0-1 1,0-1 0,-1-1 0,0 0 0,1-2 0,-1 0 1,-1 2-2,1-2 0,-1 0 0,-1 2 2,1-1 1,-1 1 0,-1-1-1,-1 2-1,-1 0 1,0 2 0,0 2 1,-2 0-1,0 0 0,-1 2-2,0 1 0,-1 2 1,0 0-1,0 0 0,-1 3 0,0 1 0,-2 1 2,1 2 3,-1 1-1,-1 2 0,0 1 0,-1 0 1,0 3 1,-1 0 1,1 0 0,1 1 2,1 0-1,0-1 1,0 1-1,2-1 1,0 1-2,1-1-1,1-1 0,0-2-1,2 2 1,1-4-2,1 1 1,0 0-2,3-3 0,-1 0-1,1-1 1,0-1-1,2-3 0,-1 0-2,0-1-2,1-2-4,-1-1-5,0-1-9,1-4-7,-1-1-8,-1 1-8,0-3-7,1-2-5,-2 0-6,1-2-5,-1 0-7,1 0-6,-2-1-10,1 0-8,-1-2-7,-1 2-4,1-2-3,-1 0 1,-1 3 3,0-3 8,0 1 7,-1 0 12,0 1 16,2 1 19,-2-1 24,0 1 20,0 2 16,-1-1 15,0 2 15,1 1 14,-2 1 13,1-1 9,0 2 6,-1 1 4,0 0 0,0 0-4,0 0-9,0 3-15,1-1-17,0 2-11,0-2-7,0 2-5,0-2-5,1 1-5,-1 1-3,1-1-6,0 0-5,1 0-15,-2-1-17,0 1-28,1-1-35,0 2-22,-1-2-16,-1-1-9,-2 0-4,0 2-1</inkml:trace>
  <inkml:trace contextRef="#ctx0" brushRef="#br0" timeOffset="794098.4198">11755 13416 36,'-13'-3'176,"0"-2"3,2 1 1,3 0 2,-1 1-5,2 0-10,2 1-38,1 0-50,2 1-26,2 1-14,0 0-9,0 0-8,0 0-6,2 0-4,2 0-1,3 0-3,2 0-2,0 0-2,4-2 1,1 2-1,2 0 0,2-3-2,2 3 0,-1-2-2,2 0-7,2 1-11,-1-1-18,1 0-26,-1-1-35,2 1-42,-1 0-24,-1-1-14,1 0-8,0-1-2,-1 1-1,0-1-1</inkml:trace>
  <inkml:trace contextRef="#ctx0" brushRef="#br0" timeOffset="794649.4513">13130 13758 84,'0'0'143,"0"0"1,0 0 2,0 0-14,0 0-22,0 0-24,0 0-27,0 0-14,0 0-9,0 0-4,0 0 1,0 0-1,1 1 2,-1-1 0,0 0 1,0 0-1,0 0 0,0 0-4,0 0-3,0 0-2,0 0-4,0 0-2,2 0-1,0-2-3,1 0-1,-1-1-1,1 1-4,1-3 0,0 0-2,1-1-1,1 1-2,1-3 1,0 2-3,0-3 1,2 0-1,0-1 0,1 2-1,0-3 1,1 0-1,-1 0 0,2-2 0,-1 2-1,0-2 0,2 1-1,-2-2 1,1 2 0,0-2 0,-1-1 0,1 0-1,-1 0 1,1-1-1,0 1 1,-2-2-1,2 1 0,-2-2 1,-1 2 0,-1-1-1,1-1 1,-1 1 1,-1 1 0,-1-1 0,1 0 0,-1 2 1,-1 1-1,-1 2 0,-1-1-1,-1 2 1,1 1-1,0 2 1,-1 1 0,-2-1 0,1 2-1,0 3-2,-1-1 0,0 2 1,0 2 0,0 0 0,0 0 0,0 0 0,0 0 0,0 0 0,0 0 0,0 0 1,0 0 0,0 0 0,-1 2 2,0 2 1,-1-1 0,-1 2 3,0 2-2,0-1 0,0 2 2,-1 0 1,0 1 2,0 3 3,-1-1 0,-1 2 1,1 0 2,0 1 1,0 1 4,1 2 0,-2 0 2,-1 0 1,2 2 3,-1 0 2,0 0 1,0 1 0,-1-1 2,0 1 1,1 1 1,0-1-1,-1 1 0,1 0 0,0 0-2,0-1-1,0 1-1,1-2-3,-2 1-1,1 1-3,1-1-1,-1-1-2,0 0-3,0-2-3,2 0-1,-1 1-3,0-2-1,0 0-2,0 0-2,-1-1 0,0-1-1,1 0 0,-1-2 0,1 1-1,-2 0 1,2-2-1,-1-1 1,0 0 1,1-1-1,-2-2 0,2 3 0,0-3 0,1 0 0,0-2 1,1 0-2,1 1-4,0-1-5,1-2-7,1 0-13,1 0-17,1-1-18,0 0-18,-2-2-29,6-1-31,1-1-32,0-1-33,1-1-18,0-1-8,1-2-4,0 0 1,-2-2 5,0-1 8</inkml:trace>
  <inkml:trace contextRef="#ctx0" brushRef="#br0" timeOffset="794990.4708">13542 13908 22,'2'8'159,"1"1"2,0-1 2,0 2 4,1 1-9,-2 1-13,0 1-30,1-1-42,-2 1-19,1 1-10,-1 1-1,-2-1 3,-1 1 0,0-1 0,0 1 0,-2-1-1,-2 1-3,0 2-1,0-3-4,-1 3-2,0-2-2,-2 2-4,0 0-1,-1-1-5,-1-1-3,0 1-5,0 0-3,-1-1-5,0 0-1,-1-1-3,0 0 0,2 0 0,-1-2-1,1 1-4,-2 0-7,3-2-13,0-1-17,-1 1-17,3-2-26,0-1-29,-2-1-32,3-2-32,0 1-17,1-4-10,1 0-7,5-2-1,-5-3 0,1-1 3</inkml:trace>
  <inkml:trace contextRef="#ctx0" brushRef="#br0" timeOffset="795885.522">14422 13546 30,'0'-10'139,"0"0"0,1 1 1,0-1-4,0-1-23,1 3-37,1-3-23,-1 2-15,2 0-9,-1 0-5,1-2-2,0 2-2,0 0 0,1-2-1,0 2-1,2 0 0,-2 0 0,2 1 1,-1-1 0,2 1-2,0 0 1,0 1-2,0 0-1,1 0-1,-1 1 0,0 0-1,0 1 1,1 0-2,-1 0-2,0 1 1,0 1-2,2 1-2,-2 1-2,-1 0-1,1 2 1,-1 0-2,1 1 1,-1 0 1,0 2-1,1 2 0,-2-1 0,0 2 1,-1 2 2,-1 1 2,1 0 2,-3 2 1,0 3 1,-1-1 1,-2 3-1,0 1 1,-2 1-1,-2 0 1,1 3 1,-3-1 2,0 1-1,-1 1 0,-3-2-1,1 3-2,-3-2-1,1 1 0,-1-1-2,-1 0 2,-2-1-1,-1 0 0,0 0 0,-2-1-2,0 1-1,0-2-2,-1-1 0,0 0-2,0 0 0,-2-1 2,1 0-3,2-3 0,-1 3-1,-1-3-1,3-2 0,-1-1 0,0-1 1,2 0 0,1-2 0,2-1 0,0-1 0,2-2-1,2 1 1,0-3 0,2-1 1,0-1-1,0 0 0,2-1 0,1-1-1,0-2 1,2 0-1,1 0 0,1-2 0,0 0 0,1-1 0,2 0-1,1-1 0,0-1 0,1-1 0,2 1 0,1-1 1,0-1-2,0 2 1,0 0-1,2-2 0,-1 2 1,0 0-1,1 1 1,1 0-1,-1 2 2,-1 0-2,2 2-1,-1 2 1,-1-1 1,1 2 0,-1 1 0,0 1 0,-1 2 0,1 2 1,-1 2-1,-1-1 1,1 3 1,-2 0 1,0 1 2,-1 2 0,0 0 1,0 0 2,-2 1 1,1 1 0,-1-2 2,0 1 0,0-1 1,0 0-1,1 0 0,0-1-1,0 0 0,-1-2-2,1 1-1,1-1 0,0-2 0,0 1 0,1-1-3,2-1-1,-1 0 1,1-1-1,0-3 1,2 1-2,0 0-3,1-2-10,2-1-13,-1 0-20,1 0-21,2 0-34,-1-2-40,1 0-28,-1-1-22,0-2-11,-2 2-7,1-3-2,-1 1 1,-1-2 1</inkml:trace>
  <inkml:trace contextRef="#ctx0" brushRef="#br0" timeOffset="796221.5412">14800 13966 14,'2'5'157,"-1"1"0,0 1 0,0 1 2,-1 1 1,0 4-19,0-1-28,0 3-32,0 1-34,0 0-15,-1 1-8,-1 0 1,0 1 2,-1 0 0,0 2 0,-1 0 0,-2-1 1,0 1 0,-2 1-1,0-1-1,0 1-3,0 0-2,-2 0-2,1-2-3,1 1-3,0-1-3,0 0-4,1-2-1,-1 0-1,2-3-4,-1 1-6,3-2-11,-1-1-13,1-1-17,1-1-20,1-2-32,0-2-37,1 1-22,1-7-16,0 0-8,0 0-5,0 0-1,5-1 0</inkml:trace>
  <inkml:trace contextRef="#ctx0" brushRef="#br0" timeOffset="796606.5632">15677 13353 49,'-5'2'143,"0"1"2,-1-1 2,1 3-1,-2 0 0,0 2-33,0 0-44,1 1-26,-1 2-15,-1 1-6,1-1-2,0 1-1,-1 2-1,0-1 1,1 1 1,0 0-2,-1 0 0,-1 1 0,1 1-1,0-1-2,0 0-2,-1 2-1,1-4-3,0 3 1,0-1-1,0 0-1,1 1-2,0-3-1,1 1-1,-1-2 0,1 1-1,1-1-1,1-1 1,0-2-1,1 2 2,1-3 0,-2 1 2,3-1-1,0-2-3,0 2 1,1-4-1,0 1 0,1 0 1,0-1 0,1 0 0,1-2 1,1 1-1,0-1 5,1 0 5,2-1 3,0-1 1,3 0 3,0-2 2,4 0 1,-1 0 2,2-2 0,2-1 0,1 1 2,0-1-1,0 0 0,0-1 0,2-1-4,-1 1-4,-1 0-4,1-1-2,-2 1-1,1-1 1,0 2-2,-2-1 1,1 2-2,-3-2 1,1 2 0,-2 0-2,0 0 1,-2 0 0,0 3-1,-1-3-1,0 2 0,-1 0-1,0 0-2,-1 0 0,-1 1-2,0 1 1,2-2 0,-3 2-2,1-1 0,-2 0 0,1 1 0,1-1-2,-2 1 2,1-1 0,-1 2-2,1-3-2,2 3-4,-2-1-6,0 0-9,0-1-15,0-1-13,0 1-13,0 0-17,0-1-18,-1 0-23,-1-1-28,0 0-23,1 0-19,-1-1-10,-1-2-2,0 2 2,0-2 5</inkml:trace>
  <inkml:trace contextRef="#ctx0" brushRef="#br0" timeOffset="796956.5833">16091 13289 87,'0'0'151,"0"-2"-1,0 2 1,0 0-4,0 0-7,0 0-30,0 0-45,-3 0-24,1 3-14,-1 0-5,1 1-2,0 1-1,-1 1 1,-1 0 2,1 3 3,-1 1 3,0 0 3,-1 2 2,0 1 2,-1 1 3,0 1 3,0 1 2,0 0 2,-1 2 1,1-1-1,-3 2 1,2 1-1,-1 0-2,-1 1-2,0 1-5,0 0-2,0 1-2,-1-1-4,0 0-3,0 2-3,0-2-4,0 0-5,0 0-4,0-2-2,0 1-3,1-2-1,-1 1-1,2-3 0,1 0 0,0 0-1,-1-1-1,3-1 1,1-2-4,0 0-6,1 0-10,1-2-13,0-1-16,1 0-20,0 0-29,1-4-33,0 1-30,0-1-30,1-1-14,-1-5-7,3 4-2,-3-4-1,0 0 3</inkml:trace>
  <inkml:trace contextRef="#ctx0" brushRef="#br0" timeOffset="797307.6033">16171 13900 54,'2'9'152,"-1"2"2,0 1 4,0 2 3,-1-2-17,0 5-29,-1-1-21,0 1-19,0 1-7,-2 1-4,1 0-5,-1 0-5,-2-1-3,-1 1-4,0 0-2,0 0-1,-1-1-3,-2 1-3,1 0-4,0-1-6,-1 0-3,0-1-4,1 0-5,0-1-6,-1-1-3,2-1-1,0-1-1,-1-1-1,1-1 0,0 0-1,2-1-1,-1-3-3,1 1-4,-1-1-6,2 1-11,0-2-14,1-2-17,1 0-18,-1-1-29,3-3-37,0 0-24,0 0-20,0 0-10,0 0-3,-3-2-3,1-2-2,-1-1 4</inkml:trace>
  <inkml:trace contextRef="#ctx0" brushRef="#br0" timeOffset="798462.6694">17001 13189 130,'1'-3'145,"0"0"3,-1 0 3,0 3-12,0 0-21,1-1-27,-1 1-30,0 0-16,0 0-9,0 0-5,0 0-3,-2 0-1,-1 3 0,0 0 0,-2 1 1,0 0 0,-3 3-1,1 1-4,0 0-1,-1 1-3,-1 0-1,1 4-1,0-2-3,-1 2 0,2-1-1,0 2-3,0-2-1,2 3-3,-2-1-2,2-1 0,0 0-1,1 0 0,0-1 0,1 0-2,1 0 0,-2-2 1,2 0 0,0-2 0,1-1-1,0 0 1,1-1-1,1-2 1,0 0 0,2-1 0,1 0-1,0-2 0,1-1-1,2 0 0,1-2 0,2 0-1,0-3-1,0 0 1,2 1 1,0-2-1,0-1 1,-1 0-1,0-1 0,2 1 0,-3 0 0,1 0 0,-1 0 2,0 1 0,0-1 0,0 2 0,-2 0 0,1 1-2,0-1-1,-1 2 0,0 1 1,-1-1 1,1 2 0,-1 0 0,-1 1 0,0 1 0,-1 0 0,2 2 0,0 0 1,-1 1 0,0 1 0,1 1 0,0 0 1,1 1-2,-1 1 2,0-1-1,2 3 0,-1-2-1,0 1 1,1 1 0,-1 0-1,0 0-1,1 1 1,0 0 0,-1 0 2,-1 0-2,-1 0 1,1 0 0,-2 2 0,-1-2 0,-2 2 0,0-1 0,-2 0 0,-2 1 0,0 0 2,-2-1 0,-2 1 0,-2-1 2,-1 2 1,-1-2 3,-3 1 3,0-1 2,-3 0 5,0 0 1,-2 0 1,0 0 0,-1-2 0,-2 2 0,1-2 1,-1-1 1,0 1-2,1-1 1,-1-1-1,0-1-1,3 0-2,-2-1 0,1 0 2,3-3-1,-2 1 0,4-2 0,-1 1 0,2-2-1,0 0-1,2-1-1,0-2 1,2 0-1,0 0-1,1-1-3,1-1-1,0 0-3,1-1-4,1-1-6,0 1-8,2-2-7,0 0-11,0-2-15,2 1-17,1-2-17,1-1-16,1-1-28,1-1-30,0 0-25,0-1-24,1-1-11,0-2-6,1 0 2,0-2 3,1 0 9</inkml:trace>
  <inkml:trace contextRef="#ctx0" brushRef="#br0" timeOffset="798821.6899">17060 13121 23,'8'-3'140,"1"1"2,0 0 2,2-1 2,1 1-1,0 0-30,1-1-46,1 2-25,0-1-17,3 0-8,-1 0-5,2-1-3,1 1-1,-1-1-2,2 1 1,0-1-1,-1 1 0,3-1-2,-1 1-2,-1 0-2,1 0-4,-1 1-8,-1 1-14,0 0-29,-2 0-37,-1 1-26,-2 1-18,0-1-9,-2 2-6,-2-2-2,-2 2-1</inkml:trace>
  <inkml:trace contextRef="#ctx0" brushRef="#br0" timeOffset="799167.7097">17584 13871 100,'-5'13'145,"-2"1"3,1 0 1,-2 3 0,0 0-21,1 3-33,-1-2-24,-1 3-23,1 0-10,0 0-3,0-1-3,-1-1-1,0 0-2,0-1-1,0-1-1,1 0 0,0-1-2,0-1 0,-1-1-1,1-1-3,1 1-3,1-2-4,-2 1-1,3-2-4,0-1-1,1-1-3,0 1-2,1-3-6,0 0-4,0 0-8,0-2-12,2-1-10,1-4-21,0 0-22,0 0-30,0 0-30,0 0-18,0 0-10,1-4-5,2 0-2,0-4 0</inkml:trace>
  <inkml:trace contextRef="#ctx0" brushRef="#br0" timeOffset="799553.7318">18535 13080 20,'-5'0'148,"0"0"3,0 0-1,-1 2 1,0 0-9,-1 1-14,-1 1-33,0 1-44,-1 0-22,-1 1-9,1 1-3,-2 0-1,0 0-1,0 1-1,-3 1 1,2 0 1,0 1 1,-2 2 0,1 0 3,0 1 1,-1 2 0,-2 1 1,2 3 0,-2 1-1,2 1-1,-2 1 0,2 3-2,-2 1 0,3 0 0,-1 1-1,0 2 0,2-2-1,0 0-1,0 1 0,2-2-1,-1-1-1,3 2-1,1-4-2,-1 1 0,2-3-2,1 1-2,1-3-1,1 1 0,0-2 1,3-1-2,0-2 0,0 0-1,2-1-1,0-2 0,2 0-1,2 0 1,1-5 0,1 1 0,1-1 2,1-2-1,2-3 2,1 1-2,2-3 1,0 0-1,0 0 2,0-3 0,1-1 0,-2-1 1,2 0 0,-2 0 0,0-2-1,-1 0-1,-1-3 0,1 2-1,-3-1 1,0-1-2,0 0 1,-2 0 4,-1-1 8,0 0 4,-3 1 2,-1-1 3,-2 2 1,-1-1 2,-1 0 1,-2 1 0,-4 1 2,0 0 1,-2 2 0,-2-1 1,-3 3-1,-2 0-4,-2 2-7,-3 2-6,0 0-2,-2 2-3,-2 1-3,-1-1-2,0 4-1,0 0-4,1 1-4,-1 1-12,1-1-19,2 3-26,1-1-30,2-1-40,2 1-45,1-1-24,3 1-15,1-1-7,1-1-4,2-3 0,1 1-2,0-2 1</inkml:trace>
  <inkml:trace contextRef="#ctx0" brushRef="#br0" timeOffset="800990.814">20405 12808 63,'0'0'134,"0"0"0,0 0-1,0 0-13,-2 1-19,1 1-27,-2 0-30,1 1-17,0-1-10,-1 1-7,0 0-3,0 2-1,-2-1-1,1 1 1,0 1-1,0 0 2,0-1 1,0 2 1,0 0-2,-2 0 3,2 0 0,0 1 1,0-1 2,0 0 1,0 1 0,0 1 1,-1-2 1,1 1 0,-1 1 1,1-1 1,-1 2-1,0-1 1,-2 1 2,2-1 0,-2 1 1,1 2 0,-2-1-1,0 0 0,0 1 0,0 1 1,-1 1 0,-2 0 0,2 1 0,-3-1 0,2 3 0,-1 0 3,-3 1 3,2 1 1,-2 0 0,2 3-1,-1-1-1,-2 3 1,0 1-1,0 1-1,0 1 1,-1 0-1,1 2-1,-2 0-1,1 0-1,-1 0-4,0 2-3,1-1-2,-2-1-2,2 0-1,-2-1-1,1 1 1,-1 0-1,1-3 2,1 1 1,-1-2 0,1 1 0,-2-1 0,2-1 1,0-1-1,1 0 2,-1 0 0,2 0 1,-1-1 3,1-1 0,0 1 1,1 0 0,0 0-2,0 0-2,1 0-2,-1 1 1,0-2 0,0 2-1,2-2-2,-1 1-1,0-2 0,0 2-3,1-3 0,0 2-1,1-1-1,-1-2-3,2 0 1,-1-1 0,0-1 0,1 0-1,1-2 0,1 1 0,-1-3 1,0-1-2,2-1 2,0 0 0,1 0-2,0-4-1,1 2 0,-1-2 1,1 0 0,1-1 1,0 0 0,1-2-1,-1 1 0,1-1 0,-1-1 0,2 1 0,-1-2 0,2-1 1,-2 2-1,2-2 0,0 0 0,-1 1-2,1-1 2,0 0 1,0 0-1,0 0 0,0 0 0,0 0 1,0 0 0,0 0-1,0 0 0,0 0-2,0 0 2,0 0 1,0 0 1,0 0-1,0 0 1,0 0 0,0 0-1,0 0 1,0 0-1,0 0-1,0 0 2,0 0 1,0 0 1,0 0-1,0 0 1,0 0-1,0 0 0,0 0 2,0 0-2,0 0-1,0 0 1,0 0 0,0 0 0,0 0-2,0 0 1,1-3-2,0 0-5,1 1-7,0-2-9,2-2-13,0 0-17,1 1-18,2-2-17,0-1-19,2-1-32,0-1-38,0 0-26,1 0-18,0-3-10,-1 3-4,0-2 2,0 0 4,-2 0 11</inkml:trace>
  <inkml:trace contextRef="#ctx0" brushRef="#br0" timeOffset="802018.8728">20700 13488 15,'3'-5'137,"0"1"0,1 1 2,0-1-7,2 0-12,-1 0-26,1-1-35,0 1-20,0-1-11,2 2-6,-1-2-3,0 0-1,1 1-3,0-1-1,-1 0-1,0 0-2,1 1-1,2 0-1,-2-1 0,-1 1 0,1 1-1,0-1-2,-1 0-1,1 1-1,-1 0 1,0 2 0,-1 0 0,0-1 0,-1 2 2,-1 0 0,0 2-1,1-1 1,-2 0 0,0 2 0,0 2 0,1 0-1,0-1-1,-1 3 0,1-1 1,0 3-2,-1-2 0,0 4 1,1-1-1,-2 1-1,1 0-1,-2 0 0,0 1 0,-2 0 0,0 0 1,-2 0 1,0-1 2,-1 1 0,-3 1 1,0-1 0,-1 0 0,-2 0 0,-2-1-1,0 3 1,-2-2 2,-1 1-1,-1 0-1,0 0 0,-1 1-1,0-1-1,0 1-1,1-3 1,-1 1-3,2-1 1,0-1-2,2 0 1,1-2-1,2 0 1,2-1 1,0-2-2,3 0-1,0-2 0,1 0 1,2 0 0,0-1-2,2-2 1,0 0 1,2 1 0,0 1 0,2-2 0,1 1-1,1-1 0,1 0 0,1-1 1,0 0 0,1 0-1,1-1 1,0 0 0,0-1 1,0 1-1,0-1-1,0 2 0,0-1-1,-1-1 0,0 1 1,0 0 0,-1 0-1,0-1 0,0 3 0,1-2 1,-1 2 0,-1 2 0,1-2 0,-1 3 1,1 0 0,-1 1-1,0 1 1,1 1 0,-1 1 0,-1 1 0,0 0-1,1 2 1,-2-1-1,0 1 1,-1 2 0,-1-1 1,0 0 1,-2 1 1,0 0 4,-1 0 1,-1-2 4,0 2 0,-2 1 1,1-1 1,-1 0 1,-1 0 3,-1-1 0,-3 1 0,2 1 1,-1-2 1,-1 1 0,-2-1 0,0 1-1,-1-1 0,-2 0-1,1 0-1,-2 0 2,1-1-1,-1 1-2,-1-1 0,0-1-2,0 1 0,2-2-1,-2-1-1,1 1-1,0-2-1,1 1-3,-1-1-1,1-1-2,0 0-2,1-1 0,0 0-1,0-2-1,1 1 2,0-1 0,0-1 1,1 0-2,0 0-1,0-1 1,0-1 0,1 0-1,-1-1 1,2-1-1,1 2 1,0-3-1,0 1-6,2-1-8,2-1-13,1 1-18,1-3-20,2 1-24,2-4-34,1 1-43,2-1-19,2-3-12,0 0-6,1-2-2,1 0-1,1-3 0</inkml:trace>
  <inkml:trace contextRef="#ctx0" brushRef="#br0" timeOffset="802578.9048">21548 13370 61,'0'0'150,"0"0"1,0 0 1,0 0 1,0 0-7,5 0-11,-1 0-35,2 0-48,1 0-24,-1 0-13,1 0-7,0-1-4,2 0-2,-1 0 1,1-2-1,0 1-1,3-1 0,-2 1-2,3-2 0,-2 0 1,0 1 0,2-2 0,-2 2 1,0-2 1,1 1-1,-1-1 0,0 0-2,-2 0-1,0 0 1,-2 1 0,2 0 1,-4 0-1,0 2 0,-1-1 2,-1 0-2,0 1 0,-1 0 0,-2 2-1,0 0 2,0 0 2,0 0 0,0 0-1,0 0 0,0 0-2,-3 2 2,0 0 0,-2 1 1,0 2-1,-1-2 0,-1 2 1,0 2 2,-1-1 0,0 2 1,-1 2 1,1 0 1,1-1 2,0 3 0,-1-2 3,-1 2 1,2 1 1,0 1 1,-1 0 4,0 0 0,1 1 1,0 2 3,-1-2 1,0 2 3,0 2-1,-1 1-1,1-1 0,0 3-2,0-1 0,-1 1-1,1 1 0,-1 0-2,0 1-1,-1 1-2,2-1-3,-1 1-3,-1-1-2,1 0-3,0 0-1,-1 0-2,1-1 1,0-1 1,1 0-1,-2-2 0,2 1-3,0-1 1,-1-1 0,2-3 0,1 1-1,0-1 1,0-2 0,0-2 0,2 0-1,0 0-1,0-4 0,0 0-2,1-2-2,0 1-4,0-3-5,-2 0-9,2-2-10,0 0-13,0 0-14,0-2-18,-1-1-19,-1 0-29,1-2-33,-3-1-17,1 0-8,0-1-5,-1-3-2,1 3 4</inkml:trace>
  <inkml:trace contextRef="#ctx0" brushRef="#br0" timeOffset="802989.9284">21199 13873 21,'0'-2'149,"0"2"2,0-3 0,2 1 0,0 1-5,3-1-10,0 0-32,1 0-44,2 0-22,2-1-11,0 0-6,3 1-4,0-2-2,2-1 0,2 2-1,0-4-1,3 2 0,0 0 0,0-1-1,3 0-3,0 0-1,3 0-2,0 1-4,-1-2-6,3 2-9,0-2-14,-1-1-27,1 2-33,-1-1-27,-2 0-26,-2-1-14,-1 1-7,-1-1-4,-1 0 0,-3-1-1</inkml:trace>
  <inkml:trace contextRef="#ctx0" brushRef="#br0" timeOffset="803351.9491">22901 13189 82,'-6'-5'141,"0"0"1,-1 2 2,-1 0 0,-1 1-20,1 0-31,-2 1-28,-2 2-28,1 0-15,-2 1-7,0-1-3,0 2-4,-2-1 0,2-1 1,-3 3 1,3-1-1,-2 2 2,2 0-1,-1-2 1,2 2-2,1-1 1,1 2 0,1 0-2,1-1 0,0 2-1,1-2-1,2 3-2,0-2-1,1 2-1,0 1 1,2-1-1,-1 1-2,3 1 0,0 0 1,0 2 0,3 0 0,-1 0-2,2 1 1,0 0 0,1-1 1,0 1-1,2 0 1,0 0 0,0 2 0,1-1 0,1-2-1,2 1 0,-1 0 0,3 0 0,-1-1 0,0 1 1,1 0 1,0-1-1,1 0 0,-1-1 0,1 1 0,-2 2-1,0-3-1,1 0 0,-2 0 0,1 0 1,-3 1 3,0-1-1,-1 0 2,0 0-1,-1 0 2,-1-1 0,-2 1 1,0-1 1,1 0 1,-3-1 1,0 1-1,-1 0 4,-1-1 2,0 1 0,-1 0-1,-1-2 0,0 0 1,-2 0 3,1-1 4,-1 0 4,-1 1 1,0-1 1,-2-1 2,-1 2 4,1-3 2,-2 1 0,-2 0 0,1 0-1,-2 0 0,-1-1-1,0 0-1,-1 0-4,-1 0-6,-1-1-2,0 1-1,-1 0-3,0-2-3,-1 1-4,0 1-2,-2-2-2,1-1-2,0 1 1,0-1-2,-1 1 0,2-2 0,0 0 0,1 0 0,0-1 0,0-1 0,4 0 0,0 0 2,0-2-1,3 1 0,1-1-1,0 1-1,3-1 1,0-1 0,1 0-6,2 0-5,0 1-14,1-2-15,2-1-20,2 2-19,0-3-31,1 0-34,1-2-27,2 0-21,0-1-11,2-2-7,1 0-1,0-1-1,0-2 4</inkml:trace>
  <inkml:trace contextRef="#ctx0" brushRef="#br0" timeOffset="803758.9723">23449 13217 57,'-11'0'139,"1"-1"0,-2 1 2,1 1-1,0 0-20,-2 1-31,1 3-26,-1-1-22,0 1-10,0 0-4,-1 3-3,0-1 1,-1 2-1,2-1 2,-2 4 1,1-1 0,0 2 1,1 0 1,0 2 0,2 1 0,1 1-1,-1 1-1,2 0-1,1 2-1,1 0-2,0 0-2,2 0-2,1 1 0,1-1 0,1 0-4,-1 0 0,2-2-2,1 1 0,1 0-3,1-2-2,0 0-2,1-2-1,1-1-3,2 2 1,2-3-1,-1 0-1,1-1-1,2 0 0,1 0 1,1-2 0,1-1-1,0 0 1,2-3 1,-1 2-1,-1-4 2,2 1 0,-1-1-1,0-2 0,-2-1 0,2 0 0,-3-2-1,-1 1 0,1-3-2,-3 1-3,-1-1-4,1-1-9,-2 0-10,0-1-11,-1-1-12,-1 1-16,-1-2-16,-1 0-24,0-1-25,-1 0-20,-1 0-18,-1-3-8,-1 1-4,0-1 0,-1-1 2</inkml:trace>
  <inkml:trace contextRef="#ctx0" brushRef="#br0" timeOffset="804139.9941">23325 13566 98,'0'-2'136,"0"-1"0,0 1-2,2 0-4,1 0-25,1 1-37,0-1-22,1 1-16,0 1-6,2 0-4,0-1-2,0 0-1,-1 0 0,0 1-1,3 0 1,-3 1-1,1 0-1,1 0 1,-1 2 0,1-2 0,-1 3-1,1 0-1,-1 1 0,0 0-1,0 2 1,-1 0 1,-2 1 0,1 1 2,0-1 1,-2 4 2,-1-1 1,-1 0-2,-1 1 0,-1 2-1,-1-2 0,0 2-1,-2-1-2,1 1-1,-1-1-1,-1 0-1,0 0-3,-1-1-3,1 0-2,0-1-1,0-1-1,0 1 0,1-1-1,0-3 0,0 2 0,1-1 0,-1-2-1,2 0-1,0-1-4,0-3-3,2 1-6,0 0-9,0-3-15,0 0-18,0 0-29,0 0-35,3-3-24,0-2-15,1 0-8,0-2-5,-1-1-1,1 0 1</inkml:trace>
  <inkml:trace contextRef="#ctx0" brushRef="#br0" timeOffset="804510.0153">24007 13139 149,'0'3'152,"0"2"0,0 0 2,0 1 0,0 1-17,-1 3-24,1 0-31,-1 1-34,-1 1-15,1 2-9,-2-2-2,1 3 0,-2 0 0,2 1 2,-1 1 1,-1-2 1,0 2 0,-1 2 0,0 0-2,-2 1-1,2 0-1,-1 1-3,0 1-1,1-2-3,-3 1-3,2 1-3,-1-1-2,1 0-2,-1 0-3,-1 0 0,1-1-1,0 1-1,0-1 1,-1-1-1,1 0 1,0 0-2,1-1 1,-2-1 0,3-1-2,-1 1-1,1-2-6,0 0-7,1-2-10,-1 0-13,0-1-14,2-2-13,0 0-23,1-3-28,-1-1-23,1 0-21,0-2-11,2-4-7,0 0-2,0 0 1</inkml:trace>
  <inkml:trace contextRef="#ctx0" brushRef="#br0" timeOffset="804885.0367">24318 13229 116,'2'-3'143,"1"2"0,-2-2 1,0 1-2,-1 2-5,0 0-31,0 0-45,0 0-23,0 0-11,0 0-7,0 0-4,0 0 0,0 0-1,-3 0-1,-2 2-1,-1-2-1,0 3 0,-2-1-2,1 1 1,-2 1-2,-1-1-1,-1 1-1,2 1-2,-2 0-2,0-2 1,0 2-2,0 0 0,1-1-1,0 1-1,-2-1 0,2 1 1,1-1 0,-3 1-2,3 1 0,0-2 0,-1 2 0,2-1 2,0-1-1,0 2-1,1-2 0,1 0 2,1 1 0,1-1 0,0 3 0,0-3 0,0 1 0,0 0 2,2 2 0,-1-2-2,1 2 2,-1 1 0,1-1 2,0 3 0,0-1 0,0-1 0,1 3 0,-1-1 1,1 0 0,0 0 0,0 3 0,0-2 1,1-1 0,0 1 0,1-1 0,-1 0 0,1 0 0,0 0 0,-1-2 0,1 2 1,0-2-1,0-1 0,0 1 0,1 1 1,0-4 0,-1 2-1,1-2 0,-1 2 0,2-2 4,-1 0 3,1 0 5,0 0 2,2 0 2,0-2 2,0 1 0,2 1 2,0-2 1,1 2 0,0-1 3,2-1 1,1 1 0,0-1 0,0 1-3,3-1-5,-2 2-4,3-2-3,-1 0-2,1 0-1,1 0-1,0-1-2,-1 0-1,2 1-3,0-1 0,0 1-1,0-1-3,0 1 0,0-1-1,-2 1 0,1 0 0,-1 0-1,0-1 0,-2 2 0,-1-1 1,0 1-2,-2-2-2,-1 2 0,1-1-9,-2 0-9,0-1-16,-2 1-17,1 2-22,-3-2-24,-1 1-32,-1-2-37,0 1-21,-2-3-13,0 0-4,-2 5-2,0-1 0,-1-1 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E9FEDE-9798-4874-B4BC-ED393F02B915}" type="datetimeFigureOut">
              <a:rPr lang="en-US" smtClean="0"/>
              <a:t>3/7/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932E086-CAE4-4207-AF02-C54E9A53C126}" type="slidenum">
              <a:rPr lang="en-US" smtClean="0"/>
              <a:t>‹#›</a:t>
            </a:fld>
            <a:endParaRPr lang="en-US"/>
          </a:p>
        </p:txBody>
      </p:sp>
    </p:spTree>
    <p:extLst>
      <p:ext uri="{BB962C8B-B14F-4D97-AF65-F5344CB8AC3E}">
        <p14:creationId xmlns:p14="http://schemas.microsoft.com/office/powerpoint/2010/main" val="5556832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32E086-CAE4-4207-AF02-C54E9A53C126}" type="slidenum">
              <a:rPr lang="en-US" smtClean="0"/>
              <a:t>4</a:t>
            </a:fld>
            <a:endParaRPr lang="en-US"/>
          </a:p>
        </p:txBody>
      </p:sp>
    </p:spTree>
    <p:extLst>
      <p:ext uri="{BB962C8B-B14F-4D97-AF65-F5344CB8AC3E}">
        <p14:creationId xmlns:p14="http://schemas.microsoft.com/office/powerpoint/2010/main" val="35602924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C3468F5-7B0E-468C-9FD7-ECC6BF7D7371}" type="datetimeFigureOut">
              <a:rPr lang="en-US" smtClean="0"/>
              <a:t>3/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39926423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C3468F5-7B0E-468C-9FD7-ECC6BF7D7371}" type="datetimeFigureOut">
              <a:rPr lang="en-US" smtClean="0"/>
              <a:t>3/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23928288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C3468F5-7B0E-468C-9FD7-ECC6BF7D7371}" type="datetimeFigureOut">
              <a:rPr lang="en-US" smtClean="0"/>
              <a:t>3/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16042361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5C3468F5-7B0E-468C-9FD7-ECC6BF7D7371}" type="datetimeFigureOut">
              <a:rPr lang="en-US" smtClean="0"/>
              <a:t>3/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BF39C-0061-45D8-B059-D6DE400F4B3F}" type="slidenum">
              <a:rPr lang="en-US" smtClean="0"/>
              <a:t>‹#›</a:t>
            </a:fld>
            <a:endParaRPr lang="en-US"/>
          </a:p>
        </p:txBody>
      </p:sp>
      <p:sp>
        <p:nvSpPr>
          <p:cNvPr id="7" name="Title 1"/>
          <p:cNvSpPr txBox="1">
            <a:spLocks/>
          </p:cNvSpPr>
          <p:nvPr userDrawn="1"/>
        </p:nvSpPr>
        <p:spPr>
          <a:xfrm>
            <a:off x="0" y="3081"/>
            <a:ext cx="12192000" cy="724087"/>
          </a:xfrm>
          <a:prstGeom prst="rect">
            <a:avLst/>
          </a:prstGeom>
          <a:solidFill>
            <a:schemeClr val="accent1">
              <a:lumMod val="40000"/>
              <a:lumOff val="60000"/>
            </a:schemeClr>
          </a:solidFill>
        </p:spPr>
        <p:txBody>
          <a:bodyPr vert="horz" lIns="91440" tIns="45720" rIns="91440" bIns="45720" rtlCol="0" anchor="ctr">
            <a:normAutofit fontScale="90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dirty="0" smtClean="0">
                <a:solidFill>
                  <a:srgbClr val="FF0000"/>
                </a:solidFill>
                <a:latin typeface="VNI-Centur" pitchFamily="2" charset="0"/>
              </a:rPr>
              <a:t>§</a:t>
            </a:r>
            <a:r>
              <a:rPr lang="en-US" sz="6600" b="1" dirty="0" smtClean="0">
                <a:solidFill>
                  <a:srgbClr val="FFFF00"/>
                </a:solidFill>
                <a:latin typeface="Times New Roman" panose="02020603050405020304" pitchFamily="18" charset="0"/>
                <a:cs typeface="Times New Roman" panose="02020603050405020304" pitchFamily="18" charset="0"/>
              </a:rPr>
              <a:t>2</a:t>
            </a:r>
            <a:r>
              <a:rPr lang="en-US" dirty="0" smtClean="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Các</a:t>
            </a:r>
            <a:r>
              <a:rPr lang="en-US" dirty="0" smtClean="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phép</a:t>
            </a:r>
            <a:r>
              <a:rPr lang="en-US" dirty="0" smtClean="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tính</a:t>
            </a:r>
            <a:r>
              <a:rPr lang="en-US" dirty="0" smtClean="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với</a:t>
            </a:r>
            <a:r>
              <a:rPr lang="en-US" dirty="0" smtClean="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số</a:t>
            </a:r>
            <a:r>
              <a:rPr lang="en-US" dirty="0" smtClean="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thập</a:t>
            </a:r>
            <a:r>
              <a:rPr lang="en-US" dirty="0" smtClean="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phân</a:t>
            </a:r>
            <a:endParaRPr lang="en-US"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792652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C3468F5-7B0E-468C-9FD7-ECC6BF7D7371}" type="datetimeFigureOut">
              <a:rPr lang="en-US" smtClean="0"/>
              <a:t>3/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18962741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C3468F5-7B0E-468C-9FD7-ECC6BF7D7371}" type="datetimeFigureOut">
              <a:rPr lang="en-US" smtClean="0"/>
              <a:t>3/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25109171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C3468F5-7B0E-468C-9FD7-ECC6BF7D7371}" type="datetimeFigureOut">
              <a:rPr lang="en-US" smtClean="0"/>
              <a:t>3/7/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27323642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C3468F5-7B0E-468C-9FD7-ECC6BF7D7371}" type="datetimeFigureOut">
              <a:rPr lang="en-US" smtClean="0"/>
              <a:t>3/7/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21245867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C3468F5-7B0E-468C-9FD7-ECC6BF7D7371}" type="datetimeFigureOut">
              <a:rPr lang="en-US" smtClean="0"/>
              <a:t>3/7/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737862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C3468F5-7B0E-468C-9FD7-ECC6BF7D7371}" type="datetimeFigureOut">
              <a:rPr lang="en-US" smtClean="0"/>
              <a:t>3/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26046849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C3468F5-7B0E-468C-9FD7-ECC6BF7D7371}" type="datetimeFigureOut">
              <a:rPr lang="en-US" smtClean="0"/>
              <a:t>3/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16652726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C3468F5-7B0E-468C-9FD7-ECC6BF7D7371}" type="datetimeFigureOut">
              <a:rPr lang="en-US" smtClean="0"/>
              <a:t>3/7/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B9BF39C-0061-45D8-B059-D6DE400F4B3F}" type="slidenum">
              <a:rPr lang="en-US" smtClean="0"/>
              <a:t>‹#›</a:t>
            </a:fld>
            <a:endParaRPr lang="en-US"/>
          </a:p>
        </p:txBody>
      </p:sp>
    </p:spTree>
    <p:extLst>
      <p:ext uri="{BB962C8B-B14F-4D97-AF65-F5344CB8AC3E}">
        <p14:creationId xmlns:p14="http://schemas.microsoft.com/office/powerpoint/2010/main" val="82704602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5" Type="http://schemas.openxmlformats.org/officeDocument/2006/relationships/image" Target="../media/image25.emf"/><Relationship Id="rId4" Type="http://schemas.openxmlformats.org/officeDocument/2006/relationships/customXml" Target="../ink/ink2.xml"/></Relationships>
</file>

<file path=ppt/slides/_rels/slide1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60.png"/></Relationships>
</file>

<file path=ppt/slides/_rels/slide1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8.png"/><Relationship Id="rId1" Type="http://schemas.openxmlformats.org/officeDocument/2006/relationships/slideLayout" Target="../slideLayouts/slideLayout2.xml"/><Relationship Id="rId5" Type="http://schemas.openxmlformats.org/officeDocument/2006/relationships/image" Target="../media/image31.emf"/><Relationship Id="rId4" Type="http://schemas.openxmlformats.org/officeDocument/2006/relationships/customXml" Target="../ink/ink3.xml"/></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20.png"/></Relationships>
</file>

<file path=ppt/slides/_rels/slide17.xml.rels><?xml version="1.0" encoding="UTF-8" standalone="yes"?>
<Relationships xmlns="http://schemas.openxmlformats.org/package/2006/relationships"><Relationship Id="rId3" Type="http://schemas.openxmlformats.org/officeDocument/2006/relationships/image" Target="../media/image330.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2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9.png"/><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40.png"/></Relationships>
</file>

<file path=ppt/slides/_rels/slide2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2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2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0.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audio" Target="../media/audio2.wav"/><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image" Target="../media/image11.png"/><Relationship Id="rId3" Type="http://schemas.openxmlformats.org/officeDocument/2006/relationships/notesSlide" Target="../notesSlides/notesSlide1.xml"/><Relationship Id="rId7" Type="http://schemas.openxmlformats.org/officeDocument/2006/relationships/oleObject" Target="../embeddings/oleObject3.bin"/><Relationship Id="rId12"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image" Target="../media/image12.emf"/><Relationship Id="rId10" Type="http://schemas.openxmlformats.org/officeDocument/2006/relationships/image" Target="../media/image8.wmf"/><Relationship Id="rId4" Type="http://schemas.openxmlformats.org/officeDocument/2006/relationships/image" Target="../media/image10.PNG"/><Relationship Id="rId9" Type="http://schemas.openxmlformats.org/officeDocument/2006/relationships/oleObject" Target="../embeddings/oleObject4.bin"/><Relationship Id="rId14" Type="http://schemas.openxmlformats.org/officeDocument/2006/relationships/customXml" Target="../ink/ink1.xml"/></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audio" Target="../media/audio1.wav"/><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490351"/>
            <a:ext cx="9144000" cy="1029166"/>
          </a:xfrm>
        </p:spPr>
        <p:txBody>
          <a:bodyPr/>
          <a:lstStyle/>
          <a:p>
            <a:r>
              <a:rPr lang="en-US" dirty="0" err="1" smtClean="0">
                <a:solidFill>
                  <a:srgbClr val="FF0000"/>
                </a:solidFill>
                <a:latin typeface="Times New Roman" panose="02020603050405020304" pitchFamily="18" charset="0"/>
                <a:cs typeface="Times New Roman" panose="02020603050405020304" pitchFamily="18" charset="0"/>
              </a:rPr>
              <a:t>Thực</a:t>
            </a:r>
            <a:r>
              <a:rPr lang="en-US" dirty="0" smtClean="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hiện</a:t>
            </a:r>
            <a:r>
              <a:rPr lang="en-US" dirty="0" smtClean="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phép</a:t>
            </a:r>
            <a:r>
              <a:rPr lang="en-US" dirty="0" smtClean="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tính</a:t>
            </a:r>
            <a:endParaRPr lang="en-US" dirty="0">
              <a:solidFill>
                <a:srgbClr val="FF0000"/>
              </a:solidFill>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56580219"/>
              </p:ext>
            </p:extLst>
          </p:nvPr>
        </p:nvGraphicFramePr>
        <p:xfrm>
          <a:off x="3617072" y="1912192"/>
          <a:ext cx="4957856" cy="3684278"/>
        </p:xfrm>
        <a:graphic>
          <a:graphicData uri="http://schemas.openxmlformats.org/presentationml/2006/ole">
            <mc:AlternateContent xmlns:mc="http://schemas.openxmlformats.org/markup-compatibility/2006">
              <mc:Choice xmlns:v="urn:schemas-microsoft-com:vml" Requires="v">
                <p:oleObj spid="_x0000_s1044" name="Equation" r:id="rId3" imgW="1384200" imgH="1028520" progId="Equation.DSMT4">
                  <p:embed/>
                </p:oleObj>
              </mc:Choice>
              <mc:Fallback>
                <p:oleObj name="Equation" r:id="rId3" imgW="1384200" imgH="1028520" progId="Equation.DSMT4">
                  <p:embed/>
                  <p:pic>
                    <p:nvPicPr>
                      <p:cNvPr id="0" name=""/>
                      <p:cNvPicPr/>
                      <p:nvPr/>
                    </p:nvPicPr>
                    <p:blipFill>
                      <a:blip r:embed="rId4"/>
                      <a:stretch>
                        <a:fillRect/>
                      </a:stretch>
                    </p:blipFill>
                    <p:spPr>
                      <a:xfrm>
                        <a:off x="3617072" y="1912192"/>
                        <a:ext cx="4957856" cy="3684278"/>
                      </a:xfrm>
                      <a:prstGeom prst="rect">
                        <a:avLst/>
                      </a:prstGeom>
                    </p:spPr>
                  </p:pic>
                </p:oleObj>
              </mc:Fallback>
            </mc:AlternateContent>
          </a:graphicData>
        </a:graphic>
      </p:graphicFrame>
    </p:spTree>
    <p:extLst>
      <p:ext uri="{BB962C8B-B14F-4D97-AF65-F5344CB8AC3E}">
        <p14:creationId xmlns:p14="http://schemas.microsoft.com/office/powerpoint/2010/main" val="2362650233"/>
      </p:ext>
    </p:extLst>
  </p:cSld>
  <p:clrMapOvr>
    <a:masterClrMapping/>
  </p:clrMapOvr>
  <p:transition spd="slow">
    <p:push dir="u"/>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682937"/>
            <a:ext cx="2093259" cy="925793"/>
          </a:xfrm>
        </p:spPr>
        <p:txBody>
          <a:bodyPr>
            <a:normAutofit/>
          </a:bodyPr>
          <a:lstStyle/>
          <a:p>
            <a:r>
              <a:rPr lang="en-US" sz="3600" i="1" u="sng" dirty="0" err="1" smtClean="0">
                <a:solidFill>
                  <a:srgbClr val="FF0000"/>
                </a:solidFill>
                <a:latin typeface="Times New Roman" panose="02020603050405020304" pitchFamily="18" charset="0"/>
                <a:cs typeface="Times New Roman" panose="02020603050405020304" pitchFamily="18" charset="0"/>
              </a:rPr>
              <a:t>Nhận</a:t>
            </a:r>
            <a:r>
              <a:rPr lang="en-US" sz="3600" i="1" u="sng" dirty="0" smtClean="0">
                <a:solidFill>
                  <a:srgbClr val="FF0000"/>
                </a:solidFill>
                <a:latin typeface="Times New Roman" panose="02020603050405020304" pitchFamily="18" charset="0"/>
                <a:cs typeface="Times New Roman" panose="02020603050405020304" pitchFamily="18" charset="0"/>
              </a:rPr>
              <a:t> </a:t>
            </a:r>
            <a:r>
              <a:rPr lang="en-US" sz="3600" i="1" u="sng" dirty="0" err="1" smtClean="0">
                <a:solidFill>
                  <a:srgbClr val="FF0000"/>
                </a:solidFill>
                <a:latin typeface="Times New Roman" panose="02020603050405020304" pitchFamily="18" charset="0"/>
                <a:cs typeface="Times New Roman" panose="02020603050405020304" pitchFamily="18" charset="0"/>
              </a:rPr>
              <a:t>xét</a:t>
            </a:r>
            <a:r>
              <a:rPr lang="en-US" sz="3600" i="1" u="sng" dirty="0" smtClean="0">
                <a:solidFill>
                  <a:srgbClr val="FF0000"/>
                </a:solidFill>
                <a:latin typeface="Times New Roman" panose="02020603050405020304" pitchFamily="18" charset="0"/>
                <a:cs typeface="Times New Roman" panose="02020603050405020304" pitchFamily="18" charset="0"/>
              </a:rPr>
              <a:t>:</a:t>
            </a:r>
            <a:endParaRPr lang="en-US" sz="3600" i="1" u="sng" dirty="0">
              <a:solidFill>
                <a:srgbClr val="FF0000"/>
              </a:solidFill>
              <a:latin typeface="Times New Roman" panose="02020603050405020304" pitchFamily="18" charset="0"/>
              <a:cs typeface="Times New Roman" panose="02020603050405020304" pitchFamily="18" charset="0"/>
            </a:endParaRPr>
          </a:p>
        </p:txBody>
      </p:sp>
      <p:pic>
        <p:nvPicPr>
          <p:cNvPr id="4" name="Content Placeholder 3"/>
          <p:cNvPicPr>
            <a:picLocks noGrp="1" noChangeAspect="1"/>
          </p:cNvPicPr>
          <p:nvPr>
            <p:ph idx="1"/>
          </p:nvPr>
        </p:nvPicPr>
        <p:blipFill>
          <a:blip r:embed="rId2"/>
          <a:stretch>
            <a:fillRect/>
          </a:stretch>
        </p:blipFill>
        <p:spPr>
          <a:xfrm>
            <a:off x="8157662" y="2955180"/>
            <a:ext cx="3036071" cy="975445"/>
          </a:xfrm>
          <a:prstGeom prst="rect">
            <a:avLst/>
          </a:prstGeom>
        </p:spPr>
      </p:pic>
      <p:pic>
        <p:nvPicPr>
          <p:cNvPr id="5" name="Picture 4"/>
          <p:cNvPicPr>
            <a:picLocks noChangeAspect="1"/>
          </p:cNvPicPr>
          <p:nvPr/>
        </p:nvPicPr>
        <p:blipFill>
          <a:blip r:embed="rId3"/>
          <a:stretch>
            <a:fillRect/>
          </a:stretch>
        </p:blipFill>
        <p:spPr>
          <a:xfrm>
            <a:off x="8298257" y="4279646"/>
            <a:ext cx="2584928" cy="871804"/>
          </a:xfrm>
          <a:prstGeom prst="rect">
            <a:avLst/>
          </a:prstGeom>
        </p:spPr>
      </p:pic>
      <p:pic>
        <p:nvPicPr>
          <p:cNvPr id="6" name="Picture 5"/>
          <p:cNvPicPr>
            <a:picLocks noChangeAspect="1"/>
          </p:cNvPicPr>
          <p:nvPr/>
        </p:nvPicPr>
        <p:blipFill>
          <a:blip r:embed="rId4"/>
          <a:stretch>
            <a:fillRect/>
          </a:stretch>
        </p:blipFill>
        <p:spPr>
          <a:xfrm>
            <a:off x="8298257" y="5500472"/>
            <a:ext cx="2658086" cy="993734"/>
          </a:xfrm>
          <a:prstGeom prst="rect">
            <a:avLst/>
          </a:prstGeom>
        </p:spPr>
      </p:pic>
      <p:pic>
        <p:nvPicPr>
          <p:cNvPr id="7" name="Picture 6"/>
          <p:cNvPicPr>
            <a:picLocks noChangeAspect="1"/>
          </p:cNvPicPr>
          <p:nvPr/>
        </p:nvPicPr>
        <p:blipFill>
          <a:blip r:embed="rId5"/>
          <a:stretch>
            <a:fillRect/>
          </a:stretch>
        </p:blipFill>
        <p:spPr>
          <a:xfrm>
            <a:off x="354106" y="715336"/>
            <a:ext cx="10839627" cy="1097375"/>
          </a:xfrm>
          <a:prstGeom prst="rect">
            <a:avLst/>
          </a:prstGeom>
        </p:spPr>
      </p:pic>
      <p:pic>
        <p:nvPicPr>
          <p:cNvPr id="8" name="Pictur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060870" y="1834139"/>
            <a:ext cx="3132863" cy="1099613"/>
          </a:xfrm>
          <a:prstGeom prst="rect">
            <a:avLst/>
          </a:prstGeom>
        </p:spPr>
      </p:pic>
      <p:sp>
        <p:nvSpPr>
          <p:cNvPr id="9" name="Rectangle 8"/>
          <p:cNvSpPr/>
          <p:nvPr/>
        </p:nvSpPr>
        <p:spPr>
          <a:xfrm>
            <a:off x="381000" y="2365685"/>
            <a:ext cx="7498976" cy="1077218"/>
          </a:xfrm>
          <a:prstGeom prst="rect">
            <a:avLst/>
          </a:prstGeom>
        </p:spPr>
        <p:txBody>
          <a:bodyPr wrap="square">
            <a:spAutoFit/>
          </a:bodyPr>
          <a:lstStyle/>
          <a:p>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ổ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ủa</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a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ố</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hậ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phâ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ù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dấu</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luô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ù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dấu</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ớ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a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ố</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hậ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phâ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ó</a:t>
            </a:r>
            <a:r>
              <a:rPr lang="en-US" sz="3200" dirty="0" smtClean="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sp>
        <p:nvSpPr>
          <p:cNvPr id="10" name="Rectangle 9"/>
          <p:cNvSpPr/>
          <p:nvPr/>
        </p:nvSpPr>
        <p:spPr>
          <a:xfrm>
            <a:off x="354106" y="3516457"/>
            <a:ext cx="6181500" cy="584775"/>
          </a:xfrm>
          <a:prstGeom prst="rect">
            <a:avLst/>
          </a:prstGeom>
        </p:spPr>
        <p:txBody>
          <a:bodyPr wrap="none">
            <a:spAutoFit/>
          </a:bodyPr>
          <a:lstStyle/>
          <a:p>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Kh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ộ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a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ố</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hậ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phâ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rá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dấu</a:t>
            </a:r>
            <a:r>
              <a:rPr lang="en-US" sz="3200" dirty="0" smtClean="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sp>
        <p:nvSpPr>
          <p:cNvPr id="11" name="Rectangle 10"/>
          <p:cNvSpPr/>
          <p:nvPr/>
        </p:nvSpPr>
        <p:spPr>
          <a:xfrm>
            <a:off x="715482" y="4232053"/>
            <a:ext cx="7345387" cy="1077218"/>
          </a:xfrm>
          <a:prstGeom prst="rect">
            <a:avLst/>
          </a:prstGeom>
        </p:spPr>
        <p:txBody>
          <a:bodyPr wrap="square">
            <a:spAutoFit/>
          </a:bodyPr>
          <a:lstStyle/>
          <a:p>
            <a:pPr marL="457200" indent="-457200">
              <a:buFont typeface="Arial" panose="020B0604020202020204" pitchFamily="34" charset="0"/>
              <a:buChar char="•"/>
            </a:pPr>
            <a:r>
              <a:rPr lang="en-US" sz="3200" dirty="0" err="1" smtClean="0">
                <a:latin typeface="Times New Roman" panose="02020603050405020304" pitchFamily="18" charset="0"/>
                <a:cs typeface="Times New Roman" panose="02020603050405020304" pitchFamily="18" charset="0"/>
              </a:rPr>
              <a:t>Nếu</a:t>
            </a:r>
            <a:r>
              <a:rPr lang="en-US" sz="3200" dirty="0" smtClean="0">
                <a:latin typeface="Times New Roman" panose="02020603050405020304" pitchFamily="18" charset="0"/>
                <a:cs typeface="Times New Roman" panose="02020603050405020304" pitchFamily="18" charset="0"/>
              </a:rPr>
              <a:t> </a:t>
            </a:r>
            <a:r>
              <a:rPr lang="vi-VN" sz="3200" dirty="0" smtClean="0">
                <a:solidFill>
                  <a:srgbClr val="FF0000"/>
                </a:solidFill>
                <a:latin typeface="Times New Roman" panose="02020603050405020304" pitchFamily="18" charset="0"/>
                <a:cs typeface="Times New Roman" panose="02020603050405020304" pitchFamily="18" charset="0"/>
              </a:rPr>
              <a:t>số dương </a:t>
            </a:r>
            <a:r>
              <a:rPr lang="vi-VN" sz="3200" dirty="0" smtClean="0">
                <a:solidFill>
                  <a:srgbClr val="00B050"/>
                </a:solidFill>
                <a:latin typeface="Times New Roman" panose="02020603050405020304" pitchFamily="18" charset="0"/>
                <a:cs typeface="Times New Roman" panose="02020603050405020304" pitchFamily="18" charset="0"/>
              </a:rPr>
              <a:t>lớn hơn</a:t>
            </a:r>
            <a:r>
              <a:rPr lang="vi-VN" sz="3200" dirty="0" smtClean="0">
                <a:latin typeface="Times New Roman" panose="02020603050405020304" pitchFamily="18" charset="0"/>
                <a:cs typeface="Times New Roman" panose="02020603050405020304" pitchFamily="18" charset="0"/>
              </a:rPr>
              <a:t> số đối của </a:t>
            </a:r>
            <a:r>
              <a:rPr lang="vi-VN" sz="3200" dirty="0" smtClean="0">
                <a:solidFill>
                  <a:srgbClr val="0000FF"/>
                </a:solidFill>
                <a:latin typeface="Times New Roman" panose="02020603050405020304" pitchFamily="18" charset="0"/>
                <a:cs typeface="Times New Roman" panose="02020603050405020304" pitchFamily="18" charset="0"/>
              </a:rPr>
              <a:t>số âm</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hì</a:t>
            </a:r>
            <a:r>
              <a:rPr lang="en-US" sz="3200" dirty="0" smtClean="0">
                <a:latin typeface="Times New Roman" panose="02020603050405020304" pitchFamily="18" charset="0"/>
                <a:cs typeface="Times New Roman" panose="02020603050405020304" pitchFamily="18" charset="0"/>
              </a:rPr>
              <a:t> ta </a:t>
            </a:r>
            <a:r>
              <a:rPr lang="en-US" sz="3200" dirty="0" err="1" smtClean="0">
                <a:latin typeface="Times New Roman" panose="02020603050405020304" pitchFamily="18" charset="0"/>
                <a:cs typeface="Times New Roman" panose="02020603050405020304" pitchFamily="18" charset="0"/>
              </a:rPr>
              <a:t>có</a:t>
            </a:r>
            <a:r>
              <a:rPr lang="en-US" sz="3200" dirty="0" smtClean="0">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tổng</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dương</a:t>
            </a:r>
            <a:r>
              <a:rPr lang="en-US" sz="3200" dirty="0" smtClean="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sp>
        <p:nvSpPr>
          <p:cNvPr id="12" name="Rectangle 11"/>
          <p:cNvSpPr/>
          <p:nvPr/>
        </p:nvSpPr>
        <p:spPr>
          <a:xfrm>
            <a:off x="715483" y="5500472"/>
            <a:ext cx="7345387" cy="1077218"/>
          </a:xfrm>
          <a:prstGeom prst="rect">
            <a:avLst/>
          </a:prstGeom>
        </p:spPr>
        <p:txBody>
          <a:bodyPr wrap="square">
            <a:spAutoFit/>
          </a:bodyPr>
          <a:lstStyle/>
          <a:p>
            <a:pPr marL="457200" indent="-457200">
              <a:buFont typeface="Arial" panose="020B0604020202020204" pitchFamily="34" charset="0"/>
              <a:buChar char="•"/>
            </a:pPr>
            <a:r>
              <a:rPr lang="en-US" sz="3200" dirty="0" err="1" smtClean="0">
                <a:latin typeface="Times New Roman" panose="02020603050405020304" pitchFamily="18" charset="0"/>
                <a:cs typeface="Times New Roman" panose="02020603050405020304" pitchFamily="18" charset="0"/>
              </a:rPr>
              <a:t>Nếu</a:t>
            </a:r>
            <a:r>
              <a:rPr lang="en-US" sz="3200" dirty="0" smtClean="0">
                <a:latin typeface="Times New Roman" panose="02020603050405020304" pitchFamily="18" charset="0"/>
                <a:cs typeface="Times New Roman" panose="02020603050405020304" pitchFamily="18" charset="0"/>
              </a:rPr>
              <a:t> </a:t>
            </a:r>
            <a:r>
              <a:rPr lang="vi-VN" sz="3200" dirty="0" smtClean="0">
                <a:solidFill>
                  <a:srgbClr val="FF0000"/>
                </a:solidFill>
                <a:latin typeface="Times New Roman" panose="02020603050405020304" pitchFamily="18" charset="0"/>
                <a:cs typeface="Times New Roman" panose="02020603050405020304" pitchFamily="18" charset="0"/>
              </a:rPr>
              <a:t>số dương </a:t>
            </a:r>
            <a:r>
              <a:rPr lang="en-US" sz="3200" dirty="0" err="1" smtClean="0">
                <a:solidFill>
                  <a:srgbClr val="00B050"/>
                </a:solidFill>
                <a:latin typeface="Times New Roman" panose="02020603050405020304" pitchFamily="18" charset="0"/>
                <a:cs typeface="Times New Roman" panose="02020603050405020304" pitchFamily="18" charset="0"/>
              </a:rPr>
              <a:t>nhỏ</a:t>
            </a:r>
            <a:r>
              <a:rPr lang="en-US" sz="3200" dirty="0" smtClean="0">
                <a:solidFill>
                  <a:srgbClr val="00B050"/>
                </a:solidFill>
                <a:latin typeface="Times New Roman" panose="02020603050405020304" pitchFamily="18" charset="0"/>
                <a:cs typeface="Times New Roman" panose="02020603050405020304" pitchFamily="18" charset="0"/>
              </a:rPr>
              <a:t> </a:t>
            </a:r>
            <a:r>
              <a:rPr lang="en-US" sz="3200" dirty="0" err="1" smtClean="0">
                <a:solidFill>
                  <a:srgbClr val="00B050"/>
                </a:solidFill>
                <a:latin typeface="Times New Roman" panose="02020603050405020304" pitchFamily="18" charset="0"/>
                <a:cs typeface="Times New Roman" panose="02020603050405020304" pitchFamily="18" charset="0"/>
              </a:rPr>
              <a:t>hơn</a:t>
            </a:r>
            <a:r>
              <a:rPr lang="vi-VN" sz="3200" dirty="0" smtClean="0">
                <a:latin typeface="Times New Roman" panose="02020603050405020304" pitchFamily="18" charset="0"/>
                <a:cs typeface="Times New Roman" panose="02020603050405020304" pitchFamily="18" charset="0"/>
              </a:rPr>
              <a:t> số đối của </a:t>
            </a:r>
            <a:r>
              <a:rPr lang="vi-VN" sz="3200" dirty="0" smtClean="0">
                <a:solidFill>
                  <a:srgbClr val="0000FF"/>
                </a:solidFill>
                <a:latin typeface="Times New Roman" panose="02020603050405020304" pitchFamily="18" charset="0"/>
                <a:cs typeface="Times New Roman" panose="02020603050405020304" pitchFamily="18" charset="0"/>
              </a:rPr>
              <a:t>số âm</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hì</a:t>
            </a:r>
            <a:r>
              <a:rPr lang="en-US" sz="3200" dirty="0" smtClean="0">
                <a:latin typeface="Times New Roman" panose="02020603050405020304" pitchFamily="18" charset="0"/>
                <a:cs typeface="Times New Roman" panose="02020603050405020304" pitchFamily="18" charset="0"/>
              </a:rPr>
              <a:t> ta </a:t>
            </a:r>
            <a:r>
              <a:rPr lang="en-US" sz="3200" dirty="0" err="1" smtClean="0">
                <a:latin typeface="Times New Roman" panose="02020603050405020304" pitchFamily="18" charset="0"/>
                <a:cs typeface="Times New Roman" panose="02020603050405020304" pitchFamily="18" charset="0"/>
              </a:rPr>
              <a:t>có</a:t>
            </a:r>
            <a:r>
              <a:rPr lang="en-US" sz="3200" dirty="0" smtClean="0">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tổng</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âm</a:t>
            </a:r>
            <a:r>
              <a:rPr lang="en-US" sz="3200" dirty="0" smtClean="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8683154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80">
                                          <p:stCondLst>
                                            <p:cond delay="0"/>
                                          </p:stCondLst>
                                        </p:cTn>
                                        <p:tgtEl>
                                          <p:spTgt spid="2"/>
                                        </p:tgtEl>
                                      </p:cBhvr>
                                    </p:animEffect>
                                    <p:anim calcmode="lin" valueType="num">
                                      <p:cBhvr>
                                        <p:cTn id="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3" dur="26">
                                          <p:stCondLst>
                                            <p:cond delay="650"/>
                                          </p:stCondLst>
                                        </p:cTn>
                                        <p:tgtEl>
                                          <p:spTgt spid="2"/>
                                        </p:tgtEl>
                                      </p:cBhvr>
                                      <p:to x="100000" y="60000"/>
                                    </p:animScale>
                                    <p:animScale>
                                      <p:cBhvr>
                                        <p:cTn id="14" dur="166" decel="50000">
                                          <p:stCondLst>
                                            <p:cond delay="676"/>
                                          </p:stCondLst>
                                        </p:cTn>
                                        <p:tgtEl>
                                          <p:spTgt spid="2"/>
                                        </p:tgtEl>
                                      </p:cBhvr>
                                      <p:to x="100000" y="100000"/>
                                    </p:animScale>
                                    <p:animScale>
                                      <p:cBhvr>
                                        <p:cTn id="15" dur="26">
                                          <p:stCondLst>
                                            <p:cond delay="1312"/>
                                          </p:stCondLst>
                                        </p:cTn>
                                        <p:tgtEl>
                                          <p:spTgt spid="2"/>
                                        </p:tgtEl>
                                      </p:cBhvr>
                                      <p:to x="100000" y="80000"/>
                                    </p:animScale>
                                    <p:animScale>
                                      <p:cBhvr>
                                        <p:cTn id="16" dur="166" decel="50000">
                                          <p:stCondLst>
                                            <p:cond delay="1338"/>
                                          </p:stCondLst>
                                        </p:cTn>
                                        <p:tgtEl>
                                          <p:spTgt spid="2"/>
                                        </p:tgtEl>
                                      </p:cBhvr>
                                      <p:to x="100000" y="100000"/>
                                    </p:animScale>
                                    <p:animScale>
                                      <p:cBhvr>
                                        <p:cTn id="17" dur="26">
                                          <p:stCondLst>
                                            <p:cond delay="1642"/>
                                          </p:stCondLst>
                                        </p:cTn>
                                        <p:tgtEl>
                                          <p:spTgt spid="2"/>
                                        </p:tgtEl>
                                      </p:cBhvr>
                                      <p:to x="100000" y="90000"/>
                                    </p:animScale>
                                    <p:animScale>
                                      <p:cBhvr>
                                        <p:cTn id="18" dur="166" decel="50000">
                                          <p:stCondLst>
                                            <p:cond delay="1668"/>
                                          </p:stCondLst>
                                        </p:cTn>
                                        <p:tgtEl>
                                          <p:spTgt spid="2"/>
                                        </p:tgtEl>
                                      </p:cBhvr>
                                      <p:to x="100000" y="100000"/>
                                    </p:animScale>
                                    <p:animScale>
                                      <p:cBhvr>
                                        <p:cTn id="19" dur="26">
                                          <p:stCondLst>
                                            <p:cond delay="1808"/>
                                          </p:stCondLst>
                                        </p:cTn>
                                        <p:tgtEl>
                                          <p:spTgt spid="2"/>
                                        </p:tgtEl>
                                      </p:cBhvr>
                                      <p:to x="100000" y="95000"/>
                                    </p:animScale>
                                    <p:animScale>
                                      <p:cBhvr>
                                        <p:cTn id="20" dur="166" decel="50000">
                                          <p:stCondLst>
                                            <p:cond delay="1834"/>
                                          </p:stCondLst>
                                        </p:cTn>
                                        <p:tgtEl>
                                          <p:spTgt spid="2"/>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down)">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1000"/>
                                        <p:tgtEl>
                                          <p:spTgt spid="8"/>
                                        </p:tgtEl>
                                      </p:cBhvr>
                                    </p:animEffect>
                                    <p:anim calcmode="lin" valueType="num">
                                      <p:cBhvr>
                                        <p:cTn id="31" dur="1000" fill="hold"/>
                                        <p:tgtEl>
                                          <p:spTgt spid="8"/>
                                        </p:tgtEl>
                                        <p:attrNameLst>
                                          <p:attrName>ppt_x</p:attrName>
                                        </p:attrNameLst>
                                      </p:cBhvr>
                                      <p:tavLst>
                                        <p:tav tm="0">
                                          <p:val>
                                            <p:strVal val="#ppt_x"/>
                                          </p:val>
                                        </p:tav>
                                        <p:tav tm="100000">
                                          <p:val>
                                            <p:strVal val="#ppt_x"/>
                                          </p:val>
                                        </p:tav>
                                      </p:tavLst>
                                    </p:anim>
                                    <p:anim calcmode="lin" valueType="num">
                                      <p:cBhvr>
                                        <p:cTn id="32" dur="1000" fill="hold"/>
                                        <p:tgtEl>
                                          <p:spTgt spid="8"/>
                                        </p:tgtEl>
                                        <p:attrNameLst>
                                          <p:attrName>ppt_y</p:attrName>
                                        </p:attrNameLst>
                                      </p:cBhvr>
                                      <p:tavLst>
                                        <p:tav tm="0">
                                          <p:val>
                                            <p:strVal val="#ppt_y+.1"/>
                                          </p:val>
                                        </p:tav>
                                        <p:tav tm="100000">
                                          <p:val>
                                            <p:strVal val="#ppt_y"/>
                                          </p:val>
                                        </p:tav>
                                      </p:tavLst>
                                    </p:anim>
                                  </p:childTnLst>
                                </p:cTn>
                              </p:par>
                              <p:par>
                                <p:cTn id="33" presetID="42" presetClass="entr" presetSubtype="0" fill="hold" nodeType="with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fade">
                                      <p:cBhvr>
                                        <p:cTn id="35" dur="1000"/>
                                        <p:tgtEl>
                                          <p:spTgt spid="4"/>
                                        </p:tgtEl>
                                      </p:cBhvr>
                                    </p:animEffect>
                                    <p:anim calcmode="lin" valueType="num">
                                      <p:cBhvr>
                                        <p:cTn id="36" dur="1000" fill="hold"/>
                                        <p:tgtEl>
                                          <p:spTgt spid="4"/>
                                        </p:tgtEl>
                                        <p:attrNameLst>
                                          <p:attrName>ppt_x</p:attrName>
                                        </p:attrNameLst>
                                      </p:cBhvr>
                                      <p:tavLst>
                                        <p:tav tm="0">
                                          <p:val>
                                            <p:strVal val="#ppt_x"/>
                                          </p:val>
                                        </p:tav>
                                        <p:tav tm="100000">
                                          <p:val>
                                            <p:strVal val="#ppt_x"/>
                                          </p:val>
                                        </p:tav>
                                      </p:tavLst>
                                    </p:anim>
                                    <p:anim calcmode="lin" valueType="num">
                                      <p:cBhvr>
                                        <p:cTn id="37"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circle(in)">
                                      <p:cBhvr>
                                        <p:cTn id="42" dur="20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31"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 calcmode="lin" valueType="num">
                                      <p:cBhvr>
                                        <p:cTn id="47" dur="1000" fill="hold"/>
                                        <p:tgtEl>
                                          <p:spTgt spid="11"/>
                                        </p:tgtEl>
                                        <p:attrNameLst>
                                          <p:attrName>ppt_w</p:attrName>
                                        </p:attrNameLst>
                                      </p:cBhvr>
                                      <p:tavLst>
                                        <p:tav tm="0">
                                          <p:val>
                                            <p:fltVal val="0"/>
                                          </p:val>
                                        </p:tav>
                                        <p:tav tm="100000">
                                          <p:val>
                                            <p:strVal val="#ppt_w"/>
                                          </p:val>
                                        </p:tav>
                                      </p:tavLst>
                                    </p:anim>
                                    <p:anim calcmode="lin" valueType="num">
                                      <p:cBhvr>
                                        <p:cTn id="48" dur="1000" fill="hold"/>
                                        <p:tgtEl>
                                          <p:spTgt spid="11"/>
                                        </p:tgtEl>
                                        <p:attrNameLst>
                                          <p:attrName>ppt_h</p:attrName>
                                        </p:attrNameLst>
                                      </p:cBhvr>
                                      <p:tavLst>
                                        <p:tav tm="0">
                                          <p:val>
                                            <p:fltVal val="0"/>
                                          </p:val>
                                        </p:tav>
                                        <p:tav tm="100000">
                                          <p:val>
                                            <p:strVal val="#ppt_h"/>
                                          </p:val>
                                        </p:tav>
                                      </p:tavLst>
                                    </p:anim>
                                    <p:anim calcmode="lin" valueType="num">
                                      <p:cBhvr>
                                        <p:cTn id="49" dur="1000" fill="hold"/>
                                        <p:tgtEl>
                                          <p:spTgt spid="11"/>
                                        </p:tgtEl>
                                        <p:attrNameLst>
                                          <p:attrName>style.rotation</p:attrName>
                                        </p:attrNameLst>
                                      </p:cBhvr>
                                      <p:tavLst>
                                        <p:tav tm="0">
                                          <p:val>
                                            <p:fltVal val="90"/>
                                          </p:val>
                                        </p:tav>
                                        <p:tav tm="100000">
                                          <p:val>
                                            <p:fltVal val="0"/>
                                          </p:val>
                                        </p:tav>
                                      </p:tavLst>
                                    </p:anim>
                                    <p:animEffect transition="in" filter="fade">
                                      <p:cBhvr>
                                        <p:cTn id="50" dur="1000"/>
                                        <p:tgtEl>
                                          <p:spTgt spid="11"/>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nodeType="clickEffect">
                                  <p:stCondLst>
                                    <p:cond delay="0"/>
                                  </p:stCondLst>
                                  <p:childTnLst>
                                    <p:set>
                                      <p:cBhvr>
                                        <p:cTn id="54" dur="1" fill="hold">
                                          <p:stCondLst>
                                            <p:cond delay="0"/>
                                          </p:stCondLst>
                                        </p:cTn>
                                        <p:tgtEl>
                                          <p:spTgt spid="5"/>
                                        </p:tgtEl>
                                        <p:attrNameLst>
                                          <p:attrName>style.visibility</p:attrName>
                                        </p:attrNameLst>
                                      </p:cBhvr>
                                      <p:to>
                                        <p:strVal val="visible"/>
                                      </p:to>
                                    </p:set>
                                    <p:animEffect transition="in" filter="barn(inVertical)">
                                      <p:cBhvr>
                                        <p:cTn id="55" dur="500"/>
                                        <p:tgtEl>
                                          <p:spTgt spid="5"/>
                                        </p:tgtEl>
                                      </p:cBhvr>
                                    </p:animEffect>
                                  </p:childTnLst>
                                </p:cTn>
                              </p:par>
                            </p:childTnLst>
                          </p:cTn>
                        </p:par>
                      </p:childTnLst>
                    </p:cTn>
                  </p:par>
                  <p:par>
                    <p:cTn id="56" fill="hold">
                      <p:stCondLst>
                        <p:cond delay="indefinite"/>
                      </p:stCondLst>
                      <p:childTnLst>
                        <p:par>
                          <p:cTn id="57" fill="hold">
                            <p:stCondLst>
                              <p:cond delay="0"/>
                            </p:stCondLst>
                            <p:childTnLst>
                              <p:par>
                                <p:cTn id="58" presetID="26" presetClass="entr" presetSubtype="0" fill="hold" grpId="0" nodeType="clickEffect">
                                  <p:stCondLst>
                                    <p:cond delay="0"/>
                                  </p:stCondLst>
                                  <p:childTnLst>
                                    <p:set>
                                      <p:cBhvr>
                                        <p:cTn id="59" dur="1" fill="hold">
                                          <p:stCondLst>
                                            <p:cond delay="0"/>
                                          </p:stCondLst>
                                        </p:cTn>
                                        <p:tgtEl>
                                          <p:spTgt spid="12"/>
                                        </p:tgtEl>
                                        <p:attrNameLst>
                                          <p:attrName>style.visibility</p:attrName>
                                        </p:attrNameLst>
                                      </p:cBhvr>
                                      <p:to>
                                        <p:strVal val="visible"/>
                                      </p:to>
                                    </p:set>
                                    <p:animEffect transition="in" filter="wipe(down)">
                                      <p:cBhvr>
                                        <p:cTn id="60" dur="580">
                                          <p:stCondLst>
                                            <p:cond delay="0"/>
                                          </p:stCondLst>
                                        </p:cTn>
                                        <p:tgtEl>
                                          <p:spTgt spid="12"/>
                                        </p:tgtEl>
                                      </p:cBhvr>
                                    </p:animEffect>
                                    <p:anim calcmode="lin" valueType="num">
                                      <p:cBhvr>
                                        <p:cTn id="61"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62"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63"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64"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65"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66" dur="26">
                                          <p:stCondLst>
                                            <p:cond delay="650"/>
                                          </p:stCondLst>
                                        </p:cTn>
                                        <p:tgtEl>
                                          <p:spTgt spid="12"/>
                                        </p:tgtEl>
                                      </p:cBhvr>
                                      <p:to x="100000" y="60000"/>
                                    </p:animScale>
                                    <p:animScale>
                                      <p:cBhvr>
                                        <p:cTn id="67" dur="166" decel="50000">
                                          <p:stCondLst>
                                            <p:cond delay="676"/>
                                          </p:stCondLst>
                                        </p:cTn>
                                        <p:tgtEl>
                                          <p:spTgt spid="12"/>
                                        </p:tgtEl>
                                      </p:cBhvr>
                                      <p:to x="100000" y="100000"/>
                                    </p:animScale>
                                    <p:animScale>
                                      <p:cBhvr>
                                        <p:cTn id="68" dur="26">
                                          <p:stCondLst>
                                            <p:cond delay="1312"/>
                                          </p:stCondLst>
                                        </p:cTn>
                                        <p:tgtEl>
                                          <p:spTgt spid="12"/>
                                        </p:tgtEl>
                                      </p:cBhvr>
                                      <p:to x="100000" y="80000"/>
                                    </p:animScale>
                                    <p:animScale>
                                      <p:cBhvr>
                                        <p:cTn id="69" dur="166" decel="50000">
                                          <p:stCondLst>
                                            <p:cond delay="1338"/>
                                          </p:stCondLst>
                                        </p:cTn>
                                        <p:tgtEl>
                                          <p:spTgt spid="12"/>
                                        </p:tgtEl>
                                      </p:cBhvr>
                                      <p:to x="100000" y="100000"/>
                                    </p:animScale>
                                    <p:animScale>
                                      <p:cBhvr>
                                        <p:cTn id="70" dur="26">
                                          <p:stCondLst>
                                            <p:cond delay="1642"/>
                                          </p:stCondLst>
                                        </p:cTn>
                                        <p:tgtEl>
                                          <p:spTgt spid="12"/>
                                        </p:tgtEl>
                                      </p:cBhvr>
                                      <p:to x="100000" y="90000"/>
                                    </p:animScale>
                                    <p:animScale>
                                      <p:cBhvr>
                                        <p:cTn id="71" dur="166" decel="50000">
                                          <p:stCondLst>
                                            <p:cond delay="1668"/>
                                          </p:stCondLst>
                                        </p:cTn>
                                        <p:tgtEl>
                                          <p:spTgt spid="12"/>
                                        </p:tgtEl>
                                      </p:cBhvr>
                                      <p:to x="100000" y="100000"/>
                                    </p:animScale>
                                    <p:animScale>
                                      <p:cBhvr>
                                        <p:cTn id="72" dur="26">
                                          <p:stCondLst>
                                            <p:cond delay="1808"/>
                                          </p:stCondLst>
                                        </p:cTn>
                                        <p:tgtEl>
                                          <p:spTgt spid="12"/>
                                        </p:tgtEl>
                                      </p:cBhvr>
                                      <p:to x="100000" y="95000"/>
                                    </p:animScale>
                                    <p:animScale>
                                      <p:cBhvr>
                                        <p:cTn id="73" dur="166" decel="50000">
                                          <p:stCondLst>
                                            <p:cond delay="1834"/>
                                          </p:stCondLst>
                                        </p:cTn>
                                        <p:tgtEl>
                                          <p:spTgt spid="12"/>
                                        </p:tgtEl>
                                      </p:cBhvr>
                                      <p:to x="100000" y="100000"/>
                                    </p:animScale>
                                  </p:childTnLst>
                                </p:cTn>
                              </p:par>
                            </p:childTnLst>
                          </p:cTn>
                        </p:par>
                      </p:childTnLst>
                    </p:cTn>
                  </p:par>
                  <p:par>
                    <p:cTn id="74" fill="hold">
                      <p:stCondLst>
                        <p:cond delay="indefinite"/>
                      </p:stCondLst>
                      <p:childTnLst>
                        <p:par>
                          <p:cTn id="75" fill="hold">
                            <p:stCondLst>
                              <p:cond delay="0"/>
                            </p:stCondLst>
                            <p:childTnLst>
                              <p:par>
                                <p:cTn id="76" presetID="14" presetClass="entr" presetSubtype="10" fill="hold" nodeType="clickEffect">
                                  <p:stCondLst>
                                    <p:cond delay="0"/>
                                  </p:stCondLst>
                                  <p:childTnLst>
                                    <p:set>
                                      <p:cBhvr>
                                        <p:cTn id="77" dur="1" fill="hold">
                                          <p:stCondLst>
                                            <p:cond delay="0"/>
                                          </p:stCondLst>
                                        </p:cTn>
                                        <p:tgtEl>
                                          <p:spTgt spid="6"/>
                                        </p:tgtEl>
                                        <p:attrNameLst>
                                          <p:attrName>style.visibility</p:attrName>
                                        </p:attrNameLst>
                                      </p:cBhvr>
                                      <p:to>
                                        <p:strVal val="visible"/>
                                      </p:to>
                                    </p:set>
                                    <p:animEffect transition="in" filter="randombar(horizontal)">
                                      <p:cBhvr>
                                        <p:cTn id="7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10" grpId="0"/>
      <p:bldP spid="11"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10636" y="1930335"/>
            <a:ext cx="4195482" cy="729316"/>
          </a:xfrm>
        </p:spPr>
        <p:txBody>
          <a:bodyPr>
            <a:normAutofit/>
          </a:bodyPr>
          <a:lstStyle/>
          <a:p>
            <a:r>
              <a:rPr lang="en-US" sz="3200" i="1" dirty="0" err="1" smtClean="0">
                <a:solidFill>
                  <a:srgbClr val="FF0000"/>
                </a:solidFill>
                <a:latin typeface="Times New Roman" panose="02020603050405020304" pitchFamily="18" charset="0"/>
                <a:cs typeface="Times New Roman" panose="02020603050405020304" pitchFamily="18" charset="0"/>
              </a:rPr>
              <a:t>Thực</a:t>
            </a:r>
            <a:r>
              <a:rPr lang="en-US" sz="3200" i="1" dirty="0" smtClean="0">
                <a:solidFill>
                  <a:srgbClr val="FF0000"/>
                </a:solidFill>
                <a:latin typeface="Times New Roman" panose="02020603050405020304" pitchFamily="18" charset="0"/>
                <a:cs typeface="Times New Roman" panose="02020603050405020304" pitchFamily="18" charset="0"/>
              </a:rPr>
              <a:t> </a:t>
            </a:r>
            <a:r>
              <a:rPr lang="en-US" sz="3200" i="1" dirty="0" err="1" smtClean="0">
                <a:solidFill>
                  <a:srgbClr val="FF0000"/>
                </a:solidFill>
                <a:latin typeface="Times New Roman" panose="02020603050405020304" pitchFamily="18" charset="0"/>
                <a:cs typeface="Times New Roman" panose="02020603050405020304" pitchFamily="18" charset="0"/>
              </a:rPr>
              <a:t>hiện</a:t>
            </a:r>
            <a:r>
              <a:rPr lang="en-US" sz="3200" i="1" dirty="0" smtClean="0">
                <a:solidFill>
                  <a:srgbClr val="FF0000"/>
                </a:solidFill>
                <a:latin typeface="Times New Roman" panose="02020603050405020304" pitchFamily="18" charset="0"/>
                <a:cs typeface="Times New Roman" panose="02020603050405020304" pitchFamily="18" charset="0"/>
              </a:rPr>
              <a:t> </a:t>
            </a:r>
            <a:r>
              <a:rPr lang="en-US" sz="3200" i="1" dirty="0" err="1" smtClean="0">
                <a:solidFill>
                  <a:srgbClr val="FF0000"/>
                </a:solidFill>
                <a:latin typeface="Times New Roman" panose="02020603050405020304" pitchFamily="18" charset="0"/>
                <a:cs typeface="Times New Roman" panose="02020603050405020304" pitchFamily="18" charset="0"/>
              </a:rPr>
              <a:t>phép</a:t>
            </a:r>
            <a:r>
              <a:rPr lang="en-US" sz="3200" i="1" dirty="0" smtClean="0">
                <a:solidFill>
                  <a:srgbClr val="FF0000"/>
                </a:solidFill>
                <a:latin typeface="Times New Roman" panose="02020603050405020304" pitchFamily="18" charset="0"/>
                <a:cs typeface="Times New Roman" panose="02020603050405020304" pitchFamily="18" charset="0"/>
              </a:rPr>
              <a:t> </a:t>
            </a:r>
            <a:r>
              <a:rPr lang="en-US" sz="3200" i="1" dirty="0" err="1" smtClean="0">
                <a:solidFill>
                  <a:srgbClr val="FF0000"/>
                </a:solidFill>
                <a:latin typeface="Times New Roman" panose="02020603050405020304" pitchFamily="18" charset="0"/>
                <a:cs typeface="Times New Roman" panose="02020603050405020304" pitchFamily="18" charset="0"/>
              </a:rPr>
              <a:t>tính</a:t>
            </a:r>
            <a:endParaRPr lang="en-US" sz="3200" i="1" dirty="0">
              <a:solidFill>
                <a:srgbClr val="FF0000"/>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352159" y="728250"/>
            <a:ext cx="10839627" cy="1097375"/>
          </a:xfrm>
          <a:prstGeom prst="rect">
            <a:avLst/>
          </a:prstGeom>
        </p:spPr>
      </p:pic>
      <p:sp>
        <p:nvSpPr>
          <p:cNvPr id="7" name="Title 1"/>
          <p:cNvSpPr txBox="1">
            <a:spLocks/>
          </p:cNvSpPr>
          <p:nvPr/>
        </p:nvSpPr>
        <p:spPr>
          <a:xfrm>
            <a:off x="5881916" y="3957362"/>
            <a:ext cx="976084" cy="6029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u="sng" dirty="0" err="1" smtClean="0">
                <a:latin typeface="Times New Roman" panose="02020603050405020304" pitchFamily="18" charset="0"/>
                <a:cs typeface="Times New Roman" panose="02020603050405020304" pitchFamily="18" charset="0"/>
              </a:rPr>
              <a:t>Giải</a:t>
            </a:r>
            <a:endParaRPr lang="en-US" sz="3200" u="sng" dirty="0">
              <a:latin typeface="Times New Roman" panose="02020603050405020304" pitchFamily="18" charset="0"/>
              <a:cs typeface="Times New Roman" panose="02020603050405020304" pitchFamily="18" charset="0"/>
            </a:endParaRPr>
          </a:p>
        </p:txBody>
      </p:sp>
      <p:sp>
        <p:nvSpPr>
          <p:cNvPr id="8" name="Title 1"/>
          <p:cNvSpPr txBox="1">
            <a:spLocks/>
          </p:cNvSpPr>
          <p:nvPr/>
        </p:nvSpPr>
        <p:spPr>
          <a:xfrm>
            <a:off x="352159" y="2612349"/>
            <a:ext cx="12274629" cy="145043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514350" indent="-514350">
              <a:lnSpc>
                <a:spcPct val="160000"/>
              </a:lnSpc>
              <a:buAutoNum type="alphaLcParenR"/>
            </a:pPr>
            <a:r>
              <a:rPr lang="en-US" sz="3200" dirty="0" smtClean="0">
                <a:latin typeface="Times New Roman" panose="02020603050405020304" pitchFamily="18" charset="0"/>
                <a:cs typeface="Times New Roman" panose="02020603050405020304" pitchFamily="18" charset="0"/>
              </a:rPr>
              <a:t>3,7 – 4,32;                    b) – 5,5 + 90,67;               c) 0,8 – 3,1651;</a:t>
            </a:r>
          </a:p>
          <a:p>
            <a:pPr>
              <a:lnSpc>
                <a:spcPct val="160000"/>
              </a:lnSpc>
            </a:pPr>
            <a:r>
              <a:rPr lang="en-US" sz="3200" dirty="0" smtClean="0">
                <a:latin typeface="Times New Roman" panose="02020603050405020304" pitchFamily="18" charset="0"/>
                <a:cs typeface="Times New Roman" panose="02020603050405020304" pitchFamily="18" charset="0"/>
              </a:rPr>
              <a:t>d) 0,77 – 5,3333;               e) – 5,5 + 9,007;                 g) 0,008 -3,9999.</a:t>
            </a:r>
            <a:endParaRPr lang="en-US" sz="3200" dirty="0">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894" y="1810539"/>
            <a:ext cx="4343400" cy="995802"/>
          </a:xfrm>
          <a:prstGeom prst="rect">
            <a:avLst/>
          </a:prstGeom>
        </p:spPr>
      </p:pic>
      <p:sp>
        <p:nvSpPr>
          <p:cNvPr id="10" name="Rectangle 9"/>
          <p:cNvSpPr/>
          <p:nvPr/>
        </p:nvSpPr>
        <p:spPr>
          <a:xfrm>
            <a:off x="690282" y="4251699"/>
            <a:ext cx="11385176" cy="2564805"/>
          </a:xfrm>
          <a:prstGeom prst="rect">
            <a:avLst/>
          </a:prstGeom>
        </p:spPr>
        <p:txBody>
          <a:bodyPr wrap="square" numCol="1">
            <a:spAutoFit/>
          </a:bodyPr>
          <a:lstStyle/>
          <a:p>
            <a:pPr>
              <a:lnSpc>
                <a:spcPct val="150000"/>
              </a:lnSpc>
              <a:spcAft>
                <a:spcPts val="1000"/>
              </a:spcAft>
            </a:pPr>
            <a:r>
              <a:rPr lang="vi-VN" sz="3200" dirty="0" smtClean="0">
                <a:solidFill>
                  <a:srgbClr val="000000"/>
                </a:solidFill>
                <a:effectLst/>
                <a:latin typeface="+mj-lt"/>
                <a:ea typeface="Times New Roman" panose="02020603050405020304" pitchFamily="18" charset="0"/>
                <a:cs typeface="Arial" panose="020B0604020202020204" pitchFamily="34" charset="0"/>
              </a:rPr>
              <a:t>a) 3,7 - 4,32 = -0,62    </a:t>
            </a:r>
            <a:r>
              <a:rPr lang="en-US" sz="3200" dirty="0" smtClean="0">
                <a:solidFill>
                  <a:srgbClr val="000000"/>
                </a:solidFill>
                <a:effectLst/>
                <a:latin typeface="+mj-lt"/>
                <a:ea typeface="Times New Roman" panose="02020603050405020304" pitchFamily="18" charset="0"/>
                <a:cs typeface="Arial" panose="020B0604020202020204" pitchFamily="34" charset="0"/>
              </a:rPr>
              <a:t>                         </a:t>
            </a:r>
            <a:r>
              <a:rPr lang="vi-VN" sz="3200" dirty="0" smtClean="0">
                <a:solidFill>
                  <a:srgbClr val="000000"/>
                </a:solidFill>
                <a:effectLst/>
                <a:latin typeface="+mj-lt"/>
                <a:ea typeface="Times New Roman" panose="02020603050405020304" pitchFamily="18" charset="0"/>
                <a:cs typeface="Arial" panose="020B0604020202020204" pitchFamily="34" charset="0"/>
              </a:rPr>
              <a:t> </a:t>
            </a:r>
            <a:r>
              <a:rPr lang="vi-VN" sz="3200" dirty="0" smtClean="0">
                <a:solidFill>
                  <a:srgbClr val="000000"/>
                </a:solidFill>
                <a:latin typeface="+mj-lt"/>
                <a:ea typeface="Times New Roman" panose="02020603050405020304" pitchFamily="18" charset="0"/>
                <a:cs typeface="Arial" panose="020B0604020202020204" pitchFamily="34" charset="0"/>
              </a:rPr>
              <a:t>d</a:t>
            </a:r>
            <a:r>
              <a:rPr lang="vi-VN" sz="3200" dirty="0">
                <a:solidFill>
                  <a:srgbClr val="000000"/>
                </a:solidFill>
                <a:latin typeface="+mj-lt"/>
                <a:ea typeface="Times New Roman" panose="02020603050405020304" pitchFamily="18" charset="0"/>
                <a:cs typeface="Arial" panose="020B0604020202020204" pitchFamily="34" charset="0"/>
              </a:rPr>
              <a:t>) 0,77 - 5,3333 = -</a:t>
            </a:r>
            <a:r>
              <a:rPr lang="vi-VN" sz="3200" dirty="0" smtClean="0">
                <a:solidFill>
                  <a:srgbClr val="000000"/>
                </a:solidFill>
                <a:latin typeface="+mj-lt"/>
                <a:ea typeface="Times New Roman" panose="02020603050405020304" pitchFamily="18" charset="0"/>
                <a:cs typeface="Arial" panose="020B0604020202020204" pitchFamily="34" charset="0"/>
              </a:rPr>
              <a:t>4,5633</a:t>
            </a:r>
            <a:endParaRPr lang="en-US" sz="3200" dirty="0" smtClean="0">
              <a:effectLst/>
              <a:latin typeface="+mj-lt"/>
              <a:ea typeface="Arial" panose="020B0604020202020204" pitchFamily="34" charset="0"/>
              <a:cs typeface="Arial" panose="020B0604020202020204" pitchFamily="34" charset="0"/>
            </a:endParaRPr>
          </a:p>
          <a:p>
            <a:pPr>
              <a:lnSpc>
                <a:spcPct val="150000"/>
              </a:lnSpc>
              <a:spcAft>
                <a:spcPts val="1000"/>
              </a:spcAft>
            </a:pPr>
            <a:r>
              <a:rPr lang="vi-VN" sz="3200" dirty="0" smtClean="0">
                <a:solidFill>
                  <a:srgbClr val="000000"/>
                </a:solidFill>
                <a:effectLst/>
                <a:latin typeface="+mj-lt"/>
                <a:ea typeface="Times New Roman" panose="02020603050405020304" pitchFamily="18" charset="0"/>
                <a:cs typeface="Arial" panose="020B0604020202020204" pitchFamily="34" charset="0"/>
              </a:rPr>
              <a:t>b) -5,5 + 90,67 = 85,17      </a:t>
            </a:r>
            <a:r>
              <a:rPr lang="en-US" sz="3200" dirty="0" smtClean="0">
                <a:solidFill>
                  <a:srgbClr val="000000"/>
                </a:solidFill>
                <a:effectLst/>
                <a:latin typeface="+mj-lt"/>
                <a:ea typeface="Times New Roman" panose="02020603050405020304" pitchFamily="18" charset="0"/>
                <a:cs typeface="Arial" panose="020B0604020202020204" pitchFamily="34" charset="0"/>
              </a:rPr>
              <a:t>                  </a:t>
            </a:r>
            <a:r>
              <a:rPr lang="vi-VN" sz="3200" dirty="0" smtClean="0">
                <a:solidFill>
                  <a:srgbClr val="000000"/>
                </a:solidFill>
                <a:latin typeface="+mj-lt"/>
                <a:ea typeface="Times New Roman" panose="02020603050405020304" pitchFamily="18" charset="0"/>
                <a:cs typeface="Arial" panose="020B0604020202020204" pitchFamily="34" charset="0"/>
              </a:rPr>
              <a:t>e</a:t>
            </a:r>
            <a:r>
              <a:rPr lang="vi-VN" sz="3200" dirty="0">
                <a:solidFill>
                  <a:srgbClr val="000000"/>
                </a:solidFill>
                <a:latin typeface="+mj-lt"/>
                <a:ea typeface="Times New Roman" panose="02020603050405020304" pitchFamily="18" charset="0"/>
                <a:cs typeface="Arial" panose="020B0604020202020204" pitchFamily="34" charset="0"/>
              </a:rPr>
              <a:t>) -5,5 + 9,007 = 3,507 </a:t>
            </a:r>
            <a:endParaRPr lang="en-US" sz="3200" dirty="0" smtClean="0">
              <a:effectLst/>
              <a:latin typeface="+mj-lt"/>
              <a:ea typeface="Arial" panose="020B0604020202020204" pitchFamily="34" charset="0"/>
              <a:cs typeface="Arial" panose="020B0604020202020204" pitchFamily="34" charset="0"/>
            </a:endParaRPr>
          </a:p>
          <a:p>
            <a:pPr>
              <a:lnSpc>
                <a:spcPct val="150000"/>
              </a:lnSpc>
              <a:spcAft>
                <a:spcPts val="1000"/>
              </a:spcAft>
            </a:pPr>
            <a:r>
              <a:rPr lang="vi-VN" sz="3200" dirty="0" smtClean="0">
                <a:solidFill>
                  <a:srgbClr val="000000"/>
                </a:solidFill>
                <a:effectLst/>
                <a:latin typeface="+mj-lt"/>
                <a:ea typeface="Times New Roman" panose="02020603050405020304" pitchFamily="18" charset="0"/>
                <a:cs typeface="Arial" panose="020B0604020202020204" pitchFamily="34" charset="0"/>
              </a:rPr>
              <a:t>c) 0,8 - 3,1651 = -2,3651</a:t>
            </a:r>
            <a:r>
              <a:rPr lang="en-US" sz="3200" dirty="0" smtClean="0">
                <a:solidFill>
                  <a:srgbClr val="000000"/>
                </a:solidFill>
                <a:effectLst/>
                <a:latin typeface="+mj-lt"/>
                <a:ea typeface="Times New Roman" panose="02020603050405020304" pitchFamily="18" charset="0"/>
                <a:cs typeface="Arial" panose="020B0604020202020204" pitchFamily="34" charset="0"/>
              </a:rPr>
              <a:t>                      </a:t>
            </a:r>
            <a:r>
              <a:rPr lang="vi-VN" sz="3200" dirty="0" smtClean="0">
                <a:solidFill>
                  <a:srgbClr val="000000"/>
                </a:solidFill>
                <a:latin typeface="+mj-lt"/>
                <a:ea typeface="Times New Roman" panose="02020603050405020304" pitchFamily="18" charset="0"/>
              </a:rPr>
              <a:t>g</a:t>
            </a:r>
            <a:r>
              <a:rPr lang="vi-VN" sz="3200" dirty="0">
                <a:solidFill>
                  <a:srgbClr val="000000"/>
                </a:solidFill>
                <a:latin typeface="+mj-lt"/>
                <a:ea typeface="Times New Roman" panose="02020603050405020304" pitchFamily="18" charset="0"/>
              </a:rPr>
              <a:t>) 0,008 - 3,9999= -</a:t>
            </a:r>
            <a:r>
              <a:rPr lang="vi-VN" sz="3200" dirty="0" smtClean="0">
                <a:solidFill>
                  <a:srgbClr val="000000"/>
                </a:solidFill>
                <a:latin typeface="+mj-lt"/>
                <a:ea typeface="Times New Roman" panose="02020603050405020304" pitchFamily="18" charset="0"/>
              </a:rPr>
              <a:t>3,9919</a:t>
            </a:r>
            <a:endParaRPr lang="en-US" sz="3200" dirty="0" smtClean="0">
              <a:effectLst/>
              <a:latin typeface="+mj-lt"/>
              <a:ea typeface="Arial" panose="020B0604020202020204" pitchFamily="34" charset="0"/>
              <a:cs typeface="Arial" panose="020B0604020202020204" pitchFamily="34" charset="0"/>
            </a:endParaRPr>
          </a:p>
        </p:txBody>
      </p:sp>
      <mc:AlternateContent xmlns:mc="http://schemas.openxmlformats.org/markup-compatibility/2006">
        <mc:Choice xmlns:p14="http://schemas.microsoft.com/office/powerpoint/2010/main" Requires="p14">
          <p:contentPart p14:bwMode="auto" r:id="rId4">
            <p14:nvContentPartPr>
              <p14:cNvPr id="3" name="Ink 2"/>
              <p14:cNvContentPartPr/>
              <p14:nvPr/>
            </p14:nvContentPartPr>
            <p14:xfrm>
              <a:off x="2721960" y="669600"/>
              <a:ext cx="9037800" cy="2840040"/>
            </p14:xfrm>
          </p:contentPart>
        </mc:Choice>
        <mc:Fallback>
          <p:pic>
            <p:nvPicPr>
              <p:cNvPr id="3" name="Ink 2"/>
              <p:cNvPicPr/>
              <p:nvPr/>
            </p:nvPicPr>
            <p:blipFill>
              <a:blip r:embed="rId5"/>
              <a:stretch>
                <a:fillRect/>
              </a:stretch>
            </p:blipFill>
            <p:spPr>
              <a:xfrm>
                <a:off x="2716920" y="664920"/>
                <a:ext cx="9048600" cy="2854080"/>
              </a:xfrm>
              <a:prstGeom prst="rect">
                <a:avLst/>
              </a:prstGeom>
            </p:spPr>
          </p:pic>
        </mc:Fallback>
      </mc:AlternateContent>
    </p:spTree>
    <p:extLst>
      <p:ext uri="{BB962C8B-B14F-4D97-AF65-F5344CB8AC3E}">
        <p14:creationId xmlns:p14="http://schemas.microsoft.com/office/powerpoint/2010/main" val="356414227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circle(in)">
                                      <p:cBhvr>
                                        <p:cTn id="20" dur="20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45"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2000"/>
                                        <p:tgtEl>
                                          <p:spTgt spid="10"/>
                                        </p:tgtEl>
                                      </p:cBhvr>
                                    </p:animEffect>
                                    <p:anim calcmode="lin" valueType="num">
                                      <p:cBhvr>
                                        <p:cTn id="26" dur="2000" fill="hold"/>
                                        <p:tgtEl>
                                          <p:spTgt spid="10"/>
                                        </p:tgtEl>
                                        <p:attrNameLst>
                                          <p:attrName>ppt_w</p:attrName>
                                        </p:attrNameLst>
                                      </p:cBhvr>
                                      <p:tavLst>
                                        <p:tav tm="0" fmla="#ppt_w*sin(2.5*pi*$)">
                                          <p:val>
                                            <p:fltVal val="0"/>
                                          </p:val>
                                        </p:tav>
                                        <p:tav tm="100000">
                                          <p:val>
                                            <p:fltVal val="1"/>
                                          </p:val>
                                        </p:tav>
                                      </p:tavLst>
                                    </p:anim>
                                    <p:anim calcmode="lin" valueType="num">
                                      <p:cBhvr>
                                        <p:cTn id="27" dur="2000" fill="hold"/>
                                        <p:tgtEl>
                                          <p:spTgt spid="1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8" grpId="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92318" y="715336"/>
            <a:ext cx="10827434" cy="1097375"/>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2318" y="2285124"/>
            <a:ext cx="796894" cy="812833"/>
          </a:xfrm>
          <a:prstGeom prst="rect">
            <a:avLst/>
          </a:prstGeom>
        </p:spPr>
      </p:pic>
      <p:sp>
        <p:nvSpPr>
          <p:cNvPr id="6" name="Rectangle 5"/>
          <p:cNvSpPr/>
          <p:nvPr/>
        </p:nvSpPr>
        <p:spPr>
          <a:xfrm>
            <a:off x="1089212" y="1744811"/>
            <a:ext cx="10568862" cy="2062103"/>
          </a:xfrm>
          <a:prstGeom prst="rect">
            <a:avLst/>
          </a:prstGeom>
        </p:spPr>
        <p:txBody>
          <a:bodyPr wrap="square">
            <a:spAutoFit/>
          </a:bodyPr>
          <a:lstStyle/>
          <a:p>
            <a:pPr marL="514350" indent="-514350">
              <a:buAutoNum type="alphaLcParenR"/>
            </a:pPr>
            <a:r>
              <a:rPr lang="en-US" sz="3200" dirty="0" err="1" smtClean="0">
                <a:latin typeface="Times New Roman" panose="02020603050405020304" pitchFamily="18" charset="0"/>
                <a:cs typeface="Times New Roman" panose="02020603050405020304" pitchFamily="18" charset="0"/>
              </a:rPr>
              <a:t>Thự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iệ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á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phé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ính</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au</a:t>
            </a:r>
            <a:r>
              <a:rPr lang="en-US" sz="3200" dirty="0" smtClean="0">
                <a:latin typeface="Times New Roman" panose="02020603050405020304" pitchFamily="18" charset="0"/>
                <a:cs typeface="Times New Roman" panose="02020603050405020304" pitchFamily="18" charset="0"/>
              </a:rPr>
              <a:t>:</a:t>
            </a:r>
          </a:p>
          <a:p>
            <a:r>
              <a:rPr lang="en-US" sz="3200" dirty="0" smtClean="0">
                <a:latin typeface="Times New Roman" panose="02020603050405020304" pitchFamily="18" charset="0"/>
                <a:cs typeface="Times New Roman" panose="02020603050405020304" pitchFamily="18" charset="0"/>
              </a:rPr>
              <a:t>          1,2.2,5;                                           125:0,25.</a:t>
            </a:r>
          </a:p>
          <a:p>
            <a:r>
              <a:rPr lang="en-US" sz="3200" dirty="0" smtClean="0">
                <a:latin typeface="Times New Roman" panose="02020603050405020304" pitchFamily="18" charset="0"/>
                <a:cs typeface="Times New Roman" panose="02020603050405020304" pitchFamily="18" charset="0"/>
              </a:rPr>
              <a:t>b) </a:t>
            </a:r>
            <a:r>
              <a:rPr lang="en-US" sz="3200" dirty="0" err="1" smtClean="0">
                <a:latin typeface="Times New Roman" panose="02020603050405020304" pitchFamily="18" charset="0"/>
                <a:cs typeface="Times New Roman" panose="02020603050405020304" pitchFamily="18" charset="0"/>
              </a:rPr>
              <a:t>Thự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iệ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lạ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á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phé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ính</a:t>
            </a:r>
            <a:r>
              <a:rPr lang="en-US" sz="3200" dirty="0" smtClean="0">
                <a:latin typeface="Times New Roman" panose="02020603050405020304" pitchFamily="18" charset="0"/>
                <a:cs typeface="Times New Roman" panose="02020603050405020304" pitchFamily="18" charset="0"/>
              </a:rPr>
              <a:t> ở </a:t>
            </a:r>
            <a:r>
              <a:rPr lang="en-US" sz="3200" dirty="0" err="1" smtClean="0">
                <a:latin typeface="Times New Roman" panose="02020603050405020304" pitchFamily="18" charset="0"/>
                <a:cs typeface="Times New Roman" panose="02020603050405020304" pitchFamily="18" charset="0"/>
              </a:rPr>
              <a:t>câu</a:t>
            </a:r>
            <a:r>
              <a:rPr lang="en-US" sz="3200" dirty="0" smtClean="0">
                <a:latin typeface="Times New Roman" panose="02020603050405020304" pitchFamily="18" charset="0"/>
                <a:cs typeface="Times New Roman" panose="02020603050405020304" pitchFamily="18" charset="0"/>
              </a:rPr>
              <a:t> a </a:t>
            </a:r>
            <a:r>
              <a:rPr lang="en-US" sz="3200" dirty="0" err="1" smtClean="0">
                <a:latin typeface="Times New Roman" panose="02020603050405020304" pitchFamily="18" charset="0"/>
                <a:cs typeface="Times New Roman" panose="02020603050405020304" pitchFamily="18" charset="0"/>
              </a:rPr>
              <a:t>bằ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ách</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ưa</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ề</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phé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ính</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ớ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phâ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ố</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hậ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phân</a:t>
            </a:r>
            <a:r>
              <a:rPr lang="en-US" sz="3200" dirty="0" smtClean="0">
                <a:latin typeface="Times New Roman" panose="02020603050405020304" pitchFamily="18" charset="0"/>
                <a:cs typeface="Times New Roman" panose="02020603050405020304" pitchFamily="18" charset="0"/>
              </a:rPr>
              <a:t>. </a:t>
            </a:r>
            <a:endParaRPr lang="en-US" sz="3200" dirty="0">
              <a:latin typeface="Times New Roman" panose="02020603050405020304" pitchFamily="18" charset="0"/>
              <a:cs typeface="Times New Roman" panose="02020603050405020304" pitchFamily="18" charset="0"/>
            </a:endParaRPr>
          </a:p>
        </p:txBody>
      </p:sp>
      <p:sp>
        <p:nvSpPr>
          <p:cNvPr id="7" name="Rectangle 6"/>
          <p:cNvSpPr/>
          <p:nvPr/>
        </p:nvSpPr>
        <p:spPr>
          <a:xfrm>
            <a:off x="292318" y="4279327"/>
            <a:ext cx="9699811" cy="830997"/>
          </a:xfrm>
          <a:prstGeom prst="rect">
            <a:avLst/>
          </a:prstGeom>
        </p:spPr>
        <p:txBody>
          <a:bodyPr wrap="square">
            <a:spAutoFit/>
          </a:bodyPr>
          <a:lstStyle/>
          <a:p>
            <a:pPr algn="just">
              <a:lnSpc>
                <a:spcPct val="150000"/>
              </a:lnSpc>
              <a:spcAft>
                <a:spcPts val="1000"/>
              </a:spcAft>
            </a:pPr>
            <a:r>
              <a:rPr lang="vi-VN" sz="3200" dirty="0" smtClean="0">
                <a:solidFill>
                  <a:srgbClr val="000000"/>
                </a:solidFill>
                <a:effectLst/>
                <a:latin typeface="+mj-lt"/>
                <a:ea typeface="Arial" panose="020B0604020202020204" pitchFamily="34" charset="0"/>
                <a:cs typeface="Arial" panose="020B0604020202020204" pitchFamily="34" charset="0"/>
              </a:rPr>
              <a:t>a) 1,2.2,5 = 3  </a:t>
            </a:r>
            <a:r>
              <a:rPr lang="en-US" sz="3200" dirty="0">
                <a:latin typeface="+mj-lt"/>
                <a:ea typeface="Arial" panose="020B0604020202020204" pitchFamily="34" charset="0"/>
                <a:cs typeface="Arial" panose="020B0604020202020204" pitchFamily="34" charset="0"/>
              </a:rPr>
              <a:t> </a:t>
            </a:r>
            <a:r>
              <a:rPr lang="en-US" sz="3200" dirty="0" smtClean="0">
                <a:latin typeface="+mj-lt"/>
                <a:ea typeface="Arial" panose="020B0604020202020204" pitchFamily="34" charset="0"/>
                <a:cs typeface="Arial" panose="020B0604020202020204" pitchFamily="34" charset="0"/>
              </a:rPr>
              <a:t>             </a:t>
            </a:r>
            <a:r>
              <a:rPr lang="vi-VN" sz="3200" dirty="0" smtClean="0">
                <a:solidFill>
                  <a:srgbClr val="000000"/>
                </a:solidFill>
                <a:effectLst/>
                <a:latin typeface="+mj-lt"/>
                <a:ea typeface="Arial" panose="020B0604020202020204" pitchFamily="34" charset="0"/>
              </a:rPr>
              <a:t>125 : 0,25 = 500</a:t>
            </a:r>
            <a:endParaRPr lang="en-US" sz="3200" dirty="0">
              <a:latin typeface="+mj-lt"/>
            </a:endParaRPr>
          </a:p>
        </p:txBody>
      </p:sp>
      <p:sp>
        <p:nvSpPr>
          <p:cNvPr id="8" name="Title 1"/>
          <p:cNvSpPr txBox="1">
            <a:spLocks/>
          </p:cNvSpPr>
          <p:nvPr/>
        </p:nvSpPr>
        <p:spPr>
          <a:xfrm>
            <a:off x="5451075" y="3618656"/>
            <a:ext cx="976084" cy="6029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u="sng" dirty="0" err="1" smtClean="0">
                <a:latin typeface="Times New Roman" panose="02020603050405020304" pitchFamily="18" charset="0"/>
                <a:cs typeface="Times New Roman" panose="02020603050405020304" pitchFamily="18" charset="0"/>
              </a:rPr>
              <a:t>Giải</a:t>
            </a:r>
            <a:endParaRPr lang="en-US" sz="3200" u="sng"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8"/>
              <p:cNvSpPr/>
              <p:nvPr/>
            </p:nvSpPr>
            <p:spPr>
              <a:xfrm>
                <a:off x="292318" y="5274092"/>
                <a:ext cx="9202270" cy="1166794"/>
              </a:xfrm>
              <a:prstGeom prst="rect">
                <a:avLst/>
              </a:prstGeom>
            </p:spPr>
            <p:txBody>
              <a:bodyPr wrap="square">
                <a:spAutoFit/>
              </a:bodyPr>
              <a:lstStyle/>
              <a:p>
                <a:pPr algn="just">
                  <a:lnSpc>
                    <a:spcPct val="150000"/>
                  </a:lnSpc>
                  <a:spcAft>
                    <a:spcPts val="1000"/>
                  </a:spcAft>
                </a:pPr>
                <a:r>
                  <a:rPr lang="vi-VN" sz="3200" dirty="0" smtClean="0">
                    <a:solidFill>
                      <a:srgbClr val="000000"/>
                    </a:solidFill>
                    <a:effectLst/>
                    <a:latin typeface="+mj-lt"/>
                    <a:ea typeface="Arial" panose="020B0604020202020204" pitchFamily="34" charset="0"/>
                    <a:cs typeface="Arial" panose="020B0604020202020204" pitchFamily="34" charset="0"/>
                  </a:rPr>
                  <a:t>b) </a:t>
                </a:r>
                <a14:m>
                  <m:oMath xmlns:m="http://schemas.openxmlformats.org/officeDocument/2006/math">
                    <m:f>
                      <m:fPr>
                        <m:ctrlPr>
                          <a:rPr lang="en-US" sz="3200" i="1">
                            <a:solidFill>
                              <a:srgbClr val="000000"/>
                            </a:solidFill>
                            <a:effectLst/>
                            <a:latin typeface="Cambria Math"/>
                            <a:ea typeface="Arial" panose="020B0604020202020204" pitchFamily="34" charset="0"/>
                            <a:cs typeface="Times New Roman" panose="02020603050405020304" pitchFamily="18" charset="0"/>
                          </a:rPr>
                        </m:ctrlPr>
                      </m:fPr>
                      <m:num>
                        <m:r>
                          <a:rPr lang="vi-VN" sz="32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6</m:t>
                        </m:r>
                      </m:num>
                      <m:den>
                        <m:r>
                          <a:rPr lang="vi-VN" sz="32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5</m:t>
                        </m:r>
                      </m:den>
                    </m:f>
                  </m:oMath>
                </a14:m>
                <a:r>
                  <a:rPr lang="vi-VN" sz="3200" dirty="0">
                    <a:solidFill>
                      <a:srgbClr val="000000"/>
                    </a:solidFill>
                    <a:effectLst/>
                    <a:latin typeface="+mj-lt"/>
                    <a:ea typeface="Arial" panose="020B0604020202020204" pitchFamily="34" charset="0"/>
                    <a:cs typeface="Arial" panose="020B0604020202020204" pitchFamily="34" charset="0"/>
                  </a:rPr>
                  <a:t> . </a:t>
                </a:r>
                <a14:m>
                  <m:oMath xmlns:m="http://schemas.openxmlformats.org/officeDocument/2006/math">
                    <m:f>
                      <m:fPr>
                        <m:ctrlPr>
                          <a:rPr lang="en-US" sz="3200" i="1">
                            <a:solidFill>
                              <a:srgbClr val="000000"/>
                            </a:solidFill>
                            <a:effectLst/>
                            <a:latin typeface="Cambria Math"/>
                            <a:ea typeface="Arial" panose="020B0604020202020204" pitchFamily="34" charset="0"/>
                            <a:cs typeface="Times New Roman" panose="02020603050405020304" pitchFamily="18" charset="0"/>
                          </a:rPr>
                        </m:ctrlPr>
                      </m:fPr>
                      <m:num>
                        <m:r>
                          <a:rPr lang="vi-VN" sz="32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5</m:t>
                        </m:r>
                      </m:num>
                      <m:den>
                        <m:r>
                          <a:rPr lang="vi-VN" sz="32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2</m:t>
                        </m:r>
                      </m:den>
                    </m:f>
                  </m:oMath>
                </a14:m>
                <a:r>
                  <a:rPr lang="vi-VN" sz="3200" dirty="0">
                    <a:solidFill>
                      <a:srgbClr val="000000"/>
                    </a:solidFill>
                    <a:effectLst/>
                    <a:latin typeface="+mj-lt"/>
                    <a:ea typeface="Arial" panose="020B0604020202020204" pitchFamily="34" charset="0"/>
                    <a:cs typeface="Arial" panose="020B0604020202020204" pitchFamily="34" charset="0"/>
                  </a:rPr>
                  <a:t> = </a:t>
                </a:r>
                <a14:m>
                  <m:oMath xmlns:m="http://schemas.openxmlformats.org/officeDocument/2006/math">
                    <m:f>
                      <m:fPr>
                        <m:ctrlPr>
                          <a:rPr lang="en-US" sz="3200" i="1">
                            <a:solidFill>
                              <a:srgbClr val="000000"/>
                            </a:solidFill>
                            <a:effectLst/>
                            <a:latin typeface="Cambria Math"/>
                            <a:ea typeface="Arial" panose="020B0604020202020204" pitchFamily="34" charset="0"/>
                            <a:cs typeface="Times New Roman" panose="02020603050405020304" pitchFamily="18" charset="0"/>
                          </a:rPr>
                        </m:ctrlPr>
                      </m:fPr>
                      <m:num>
                        <m:r>
                          <a:rPr lang="vi-VN" sz="32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30</m:t>
                        </m:r>
                      </m:num>
                      <m:den>
                        <m:r>
                          <a:rPr lang="vi-VN" sz="32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10</m:t>
                        </m:r>
                      </m:den>
                    </m:f>
                  </m:oMath>
                </a14:m>
                <a:r>
                  <a:rPr lang="vi-VN" sz="3200" dirty="0">
                    <a:solidFill>
                      <a:srgbClr val="000000"/>
                    </a:solidFill>
                    <a:effectLst/>
                    <a:latin typeface="+mj-lt"/>
                    <a:ea typeface="Arial" panose="020B0604020202020204" pitchFamily="34" charset="0"/>
                    <a:cs typeface="Arial" panose="020B0604020202020204" pitchFamily="34" charset="0"/>
                  </a:rPr>
                  <a:t> = </a:t>
                </a:r>
                <a:r>
                  <a:rPr lang="vi-VN" sz="3200" dirty="0" smtClean="0">
                    <a:solidFill>
                      <a:srgbClr val="000000"/>
                    </a:solidFill>
                    <a:effectLst/>
                    <a:latin typeface="+mj-lt"/>
                    <a:ea typeface="Arial" panose="020B0604020202020204" pitchFamily="34" charset="0"/>
                    <a:cs typeface="Arial" panose="020B0604020202020204" pitchFamily="34" charset="0"/>
                  </a:rPr>
                  <a:t>3</a:t>
                </a:r>
                <a:r>
                  <a:rPr lang="en-US" sz="3200" dirty="0" smtClean="0">
                    <a:latin typeface="+mj-lt"/>
                    <a:ea typeface="Arial" panose="020B0604020202020204" pitchFamily="34" charset="0"/>
                    <a:cs typeface="Arial" panose="020B0604020202020204" pitchFamily="34" charset="0"/>
                  </a:rPr>
                  <a:t>             </a:t>
                </a:r>
                <a:r>
                  <a:rPr lang="vi-VN" sz="3200" dirty="0" smtClean="0">
                    <a:solidFill>
                      <a:srgbClr val="000000"/>
                    </a:solidFill>
                    <a:effectLst/>
                    <a:latin typeface="+mj-lt"/>
                    <a:ea typeface="Arial" panose="020B0604020202020204" pitchFamily="34" charset="0"/>
                    <a:cs typeface="Arial" panose="020B0604020202020204" pitchFamily="34" charset="0"/>
                  </a:rPr>
                  <a:t>125 </a:t>
                </a:r>
                <a:r>
                  <a:rPr lang="vi-VN" sz="3200" dirty="0">
                    <a:solidFill>
                      <a:srgbClr val="000000"/>
                    </a:solidFill>
                    <a:effectLst/>
                    <a:latin typeface="+mj-lt"/>
                    <a:ea typeface="Arial" panose="020B0604020202020204" pitchFamily="34" charset="0"/>
                    <a:cs typeface="Arial" panose="020B0604020202020204" pitchFamily="34" charset="0"/>
                  </a:rPr>
                  <a:t>: </a:t>
                </a:r>
                <a14:m>
                  <m:oMath xmlns:m="http://schemas.openxmlformats.org/officeDocument/2006/math">
                    <m:f>
                      <m:fPr>
                        <m:ctrlPr>
                          <a:rPr lang="en-US" sz="3200" i="1">
                            <a:solidFill>
                              <a:srgbClr val="000000"/>
                            </a:solidFill>
                            <a:effectLst/>
                            <a:latin typeface="Cambria Math"/>
                            <a:ea typeface="Arial" panose="020B0604020202020204" pitchFamily="34" charset="0"/>
                            <a:cs typeface="Times New Roman" panose="02020603050405020304" pitchFamily="18" charset="0"/>
                          </a:rPr>
                        </m:ctrlPr>
                      </m:fPr>
                      <m:num>
                        <m:r>
                          <a:rPr lang="vi-VN" sz="32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1</m:t>
                        </m:r>
                      </m:num>
                      <m:den>
                        <m:r>
                          <a:rPr lang="vi-VN" sz="32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4</m:t>
                        </m:r>
                      </m:den>
                    </m:f>
                  </m:oMath>
                </a14:m>
                <a:r>
                  <a:rPr lang="vi-VN" sz="3200" dirty="0">
                    <a:solidFill>
                      <a:srgbClr val="000000"/>
                    </a:solidFill>
                    <a:effectLst/>
                    <a:latin typeface="+mj-lt"/>
                    <a:ea typeface="Arial" panose="020B0604020202020204" pitchFamily="34" charset="0"/>
                    <a:cs typeface="Arial" panose="020B0604020202020204" pitchFamily="34" charset="0"/>
                  </a:rPr>
                  <a:t> = 125 . 4 = 500</a:t>
                </a:r>
                <a:endParaRPr lang="en-US" sz="3200" dirty="0">
                  <a:effectLst/>
                  <a:latin typeface="+mj-lt"/>
                  <a:ea typeface="Arial" panose="020B0604020202020204" pitchFamily="34" charset="0"/>
                  <a:cs typeface="Arial" panose="020B0604020202020204" pitchFamily="34"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292318" y="5274092"/>
                <a:ext cx="9202270" cy="1166794"/>
              </a:xfrm>
              <a:prstGeom prst="rect">
                <a:avLst/>
              </a:prstGeom>
              <a:blipFill rotWithShape="0">
                <a:blip r:embed="rId4"/>
                <a:stretch>
                  <a:fillRect l="-1722"/>
                </a:stretch>
              </a:blipFill>
            </p:spPr>
            <p:txBody>
              <a:bodyPr/>
              <a:lstStyle/>
              <a:p>
                <a:r>
                  <a:rPr lang="en-US">
                    <a:noFill/>
                  </a:rPr>
                  <a:t> </a:t>
                </a:r>
              </a:p>
            </p:txBody>
          </p:sp>
        </mc:Fallback>
      </mc:AlternateContent>
      <p:sp>
        <p:nvSpPr>
          <p:cNvPr id="10" name="Cloud Callout 9"/>
          <p:cNvSpPr/>
          <p:nvPr/>
        </p:nvSpPr>
        <p:spPr>
          <a:xfrm>
            <a:off x="7368989" y="3097957"/>
            <a:ext cx="4823012" cy="3342929"/>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srgbClr val="FFFF00"/>
                </a:solidFill>
                <a:latin typeface="Times New Roman" panose="02020603050405020304" pitchFamily="18" charset="0"/>
                <a:cs typeface="Times New Roman" panose="02020603050405020304" pitchFamily="18" charset="0"/>
              </a:rPr>
              <a:t>Vậy</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muốn</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nhân</a:t>
            </a:r>
            <a:r>
              <a:rPr lang="en-US" sz="2800" dirty="0" smtClean="0">
                <a:solidFill>
                  <a:srgbClr val="FFFF00"/>
                </a:solidFill>
                <a:latin typeface="Times New Roman" panose="02020603050405020304" pitchFamily="18" charset="0"/>
                <a:cs typeface="Times New Roman" panose="02020603050405020304" pitchFamily="18" charset="0"/>
              </a:rPr>
              <a:t>, chia </a:t>
            </a:r>
            <a:r>
              <a:rPr lang="en-US" sz="2800" dirty="0" err="1" smtClean="0">
                <a:solidFill>
                  <a:srgbClr val="FFFF00"/>
                </a:solidFill>
                <a:latin typeface="Times New Roman" panose="02020603050405020304" pitchFamily="18" charset="0"/>
                <a:cs typeface="Times New Roman" panose="02020603050405020304" pitchFamily="18" charset="0"/>
              </a:rPr>
              <a:t>hai</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số</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thập</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phâp</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dương</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có</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nhiều</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chữ</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số</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thập</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phân</a:t>
            </a:r>
            <a:r>
              <a:rPr lang="en-US" sz="2800" dirty="0" smtClean="0">
                <a:solidFill>
                  <a:srgbClr val="FFFF00"/>
                </a:solidFill>
                <a:latin typeface="Times New Roman" panose="02020603050405020304" pitchFamily="18" charset="0"/>
                <a:cs typeface="Times New Roman" panose="02020603050405020304" pitchFamily="18" charset="0"/>
              </a:rPr>
              <a:t> ta </a:t>
            </a:r>
            <a:r>
              <a:rPr lang="en-US" sz="2800" dirty="0" err="1" smtClean="0">
                <a:solidFill>
                  <a:srgbClr val="FFFF00"/>
                </a:solidFill>
                <a:latin typeface="Times New Roman" panose="02020603050405020304" pitchFamily="18" charset="0"/>
                <a:cs typeface="Times New Roman" panose="02020603050405020304" pitchFamily="18" charset="0"/>
              </a:rPr>
              <a:t>làm</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như</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thế</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nào</a:t>
            </a:r>
            <a:r>
              <a:rPr lang="en-US" sz="2800" dirty="0" smtClean="0">
                <a:solidFill>
                  <a:srgbClr val="FFFF00"/>
                </a:solidFill>
                <a:latin typeface="Times New Roman" panose="02020603050405020304" pitchFamily="18" charset="0"/>
                <a:cs typeface="Times New Roman" panose="02020603050405020304" pitchFamily="18" charset="0"/>
              </a:rPr>
              <a:t>?</a:t>
            </a:r>
            <a:endParaRPr lang="en-US" sz="2800"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15799596"/>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92318" y="728782"/>
            <a:ext cx="10827434" cy="1097375"/>
          </a:xfrm>
          <a:prstGeom prst="rect">
            <a:avLst/>
          </a:prstGeom>
        </p:spPr>
      </p:pic>
      <p:pic>
        <p:nvPicPr>
          <p:cNvPr id="5" name="Picture 4"/>
          <p:cNvPicPr>
            <a:picLocks noChangeAspect="1"/>
          </p:cNvPicPr>
          <p:nvPr/>
        </p:nvPicPr>
        <p:blipFill>
          <a:blip r:embed="rId3"/>
          <a:stretch>
            <a:fillRect/>
          </a:stretch>
        </p:blipFill>
        <p:spPr>
          <a:xfrm>
            <a:off x="292318" y="2227177"/>
            <a:ext cx="792549" cy="835224"/>
          </a:xfrm>
          <a:prstGeom prst="rect">
            <a:avLst/>
          </a:prstGeom>
        </p:spPr>
      </p:pic>
      <p:sp>
        <p:nvSpPr>
          <p:cNvPr id="6" name="Rectangle 5"/>
          <p:cNvSpPr/>
          <p:nvPr/>
        </p:nvSpPr>
        <p:spPr>
          <a:xfrm>
            <a:off x="1232721" y="2109539"/>
            <a:ext cx="10030540" cy="1077218"/>
          </a:xfrm>
          <a:prstGeom prst="rect">
            <a:avLst/>
          </a:prstGeom>
        </p:spPr>
        <p:txBody>
          <a:bodyPr wrap="square">
            <a:spAutoFit/>
          </a:bodyPr>
          <a:lstStyle/>
          <a:p>
            <a:r>
              <a:rPr lang="en-US" sz="3200" dirty="0" err="1" smtClean="0">
                <a:latin typeface="Times New Roman" panose="02020603050405020304" pitchFamily="18" charset="0"/>
                <a:cs typeface="Times New Roman" panose="02020603050405020304" pitchFamily="18" charset="0"/>
              </a:rPr>
              <a:t>Muố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hâ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a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ố</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hậ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phâ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dươ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ó</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hiều</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hữ</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ố</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hậ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phân</a:t>
            </a:r>
            <a:r>
              <a:rPr lang="en-US" sz="3200" dirty="0" smtClean="0">
                <a:latin typeface="Times New Roman" panose="02020603050405020304" pitchFamily="18" charset="0"/>
                <a:cs typeface="Times New Roman" panose="02020603050405020304" pitchFamily="18" charset="0"/>
              </a:rPr>
              <a:t>, ta </a:t>
            </a:r>
            <a:r>
              <a:rPr lang="en-US" sz="3200" dirty="0" err="1" smtClean="0">
                <a:latin typeface="Times New Roman" panose="02020603050405020304" pitchFamily="18" charset="0"/>
                <a:cs typeface="Times New Roman" panose="02020603050405020304" pitchFamily="18" charset="0"/>
              </a:rPr>
              <a:t>làm</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hư</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au</a:t>
            </a:r>
            <a:r>
              <a:rPr lang="en-US" sz="3200" dirty="0" smtClean="0">
                <a:latin typeface="Times New Roman" panose="02020603050405020304" pitchFamily="18" charset="0"/>
                <a:cs typeface="Times New Roman" panose="02020603050405020304" pitchFamily="18" charset="0"/>
              </a:rPr>
              <a:t>:</a:t>
            </a:r>
          </a:p>
        </p:txBody>
      </p:sp>
      <p:sp>
        <p:nvSpPr>
          <p:cNvPr id="8" name="Rectangle 7"/>
          <p:cNvSpPr/>
          <p:nvPr/>
        </p:nvSpPr>
        <p:spPr>
          <a:xfrm>
            <a:off x="1232721" y="3404334"/>
            <a:ext cx="8245297" cy="830997"/>
          </a:xfrm>
          <a:prstGeom prst="rect">
            <a:avLst/>
          </a:prstGeom>
        </p:spPr>
        <p:txBody>
          <a:bodyPr wrap="square">
            <a:spAutoFit/>
          </a:bodyPr>
          <a:lstStyle/>
          <a:p>
            <a:pPr lvl="0">
              <a:lnSpc>
                <a:spcPct val="150000"/>
              </a:lnSpc>
            </a:pP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Bỏ</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dấu</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phẩy</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rồ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nhân</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như</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nhân</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ha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số</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ự</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nhiên</a:t>
            </a:r>
            <a:r>
              <a:rPr lang="en-US" sz="3200" dirty="0">
                <a:solidFill>
                  <a:srgbClr val="0000FF"/>
                </a:solidFill>
                <a:latin typeface="Times New Roman" panose="02020603050405020304" pitchFamily="18" charset="0"/>
                <a:cs typeface="Times New Roman" panose="02020603050405020304" pitchFamily="18" charset="0"/>
              </a:rPr>
              <a:t>.</a:t>
            </a:r>
          </a:p>
        </p:txBody>
      </p:sp>
      <p:sp>
        <p:nvSpPr>
          <p:cNvPr id="9" name="Rectangle 8"/>
          <p:cNvSpPr/>
          <p:nvPr/>
        </p:nvSpPr>
        <p:spPr>
          <a:xfrm>
            <a:off x="1232721" y="4452908"/>
            <a:ext cx="10549054" cy="1569660"/>
          </a:xfrm>
          <a:prstGeom prst="rect">
            <a:avLst/>
          </a:prstGeom>
        </p:spPr>
        <p:txBody>
          <a:bodyPr wrap="square">
            <a:spAutoFit/>
          </a:bodyPr>
          <a:lstStyle/>
          <a:p>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Đếm</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xem</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trong</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phần</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thập</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phân</a:t>
            </a:r>
            <a:r>
              <a:rPr lang="en-US" sz="3200" dirty="0" smtClean="0">
                <a:solidFill>
                  <a:srgbClr val="0000FF"/>
                </a:solidFill>
                <a:latin typeface="Times New Roman" panose="02020603050405020304" pitchFamily="18" charset="0"/>
                <a:cs typeface="Times New Roman" panose="02020603050405020304" pitchFamily="18" charset="0"/>
              </a:rPr>
              <a:t> ở </a:t>
            </a:r>
            <a:r>
              <a:rPr lang="en-US" sz="3200" dirty="0" err="1" smtClean="0">
                <a:solidFill>
                  <a:srgbClr val="0000FF"/>
                </a:solidFill>
                <a:latin typeface="Times New Roman" panose="02020603050405020304" pitchFamily="18" charset="0"/>
                <a:cs typeface="Times New Roman" panose="02020603050405020304" pitchFamily="18" charset="0"/>
              </a:rPr>
              <a:t>cả</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hai</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thừa</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số</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có</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tất</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cả</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bao</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nhiêu</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chữ</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số</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rồi</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dùng</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dấu</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phẩy</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tách</a:t>
            </a:r>
            <a:r>
              <a:rPr lang="en-US" sz="3200" dirty="0" smtClean="0">
                <a:solidFill>
                  <a:srgbClr val="0000FF"/>
                </a:solidFill>
                <a:latin typeface="Times New Roman" panose="02020603050405020304" pitchFamily="18" charset="0"/>
                <a:cs typeface="Times New Roman" panose="02020603050405020304" pitchFamily="18" charset="0"/>
              </a:rPr>
              <a:t> ở </a:t>
            </a:r>
            <a:r>
              <a:rPr lang="en-US" sz="3200" dirty="0" err="1" smtClean="0">
                <a:solidFill>
                  <a:srgbClr val="0000FF"/>
                </a:solidFill>
                <a:latin typeface="Times New Roman" panose="02020603050405020304" pitchFamily="18" charset="0"/>
                <a:cs typeface="Times New Roman" panose="02020603050405020304" pitchFamily="18" charset="0"/>
              </a:rPr>
              <a:t>tích</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ra</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bấy</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nhiêu</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chữ</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số</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từ</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phải</a:t>
            </a:r>
            <a:r>
              <a:rPr lang="en-US" sz="3200" dirty="0" smtClean="0">
                <a:solidFill>
                  <a:srgbClr val="0000FF"/>
                </a:solidFill>
                <a:latin typeface="Times New Roman" panose="02020603050405020304" pitchFamily="18" charset="0"/>
                <a:cs typeface="Times New Roman" panose="02020603050405020304" pitchFamily="18" charset="0"/>
              </a:rPr>
              <a:t> sang </a:t>
            </a:r>
            <a:r>
              <a:rPr lang="en-US" sz="3200" dirty="0" err="1" smtClean="0">
                <a:solidFill>
                  <a:srgbClr val="0000FF"/>
                </a:solidFill>
                <a:latin typeface="Times New Roman" panose="02020603050405020304" pitchFamily="18" charset="0"/>
                <a:cs typeface="Times New Roman" panose="02020603050405020304" pitchFamily="18" charset="0"/>
              </a:rPr>
              <a:t>trái</a:t>
            </a:r>
            <a:r>
              <a:rPr lang="en-US" sz="3200" dirty="0" smtClean="0">
                <a:solidFill>
                  <a:srgbClr val="0000FF"/>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4880826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circle(in)">
                                      <p:cBhvr>
                                        <p:cTn id="19" dur="20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26"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down)">
                                      <p:cBhvr>
                                        <p:cTn id="24" dur="580">
                                          <p:stCondLst>
                                            <p:cond delay="0"/>
                                          </p:stCondLst>
                                        </p:cTn>
                                        <p:tgtEl>
                                          <p:spTgt spid="9"/>
                                        </p:tgtEl>
                                      </p:cBhvr>
                                    </p:animEffect>
                                    <p:anim calcmode="lin" valueType="num">
                                      <p:cBhvr>
                                        <p:cTn id="25"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26"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7"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28"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29"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30" dur="26">
                                          <p:stCondLst>
                                            <p:cond delay="650"/>
                                          </p:stCondLst>
                                        </p:cTn>
                                        <p:tgtEl>
                                          <p:spTgt spid="9"/>
                                        </p:tgtEl>
                                      </p:cBhvr>
                                      <p:to x="100000" y="60000"/>
                                    </p:animScale>
                                    <p:animScale>
                                      <p:cBhvr>
                                        <p:cTn id="31" dur="166" decel="50000">
                                          <p:stCondLst>
                                            <p:cond delay="676"/>
                                          </p:stCondLst>
                                        </p:cTn>
                                        <p:tgtEl>
                                          <p:spTgt spid="9"/>
                                        </p:tgtEl>
                                      </p:cBhvr>
                                      <p:to x="100000" y="100000"/>
                                    </p:animScale>
                                    <p:animScale>
                                      <p:cBhvr>
                                        <p:cTn id="32" dur="26">
                                          <p:stCondLst>
                                            <p:cond delay="1312"/>
                                          </p:stCondLst>
                                        </p:cTn>
                                        <p:tgtEl>
                                          <p:spTgt spid="9"/>
                                        </p:tgtEl>
                                      </p:cBhvr>
                                      <p:to x="100000" y="80000"/>
                                    </p:animScale>
                                    <p:animScale>
                                      <p:cBhvr>
                                        <p:cTn id="33" dur="166" decel="50000">
                                          <p:stCondLst>
                                            <p:cond delay="1338"/>
                                          </p:stCondLst>
                                        </p:cTn>
                                        <p:tgtEl>
                                          <p:spTgt spid="9"/>
                                        </p:tgtEl>
                                      </p:cBhvr>
                                      <p:to x="100000" y="100000"/>
                                    </p:animScale>
                                    <p:animScale>
                                      <p:cBhvr>
                                        <p:cTn id="34" dur="26">
                                          <p:stCondLst>
                                            <p:cond delay="1642"/>
                                          </p:stCondLst>
                                        </p:cTn>
                                        <p:tgtEl>
                                          <p:spTgt spid="9"/>
                                        </p:tgtEl>
                                      </p:cBhvr>
                                      <p:to x="100000" y="90000"/>
                                    </p:animScale>
                                    <p:animScale>
                                      <p:cBhvr>
                                        <p:cTn id="35" dur="166" decel="50000">
                                          <p:stCondLst>
                                            <p:cond delay="1668"/>
                                          </p:stCondLst>
                                        </p:cTn>
                                        <p:tgtEl>
                                          <p:spTgt spid="9"/>
                                        </p:tgtEl>
                                      </p:cBhvr>
                                      <p:to x="100000" y="100000"/>
                                    </p:animScale>
                                    <p:animScale>
                                      <p:cBhvr>
                                        <p:cTn id="36" dur="26">
                                          <p:stCondLst>
                                            <p:cond delay="1808"/>
                                          </p:stCondLst>
                                        </p:cTn>
                                        <p:tgtEl>
                                          <p:spTgt spid="9"/>
                                        </p:tgtEl>
                                      </p:cBhvr>
                                      <p:to x="100000" y="95000"/>
                                    </p:animScale>
                                    <p:animScale>
                                      <p:cBhvr>
                                        <p:cTn id="37" dur="166" decel="50000">
                                          <p:stCondLst>
                                            <p:cond delay="1834"/>
                                          </p:stCondLst>
                                        </p:cTn>
                                        <p:tgtEl>
                                          <p:spTgt spid="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92318" y="728782"/>
            <a:ext cx="10827434" cy="1097375"/>
          </a:xfrm>
          <a:prstGeom prst="rect">
            <a:avLst/>
          </a:prstGeom>
        </p:spPr>
      </p:pic>
      <p:pic>
        <p:nvPicPr>
          <p:cNvPr id="5" name="Picture 4"/>
          <p:cNvPicPr>
            <a:picLocks noChangeAspect="1"/>
          </p:cNvPicPr>
          <p:nvPr/>
        </p:nvPicPr>
        <p:blipFill>
          <a:blip r:embed="rId3"/>
          <a:stretch>
            <a:fillRect/>
          </a:stretch>
        </p:blipFill>
        <p:spPr>
          <a:xfrm>
            <a:off x="0" y="1844600"/>
            <a:ext cx="792549" cy="835224"/>
          </a:xfrm>
          <a:prstGeom prst="rect">
            <a:avLst/>
          </a:prstGeom>
        </p:spPr>
      </p:pic>
      <p:sp>
        <p:nvSpPr>
          <p:cNvPr id="6" name="Rectangle 5"/>
          <p:cNvSpPr/>
          <p:nvPr/>
        </p:nvSpPr>
        <p:spPr>
          <a:xfrm>
            <a:off x="792549" y="1826157"/>
            <a:ext cx="11161558" cy="1077218"/>
          </a:xfrm>
          <a:prstGeom prst="rect">
            <a:avLst/>
          </a:prstGeom>
        </p:spPr>
        <p:txBody>
          <a:bodyPr wrap="square">
            <a:spAutoFit/>
          </a:bodyPr>
          <a:lstStyle/>
          <a:p>
            <a:r>
              <a:rPr lang="en-US" sz="3200" dirty="0" err="1" smtClean="0">
                <a:latin typeface="Times New Roman" panose="02020603050405020304" pitchFamily="18" charset="0"/>
                <a:cs typeface="Times New Roman" panose="02020603050405020304" pitchFamily="18" charset="0"/>
              </a:rPr>
              <a:t>Muốn</a:t>
            </a:r>
            <a:r>
              <a:rPr lang="en-US" sz="3200" dirty="0" smtClean="0">
                <a:latin typeface="Times New Roman" panose="02020603050405020304" pitchFamily="18" charset="0"/>
                <a:cs typeface="Times New Roman" panose="02020603050405020304" pitchFamily="18" charset="0"/>
              </a:rPr>
              <a:t> chia </a:t>
            </a:r>
            <a:r>
              <a:rPr lang="en-US" sz="3200" dirty="0" err="1" smtClean="0">
                <a:latin typeface="Times New Roman" panose="02020603050405020304" pitchFamily="18" charset="0"/>
                <a:cs typeface="Times New Roman" panose="02020603050405020304" pitchFamily="18" charset="0"/>
              </a:rPr>
              <a:t>ha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ố</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hậ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phâ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dươ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ó</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hiều</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hữ</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ố</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hậ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phân</a:t>
            </a:r>
            <a:r>
              <a:rPr lang="en-US" sz="3200" dirty="0" smtClean="0">
                <a:latin typeface="Times New Roman" panose="02020603050405020304" pitchFamily="18" charset="0"/>
                <a:cs typeface="Times New Roman" panose="02020603050405020304" pitchFamily="18" charset="0"/>
              </a:rPr>
              <a:t>, ta </a:t>
            </a:r>
            <a:r>
              <a:rPr lang="en-US" sz="3200" dirty="0" err="1" smtClean="0">
                <a:latin typeface="Times New Roman" panose="02020603050405020304" pitchFamily="18" charset="0"/>
                <a:cs typeface="Times New Roman" panose="02020603050405020304" pitchFamily="18" charset="0"/>
              </a:rPr>
              <a:t>làm</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hư</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au</a:t>
            </a:r>
            <a:r>
              <a:rPr lang="en-US" sz="3200" dirty="0" smtClean="0">
                <a:latin typeface="Times New Roman" panose="02020603050405020304" pitchFamily="18" charset="0"/>
                <a:cs typeface="Times New Roman" panose="02020603050405020304" pitchFamily="18" charset="0"/>
              </a:rPr>
              <a:t>:</a:t>
            </a:r>
          </a:p>
        </p:txBody>
      </p:sp>
      <p:sp>
        <p:nvSpPr>
          <p:cNvPr id="8" name="Rectangle 7"/>
          <p:cNvSpPr/>
          <p:nvPr/>
        </p:nvSpPr>
        <p:spPr>
          <a:xfrm>
            <a:off x="792546" y="2838765"/>
            <a:ext cx="11107133" cy="1077218"/>
          </a:xfrm>
          <a:prstGeom prst="rect">
            <a:avLst/>
          </a:prstGeom>
        </p:spPr>
        <p:txBody>
          <a:bodyPr wrap="square">
            <a:spAutoFit/>
          </a:bodyPr>
          <a:lstStyle/>
          <a:p>
            <a:pPr lvl="0"/>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Đếm</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xem</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có</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bao</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nhiêu</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chữ</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số</a:t>
            </a:r>
            <a:r>
              <a:rPr lang="en-US" sz="3200" dirty="0" smtClean="0">
                <a:solidFill>
                  <a:srgbClr val="0000FF"/>
                </a:solidFill>
                <a:latin typeface="Times New Roman" panose="02020603050405020304" pitchFamily="18" charset="0"/>
                <a:cs typeface="Times New Roman" panose="02020603050405020304" pitchFamily="18" charset="0"/>
              </a:rPr>
              <a:t> ở </a:t>
            </a:r>
            <a:r>
              <a:rPr lang="en-US" sz="3200" dirty="0" err="1" smtClean="0">
                <a:solidFill>
                  <a:srgbClr val="0000FF"/>
                </a:solidFill>
                <a:latin typeface="Times New Roman" panose="02020603050405020304" pitchFamily="18" charset="0"/>
                <a:cs typeface="Times New Roman" panose="02020603050405020304" pitchFamily="18" charset="0"/>
              </a:rPr>
              <a:t>phần</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thập</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phân</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của</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số</a:t>
            </a:r>
            <a:r>
              <a:rPr lang="en-US" sz="3200" dirty="0" smtClean="0">
                <a:solidFill>
                  <a:srgbClr val="0000FF"/>
                </a:solidFill>
                <a:latin typeface="Times New Roman" panose="02020603050405020304" pitchFamily="18" charset="0"/>
                <a:cs typeface="Times New Roman" panose="02020603050405020304" pitchFamily="18" charset="0"/>
              </a:rPr>
              <a:t> chia </a:t>
            </a:r>
            <a:r>
              <a:rPr lang="en-US" sz="3200" dirty="0" err="1" smtClean="0">
                <a:solidFill>
                  <a:srgbClr val="0000FF"/>
                </a:solidFill>
                <a:latin typeface="Times New Roman" panose="02020603050405020304" pitchFamily="18" charset="0"/>
                <a:cs typeface="Times New Roman" panose="02020603050405020304" pitchFamily="18" charset="0"/>
              </a:rPr>
              <a:t>thì</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chuyển</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dấu</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phẩy</a:t>
            </a:r>
            <a:r>
              <a:rPr lang="en-US" sz="3200" dirty="0" smtClean="0">
                <a:solidFill>
                  <a:srgbClr val="0000FF"/>
                </a:solidFill>
                <a:latin typeface="Times New Roman" panose="02020603050405020304" pitchFamily="18" charset="0"/>
                <a:cs typeface="Times New Roman" panose="02020603050405020304" pitchFamily="18" charset="0"/>
              </a:rPr>
              <a:t> ở </a:t>
            </a:r>
            <a:r>
              <a:rPr lang="en-US" sz="3200" dirty="0" err="1" smtClean="0">
                <a:solidFill>
                  <a:srgbClr val="0000FF"/>
                </a:solidFill>
                <a:latin typeface="Times New Roman" panose="02020603050405020304" pitchFamily="18" charset="0"/>
                <a:cs typeface="Times New Roman" panose="02020603050405020304" pitchFamily="18" charset="0"/>
              </a:rPr>
              <a:t>số</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bị</a:t>
            </a:r>
            <a:r>
              <a:rPr lang="en-US" sz="3200" dirty="0" smtClean="0">
                <a:solidFill>
                  <a:srgbClr val="0000FF"/>
                </a:solidFill>
                <a:latin typeface="Times New Roman" panose="02020603050405020304" pitchFamily="18" charset="0"/>
                <a:cs typeface="Times New Roman" panose="02020603050405020304" pitchFamily="18" charset="0"/>
              </a:rPr>
              <a:t> chia sang </a:t>
            </a:r>
            <a:r>
              <a:rPr lang="en-US" sz="3200" dirty="0" err="1" smtClean="0">
                <a:solidFill>
                  <a:srgbClr val="0000FF"/>
                </a:solidFill>
                <a:latin typeface="Times New Roman" panose="02020603050405020304" pitchFamily="18" charset="0"/>
                <a:cs typeface="Times New Roman" panose="02020603050405020304" pitchFamily="18" charset="0"/>
              </a:rPr>
              <a:t>bên</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phải</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bấy</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nhiêu</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chữ</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số</a:t>
            </a:r>
            <a:r>
              <a:rPr lang="en-US" sz="3200" dirty="0" smtClean="0">
                <a:solidFill>
                  <a:srgbClr val="0000FF"/>
                </a:solidFill>
                <a:latin typeface="Times New Roman" panose="02020603050405020304" pitchFamily="18" charset="0"/>
                <a:cs typeface="Times New Roman" panose="02020603050405020304" pitchFamily="18" charset="0"/>
              </a:rPr>
              <a:t>.</a:t>
            </a:r>
            <a:endParaRPr lang="en-US" sz="3200" dirty="0">
              <a:solidFill>
                <a:srgbClr val="0000FF"/>
              </a:solidFill>
              <a:latin typeface="Times New Roman" panose="02020603050405020304" pitchFamily="18" charset="0"/>
              <a:cs typeface="Times New Roman" panose="02020603050405020304" pitchFamily="18" charset="0"/>
            </a:endParaRPr>
          </a:p>
        </p:txBody>
      </p:sp>
      <p:sp>
        <p:nvSpPr>
          <p:cNvPr id="9" name="Rectangle 8"/>
          <p:cNvSpPr/>
          <p:nvPr/>
        </p:nvSpPr>
        <p:spPr>
          <a:xfrm>
            <a:off x="792548" y="3980593"/>
            <a:ext cx="11161559" cy="1569660"/>
          </a:xfrm>
          <a:prstGeom prst="rect">
            <a:avLst/>
          </a:prstGeom>
        </p:spPr>
        <p:txBody>
          <a:bodyPr wrap="square">
            <a:spAutoFit/>
          </a:bodyPr>
          <a:lstStyle/>
          <a:p>
            <a:r>
              <a:rPr lang="en-US" sz="3200" dirty="0" err="1" smtClean="0">
                <a:solidFill>
                  <a:srgbClr val="0000FF"/>
                </a:solidFill>
                <a:latin typeface="Times New Roman" panose="02020603050405020304" pitchFamily="18" charset="0"/>
                <a:cs typeface="Times New Roman" panose="02020603050405020304" pitchFamily="18" charset="0"/>
              </a:rPr>
              <a:t>Chú</a:t>
            </a:r>
            <a:r>
              <a:rPr lang="en-US" sz="3200" dirty="0" smtClean="0">
                <a:solidFill>
                  <a:srgbClr val="0000FF"/>
                </a:solidFill>
                <a:latin typeface="Times New Roman" panose="02020603050405020304" pitchFamily="18" charset="0"/>
                <a:cs typeface="Times New Roman" panose="02020603050405020304" pitchFamily="18" charset="0"/>
              </a:rPr>
              <a:t> ý: </a:t>
            </a:r>
            <a:r>
              <a:rPr lang="en-US" sz="3200" dirty="0" err="1" smtClean="0">
                <a:solidFill>
                  <a:srgbClr val="0000FF"/>
                </a:solidFill>
                <a:latin typeface="Times New Roman" panose="02020603050405020304" pitchFamily="18" charset="0"/>
                <a:cs typeface="Times New Roman" panose="02020603050405020304" pitchFamily="18" charset="0"/>
              </a:rPr>
              <a:t>Khi</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chuyển</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dấu</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phẩy</a:t>
            </a:r>
            <a:r>
              <a:rPr lang="en-US" sz="3200" dirty="0" smtClean="0">
                <a:solidFill>
                  <a:srgbClr val="0000FF"/>
                </a:solidFill>
                <a:latin typeface="Times New Roman" panose="02020603050405020304" pitchFamily="18" charset="0"/>
                <a:cs typeface="Times New Roman" panose="02020603050405020304" pitchFamily="18" charset="0"/>
              </a:rPr>
              <a:t> ở </a:t>
            </a:r>
            <a:r>
              <a:rPr lang="en-US" sz="3200" dirty="0" err="1" smtClean="0">
                <a:solidFill>
                  <a:srgbClr val="0000FF"/>
                </a:solidFill>
                <a:latin typeface="Times New Roman" panose="02020603050405020304" pitchFamily="18" charset="0"/>
                <a:cs typeface="Times New Roman" panose="02020603050405020304" pitchFamily="18" charset="0"/>
              </a:rPr>
              <a:t>số</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bị</a:t>
            </a:r>
            <a:r>
              <a:rPr lang="en-US" sz="3200" dirty="0" smtClean="0">
                <a:solidFill>
                  <a:srgbClr val="0000FF"/>
                </a:solidFill>
                <a:latin typeface="Times New Roman" panose="02020603050405020304" pitchFamily="18" charset="0"/>
                <a:cs typeface="Times New Roman" panose="02020603050405020304" pitchFamily="18" charset="0"/>
              </a:rPr>
              <a:t> chia sang </a:t>
            </a:r>
            <a:r>
              <a:rPr lang="en-US" sz="3200" dirty="0" err="1" smtClean="0">
                <a:solidFill>
                  <a:srgbClr val="0000FF"/>
                </a:solidFill>
                <a:latin typeface="Times New Roman" panose="02020603050405020304" pitchFamily="18" charset="0"/>
                <a:cs typeface="Times New Roman" panose="02020603050405020304" pitchFamily="18" charset="0"/>
              </a:rPr>
              <a:t>phải</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mà</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không</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đủ</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chữ</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số</a:t>
            </a:r>
            <a:r>
              <a:rPr lang="en-US" sz="3200" dirty="0" smtClean="0">
                <a:solidFill>
                  <a:srgbClr val="0000FF"/>
                </a:solidFill>
                <a:latin typeface="Times New Roman" panose="02020603050405020304" pitchFamily="18" charset="0"/>
                <a:cs typeface="Times New Roman" panose="02020603050405020304" pitchFamily="18" charset="0"/>
              </a:rPr>
              <a:t>, ta </a:t>
            </a:r>
            <a:r>
              <a:rPr lang="en-US" sz="3200" dirty="0" err="1" smtClean="0">
                <a:solidFill>
                  <a:srgbClr val="0000FF"/>
                </a:solidFill>
                <a:latin typeface="Times New Roman" panose="02020603050405020304" pitchFamily="18" charset="0"/>
                <a:cs typeface="Times New Roman" panose="02020603050405020304" pitchFamily="18" charset="0"/>
              </a:rPr>
              <a:t>thấy</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thiếu</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bao</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nhiêu</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chữ</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số</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thì</a:t>
            </a:r>
            <a:r>
              <a:rPr lang="en-US" sz="3200" dirty="0" smtClean="0">
                <a:solidFill>
                  <a:srgbClr val="0000FF"/>
                </a:solidFill>
                <a:latin typeface="Times New Roman" panose="02020603050405020304" pitchFamily="18" charset="0"/>
                <a:cs typeface="Times New Roman" panose="02020603050405020304" pitchFamily="18" charset="0"/>
              </a:rPr>
              <a:t> them </a:t>
            </a:r>
            <a:r>
              <a:rPr lang="en-US" sz="3200" dirty="0" err="1" smtClean="0">
                <a:solidFill>
                  <a:srgbClr val="0000FF"/>
                </a:solidFill>
                <a:latin typeface="Times New Roman" panose="02020603050405020304" pitchFamily="18" charset="0"/>
                <a:cs typeface="Times New Roman" panose="02020603050405020304" pitchFamily="18" charset="0"/>
              </a:rPr>
              <a:t>vào</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đó</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bấy</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nhiêu</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số</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chữ</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số</a:t>
            </a:r>
            <a:r>
              <a:rPr lang="en-US" sz="3200" dirty="0" smtClean="0">
                <a:solidFill>
                  <a:srgbClr val="0000FF"/>
                </a:solidFill>
                <a:latin typeface="Times New Roman" panose="02020603050405020304" pitchFamily="18" charset="0"/>
                <a:cs typeface="Times New Roman" panose="02020603050405020304" pitchFamily="18" charset="0"/>
              </a:rPr>
              <a:t> 0.</a:t>
            </a:r>
          </a:p>
        </p:txBody>
      </p:sp>
      <p:sp>
        <p:nvSpPr>
          <p:cNvPr id="7" name="Rectangle 6"/>
          <p:cNvSpPr/>
          <p:nvPr/>
        </p:nvSpPr>
        <p:spPr>
          <a:xfrm>
            <a:off x="792547" y="5531810"/>
            <a:ext cx="11107133" cy="1077218"/>
          </a:xfrm>
          <a:prstGeom prst="rect">
            <a:avLst/>
          </a:prstGeom>
        </p:spPr>
        <p:txBody>
          <a:bodyPr wrap="square">
            <a:spAutoFit/>
          </a:bodyPr>
          <a:lstStyle/>
          <a:p>
            <a:pPr lvl="0"/>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Bỏ</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dấu</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phẩy</a:t>
            </a:r>
            <a:r>
              <a:rPr lang="en-US" sz="3200" dirty="0" smtClean="0">
                <a:solidFill>
                  <a:srgbClr val="0000FF"/>
                </a:solidFill>
                <a:latin typeface="Times New Roman" panose="02020603050405020304" pitchFamily="18" charset="0"/>
                <a:cs typeface="Times New Roman" panose="02020603050405020304" pitchFamily="18" charset="0"/>
              </a:rPr>
              <a:t> ở </a:t>
            </a:r>
            <a:r>
              <a:rPr lang="en-US" sz="3200" dirty="0" err="1" smtClean="0">
                <a:solidFill>
                  <a:srgbClr val="0000FF"/>
                </a:solidFill>
                <a:latin typeface="Times New Roman" panose="02020603050405020304" pitchFamily="18" charset="0"/>
                <a:cs typeface="Times New Roman" panose="02020603050405020304" pitchFamily="18" charset="0"/>
              </a:rPr>
              <a:t>số</a:t>
            </a:r>
            <a:r>
              <a:rPr lang="en-US" sz="3200" dirty="0" smtClean="0">
                <a:solidFill>
                  <a:srgbClr val="0000FF"/>
                </a:solidFill>
                <a:latin typeface="Times New Roman" panose="02020603050405020304" pitchFamily="18" charset="0"/>
                <a:cs typeface="Times New Roman" panose="02020603050405020304" pitchFamily="18" charset="0"/>
              </a:rPr>
              <a:t> chia </a:t>
            </a:r>
            <a:r>
              <a:rPr lang="en-US" sz="3200" dirty="0" err="1" smtClean="0">
                <a:solidFill>
                  <a:srgbClr val="0000FF"/>
                </a:solidFill>
                <a:latin typeface="Times New Roman" panose="02020603050405020304" pitchFamily="18" charset="0"/>
                <a:cs typeface="Times New Roman" panose="02020603050405020304" pitchFamily="18" charset="0"/>
              </a:rPr>
              <a:t>rồi</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thực</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hiện</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phép</a:t>
            </a:r>
            <a:r>
              <a:rPr lang="en-US" sz="3200" dirty="0" smtClean="0">
                <a:solidFill>
                  <a:srgbClr val="0000FF"/>
                </a:solidFill>
                <a:latin typeface="Times New Roman" panose="02020603050405020304" pitchFamily="18" charset="0"/>
                <a:cs typeface="Times New Roman" panose="02020603050405020304" pitchFamily="18" charset="0"/>
              </a:rPr>
              <a:t> chia </a:t>
            </a:r>
            <a:r>
              <a:rPr lang="en-US" sz="3200" dirty="0" err="1" smtClean="0">
                <a:solidFill>
                  <a:srgbClr val="0000FF"/>
                </a:solidFill>
                <a:latin typeface="Times New Roman" panose="02020603050405020304" pitchFamily="18" charset="0"/>
                <a:cs typeface="Times New Roman" panose="02020603050405020304" pitchFamily="18" charset="0"/>
              </a:rPr>
              <a:t>như</a:t>
            </a:r>
            <a:r>
              <a:rPr lang="en-US" sz="3200" dirty="0" smtClean="0">
                <a:solidFill>
                  <a:srgbClr val="0000FF"/>
                </a:solidFill>
                <a:latin typeface="Times New Roman" panose="02020603050405020304" pitchFamily="18" charset="0"/>
                <a:cs typeface="Times New Roman" panose="02020603050405020304" pitchFamily="18" charset="0"/>
              </a:rPr>
              <a:t> chia </a:t>
            </a:r>
            <a:r>
              <a:rPr lang="en-US" sz="3200" dirty="0" err="1" smtClean="0">
                <a:solidFill>
                  <a:srgbClr val="0000FF"/>
                </a:solidFill>
                <a:latin typeface="Times New Roman" panose="02020603050405020304" pitchFamily="18" charset="0"/>
                <a:cs typeface="Times New Roman" panose="02020603050405020304" pitchFamily="18" charset="0"/>
              </a:rPr>
              <a:t>số</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thập</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phân</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cho</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số</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tự</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nhiên</a:t>
            </a:r>
            <a:r>
              <a:rPr lang="en-US" sz="3200" dirty="0" smtClean="0">
                <a:solidFill>
                  <a:srgbClr val="0000FF"/>
                </a:solidFill>
                <a:latin typeface="Times New Roman" panose="02020603050405020304" pitchFamily="18" charset="0"/>
                <a:cs typeface="Times New Roman" panose="02020603050405020304" pitchFamily="18" charset="0"/>
              </a:rPr>
              <a:t>.</a:t>
            </a:r>
            <a:endParaRPr lang="en-US" sz="3200"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4316667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randombar(horizont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circle(in)">
                                      <p:cBhvr>
                                        <p:cTn id="20" dur="20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p:cTn id="25" dur="500" fill="hold"/>
                                        <p:tgtEl>
                                          <p:spTgt spid="7"/>
                                        </p:tgtEl>
                                        <p:attrNameLst>
                                          <p:attrName>ppt_w</p:attrName>
                                        </p:attrNameLst>
                                      </p:cBhvr>
                                      <p:tavLst>
                                        <p:tav tm="0">
                                          <p:val>
                                            <p:fltVal val="0"/>
                                          </p:val>
                                        </p:tav>
                                        <p:tav tm="100000">
                                          <p:val>
                                            <p:strVal val="#ppt_w"/>
                                          </p:val>
                                        </p:tav>
                                      </p:tavLst>
                                    </p:anim>
                                    <p:anim calcmode="lin" valueType="num">
                                      <p:cBhvr>
                                        <p:cTn id="26" dur="500" fill="hold"/>
                                        <p:tgtEl>
                                          <p:spTgt spid="7"/>
                                        </p:tgtEl>
                                        <p:attrNameLst>
                                          <p:attrName>ppt_h</p:attrName>
                                        </p:attrNameLst>
                                      </p:cBhvr>
                                      <p:tavLst>
                                        <p:tav tm="0">
                                          <p:val>
                                            <p:fltVal val="0"/>
                                          </p:val>
                                        </p:tav>
                                        <p:tav tm="100000">
                                          <p:val>
                                            <p:strVal val="#ppt_h"/>
                                          </p:val>
                                        </p:tav>
                                      </p:tavLst>
                                    </p:anim>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292318" y="728782"/>
            <a:ext cx="10827434" cy="1097375"/>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1826157"/>
            <a:ext cx="4348977" cy="992241"/>
          </a:xfrm>
          <a:prstGeom prst="rect">
            <a:avLst/>
          </a:prstGeom>
        </p:spPr>
      </p:pic>
      <p:sp>
        <p:nvSpPr>
          <p:cNvPr id="7" name="Title 1"/>
          <p:cNvSpPr>
            <a:spLocks noGrp="1"/>
          </p:cNvSpPr>
          <p:nvPr>
            <p:ph type="title"/>
          </p:nvPr>
        </p:nvSpPr>
        <p:spPr>
          <a:xfrm>
            <a:off x="4410636" y="1930335"/>
            <a:ext cx="4195482" cy="729316"/>
          </a:xfrm>
        </p:spPr>
        <p:txBody>
          <a:bodyPr>
            <a:normAutofit/>
          </a:bodyPr>
          <a:lstStyle/>
          <a:p>
            <a:r>
              <a:rPr lang="en-US" sz="3200" i="1" dirty="0" err="1" smtClean="0">
                <a:solidFill>
                  <a:srgbClr val="FF0000"/>
                </a:solidFill>
                <a:latin typeface="Times New Roman" panose="02020603050405020304" pitchFamily="18" charset="0"/>
                <a:cs typeface="Times New Roman" panose="02020603050405020304" pitchFamily="18" charset="0"/>
              </a:rPr>
              <a:t>Thực</a:t>
            </a:r>
            <a:r>
              <a:rPr lang="en-US" sz="3200" i="1" dirty="0" smtClean="0">
                <a:solidFill>
                  <a:srgbClr val="FF0000"/>
                </a:solidFill>
                <a:latin typeface="Times New Roman" panose="02020603050405020304" pitchFamily="18" charset="0"/>
                <a:cs typeface="Times New Roman" panose="02020603050405020304" pitchFamily="18" charset="0"/>
              </a:rPr>
              <a:t> </a:t>
            </a:r>
            <a:r>
              <a:rPr lang="en-US" sz="3200" i="1" dirty="0" err="1" smtClean="0">
                <a:solidFill>
                  <a:srgbClr val="FF0000"/>
                </a:solidFill>
                <a:latin typeface="Times New Roman" panose="02020603050405020304" pitchFamily="18" charset="0"/>
                <a:cs typeface="Times New Roman" panose="02020603050405020304" pitchFamily="18" charset="0"/>
              </a:rPr>
              <a:t>hiện</a:t>
            </a:r>
            <a:r>
              <a:rPr lang="en-US" sz="3200" i="1" dirty="0" smtClean="0">
                <a:solidFill>
                  <a:srgbClr val="FF0000"/>
                </a:solidFill>
                <a:latin typeface="Times New Roman" panose="02020603050405020304" pitchFamily="18" charset="0"/>
                <a:cs typeface="Times New Roman" panose="02020603050405020304" pitchFamily="18" charset="0"/>
              </a:rPr>
              <a:t> </a:t>
            </a:r>
            <a:r>
              <a:rPr lang="en-US" sz="3200" i="1" dirty="0" err="1" smtClean="0">
                <a:solidFill>
                  <a:srgbClr val="FF0000"/>
                </a:solidFill>
                <a:latin typeface="Times New Roman" panose="02020603050405020304" pitchFamily="18" charset="0"/>
                <a:cs typeface="Times New Roman" panose="02020603050405020304" pitchFamily="18" charset="0"/>
              </a:rPr>
              <a:t>phép</a:t>
            </a:r>
            <a:r>
              <a:rPr lang="en-US" sz="3200" i="1" dirty="0" smtClean="0">
                <a:solidFill>
                  <a:srgbClr val="FF0000"/>
                </a:solidFill>
                <a:latin typeface="Times New Roman" panose="02020603050405020304" pitchFamily="18" charset="0"/>
                <a:cs typeface="Times New Roman" panose="02020603050405020304" pitchFamily="18" charset="0"/>
              </a:rPr>
              <a:t> </a:t>
            </a:r>
            <a:r>
              <a:rPr lang="en-US" sz="3200" i="1" dirty="0" err="1" smtClean="0">
                <a:solidFill>
                  <a:srgbClr val="FF0000"/>
                </a:solidFill>
                <a:latin typeface="Times New Roman" panose="02020603050405020304" pitchFamily="18" charset="0"/>
                <a:cs typeface="Times New Roman" panose="02020603050405020304" pitchFamily="18" charset="0"/>
              </a:rPr>
              <a:t>tính</a:t>
            </a:r>
            <a:endParaRPr lang="en-US" sz="3200" i="1" dirty="0">
              <a:solidFill>
                <a:srgbClr val="FF0000"/>
              </a:solidFill>
              <a:latin typeface="Times New Roman" panose="02020603050405020304" pitchFamily="18" charset="0"/>
              <a:cs typeface="Times New Roman" panose="02020603050405020304" pitchFamily="18" charset="0"/>
            </a:endParaRPr>
          </a:p>
        </p:txBody>
      </p:sp>
      <p:sp>
        <p:nvSpPr>
          <p:cNvPr id="8" name="Title 1"/>
          <p:cNvSpPr txBox="1">
            <a:spLocks/>
          </p:cNvSpPr>
          <p:nvPr/>
        </p:nvSpPr>
        <p:spPr>
          <a:xfrm>
            <a:off x="2061813" y="2672356"/>
            <a:ext cx="8453790" cy="124341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514350" indent="-514350">
              <a:lnSpc>
                <a:spcPct val="160000"/>
              </a:lnSpc>
              <a:buAutoNum type="alphaLcParenR"/>
            </a:pPr>
            <a:r>
              <a:rPr lang="en-US" sz="3200" dirty="0" smtClean="0">
                <a:latin typeface="Times New Roman" panose="02020603050405020304" pitchFamily="18" charset="0"/>
                <a:cs typeface="Times New Roman" panose="02020603050405020304" pitchFamily="18" charset="0"/>
              </a:rPr>
              <a:t>20,24 . 0,125;                    b) 6,24 : 0,125;</a:t>
            </a:r>
          </a:p>
          <a:p>
            <a:pPr>
              <a:lnSpc>
                <a:spcPct val="160000"/>
              </a:lnSpc>
            </a:pPr>
            <a:r>
              <a:rPr lang="en-US" sz="3200" dirty="0" smtClean="0">
                <a:latin typeface="Times New Roman" panose="02020603050405020304" pitchFamily="18" charset="0"/>
                <a:cs typeface="Times New Roman" panose="02020603050405020304" pitchFamily="18" charset="0"/>
              </a:rPr>
              <a:t>c) 2,40 . 0,875;                       d) 12,75 : 2,125.</a:t>
            </a:r>
            <a:endParaRPr lang="en-US" sz="3200" dirty="0">
              <a:latin typeface="Times New Roman" panose="02020603050405020304" pitchFamily="18" charset="0"/>
              <a:cs typeface="Times New Roman" panose="02020603050405020304" pitchFamily="18" charset="0"/>
            </a:endParaRPr>
          </a:p>
        </p:txBody>
      </p:sp>
      <p:sp>
        <p:nvSpPr>
          <p:cNvPr id="9" name="Title 1"/>
          <p:cNvSpPr txBox="1">
            <a:spLocks/>
          </p:cNvSpPr>
          <p:nvPr/>
        </p:nvSpPr>
        <p:spPr>
          <a:xfrm>
            <a:off x="5532293" y="3915774"/>
            <a:ext cx="976084" cy="6029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u="sng" dirty="0" err="1" smtClean="0">
                <a:latin typeface="Times New Roman" panose="02020603050405020304" pitchFamily="18" charset="0"/>
                <a:cs typeface="Times New Roman" panose="02020603050405020304" pitchFamily="18" charset="0"/>
              </a:rPr>
              <a:t>Giải</a:t>
            </a:r>
            <a:endParaRPr lang="en-US" sz="3200" u="sng" dirty="0">
              <a:latin typeface="Times New Roman" panose="02020603050405020304" pitchFamily="18" charset="0"/>
              <a:cs typeface="Times New Roman" panose="02020603050405020304" pitchFamily="18" charset="0"/>
            </a:endParaRPr>
          </a:p>
        </p:txBody>
      </p:sp>
      <p:sp>
        <p:nvSpPr>
          <p:cNvPr id="10" name="Rectangle 9"/>
          <p:cNvSpPr/>
          <p:nvPr/>
        </p:nvSpPr>
        <p:spPr>
          <a:xfrm>
            <a:off x="1317812" y="4518735"/>
            <a:ext cx="10622211" cy="1697901"/>
          </a:xfrm>
          <a:prstGeom prst="rect">
            <a:avLst/>
          </a:prstGeom>
        </p:spPr>
        <p:txBody>
          <a:bodyPr wrap="square">
            <a:spAutoFit/>
          </a:bodyPr>
          <a:lstStyle/>
          <a:p>
            <a:pPr algn="just">
              <a:lnSpc>
                <a:spcPct val="150000"/>
              </a:lnSpc>
              <a:spcAft>
                <a:spcPts val="1000"/>
              </a:spcAft>
            </a:pPr>
            <a:r>
              <a:rPr lang="vi-VN" sz="3200" dirty="0" smtClean="0">
                <a:solidFill>
                  <a:srgbClr val="000000"/>
                </a:solidFill>
                <a:effectLst/>
                <a:latin typeface="+mj-lt"/>
                <a:ea typeface="Arial" panose="020B0604020202020204" pitchFamily="34" charset="0"/>
                <a:cs typeface="Arial" panose="020B0604020202020204" pitchFamily="34" charset="0"/>
              </a:rPr>
              <a:t>a) 20,24 .0,125 = 2,53 </a:t>
            </a:r>
            <a:r>
              <a:rPr lang="en-US" sz="3200" dirty="0">
                <a:latin typeface="+mj-lt"/>
                <a:ea typeface="Arial" panose="020B0604020202020204" pitchFamily="34" charset="0"/>
                <a:cs typeface="Arial" panose="020B0604020202020204" pitchFamily="34" charset="0"/>
              </a:rPr>
              <a:t> </a:t>
            </a:r>
            <a:r>
              <a:rPr lang="en-US" sz="3200" dirty="0" smtClean="0">
                <a:latin typeface="+mj-lt"/>
                <a:ea typeface="Arial" panose="020B0604020202020204" pitchFamily="34" charset="0"/>
                <a:cs typeface="Arial" panose="020B0604020202020204" pitchFamily="34" charset="0"/>
              </a:rPr>
              <a:t>                        </a:t>
            </a:r>
            <a:r>
              <a:rPr lang="vi-VN" sz="3200" dirty="0" smtClean="0">
                <a:solidFill>
                  <a:srgbClr val="000000"/>
                </a:solidFill>
                <a:effectLst/>
                <a:latin typeface="+mj-lt"/>
                <a:ea typeface="Times New Roman" panose="02020603050405020304" pitchFamily="18" charset="0"/>
                <a:cs typeface="Arial" panose="020B0604020202020204" pitchFamily="34" charset="0"/>
              </a:rPr>
              <a:t>b) 6,24 : 0,125 = 49,92</a:t>
            </a:r>
            <a:endParaRPr lang="en-US" sz="3200" dirty="0" smtClean="0">
              <a:effectLst/>
              <a:latin typeface="+mj-lt"/>
              <a:ea typeface="Arial" panose="020B0604020202020204" pitchFamily="34" charset="0"/>
              <a:cs typeface="Arial" panose="020B0604020202020204" pitchFamily="34" charset="0"/>
            </a:endParaRPr>
          </a:p>
          <a:p>
            <a:pPr algn="just">
              <a:lnSpc>
                <a:spcPct val="150000"/>
              </a:lnSpc>
              <a:spcAft>
                <a:spcPts val="1000"/>
              </a:spcAft>
            </a:pPr>
            <a:r>
              <a:rPr lang="vi-VN" sz="3200" dirty="0" smtClean="0">
                <a:solidFill>
                  <a:srgbClr val="000000"/>
                </a:solidFill>
                <a:effectLst/>
                <a:latin typeface="+mj-lt"/>
                <a:ea typeface="Arial" panose="020B0604020202020204" pitchFamily="34" charset="0"/>
                <a:cs typeface="Arial" panose="020B0604020202020204" pitchFamily="34" charset="0"/>
              </a:rPr>
              <a:t>c) 2,40. 0,875 = 2,1</a:t>
            </a:r>
            <a:r>
              <a:rPr lang="en-US" sz="3200" dirty="0">
                <a:latin typeface="+mj-lt"/>
                <a:ea typeface="Arial" panose="020B0604020202020204" pitchFamily="34" charset="0"/>
                <a:cs typeface="Arial" panose="020B0604020202020204" pitchFamily="34" charset="0"/>
              </a:rPr>
              <a:t> </a:t>
            </a:r>
            <a:r>
              <a:rPr lang="en-US" sz="3200" dirty="0" smtClean="0">
                <a:latin typeface="+mj-lt"/>
                <a:ea typeface="Arial" panose="020B0604020202020204" pitchFamily="34" charset="0"/>
                <a:cs typeface="Arial" panose="020B0604020202020204" pitchFamily="34" charset="0"/>
              </a:rPr>
              <a:t>                             </a:t>
            </a:r>
            <a:r>
              <a:rPr lang="vi-VN" sz="3200" dirty="0" smtClean="0">
                <a:solidFill>
                  <a:srgbClr val="000000"/>
                </a:solidFill>
                <a:effectLst/>
                <a:latin typeface="+mj-lt"/>
                <a:ea typeface="Times New Roman" panose="02020603050405020304" pitchFamily="18" charset="0"/>
              </a:rPr>
              <a:t>d) 12,75 : 2,125 = 6</a:t>
            </a:r>
            <a:endParaRPr lang="en-US" sz="3200" dirty="0">
              <a:latin typeface="+mj-lt"/>
            </a:endParaRPr>
          </a:p>
        </p:txBody>
      </p:sp>
      <mc:AlternateContent xmlns:mc="http://schemas.openxmlformats.org/markup-compatibility/2006">
        <mc:Choice xmlns:p14="http://schemas.microsoft.com/office/powerpoint/2010/main" Requires="p14">
          <p:contentPart p14:bwMode="auto" r:id="rId4">
            <p14:nvContentPartPr>
              <p14:cNvPr id="2" name="Ink 1"/>
              <p14:cNvContentPartPr/>
              <p14:nvPr/>
            </p14:nvContentPartPr>
            <p14:xfrm>
              <a:off x="0" y="1258920"/>
              <a:ext cx="11896560" cy="3973320"/>
            </p14:xfrm>
          </p:contentPart>
        </mc:Choice>
        <mc:Fallback>
          <p:pic>
            <p:nvPicPr>
              <p:cNvPr id="2" name="Ink 1"/>
              <p:cNvPicPr/>
              <p:nvPr/>
            </p:nvPicPr>
            <p:blipFill>
              <a:blip r:embed="rId5"/>
              <a:stretch>
                <a:fillRect/>
              </a:stretch>
            </p:blipFill>
            <p:spPr>
              <a:xfrm>
                <a:off x="-4320" y="1254240"/>
                <a:ext cx="11909880" cy="3984480"/>
              </a:xfrm>
              <a:prstGeom prst="rect">
                <a:avLst/>
              </a:prstGeom>
            </p:spPr>
          </p:pic>
        </mc:Fallback>
      </mc:AlternateContent>
    </p:spTree>
    <p:extLst>
      <p:ext uri="{BB962C8B-B14F-4D97-AF65-F5344CB8AC3E}">
        <p14:creationId xmlns:p14="http://schemas.microsoft.com/office/powerpoint/2010/main" val="427101730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circle(in)">
                                      <p:cBhvr>
                                        <p:cTn id="15" dur="20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31"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p:cTn id="20" dur="1000" fill="hold"/>
                                        <p:tgtEl>
                                          <p:spTgt spid="9"/>
                                        </p:tgtEl>
                                        <p:attrNameLst>
                                          <p:attrName>ppt_w</p:attrName>
                                        </p:attrNameLst>
                                      </p:cBhvr>
                                      <p:tavLst>
                                        <p:tav tm="0">
                                          <p:val>
                                            <p:fltVal val="0"/>
                                          </p:val>
                                        </p:tav>
                                        <p:tav tm="100000">
                                          <p:val>
                                            <p:strVal val="#ppt_w"/>
                                          </p:val>
                                        </p:tav>
                                      </p:tavLst>
                                    </p:anim>
                                    <p:anim calcmode="lin" valueType="num">
                                      <p:cBhvr>
                                        <p:cTn id="21" dur="1000" fill="hold"/>
                                        <p:tgtEl>
                                          <p:spTgt spid="9"/>
                                        </p:tgtEl>
                                        <p:attrNameLst>
                                          <p:attrName>ppt_h</p:attrName>
                                        </p:attrNameLst>
                                      </p:cBhvr>
                                      <p:tavLst>
                                        <p:tav tm="0">
                                          <p:val>
                                            <p:fltVal val="0"/>
                                          </p:val>
                                        </p:tav>
                                        <p:tav tm="100000">
                                          <p:val>
                                            <p:strVal val="#ppt_h"/>
                                          </p:val>
                                        </p:tav>
                                      </p:tavLst>
                                    </p:anim>
                                    <p:anim calcmode="lin" valueType="num">
                                      <p:cBhvr>
                                        <p:cTn id="22" dur="1000" fill="hold"/>
                                        <p:tgtEl>
                                          <p:spTgt spid="9"/>
                                        </p:tgtEl>
                                        <p:attrNameLst>
                                          <p:attrName>style.rotation</p:attrName>
                                        </p:attrNameLst>
                                      </p:cBhvr>
                                      <p:tavLst>
                                        <p:tav tm="0">
                                          <p:val>
                                            <p:fltVal val="90"/>
                                          </p:val>
                                        </p:tav>
                                        <p:tav tm="100000">
                                          <p:val>
                                            <p:fltVal val="0"/>
                                          </p:val>
                                        </p:tav>
                                      </p:tavLst>
                                    </p:anim>
                                    <p:animEffect transition="in" filter="fade">
                                      <p:cBhvr>
                                        <p:cTn id="23" dur="1000"/>
                                        <p:tgtEl>
                                          <p:spTgt spid="9"/>
                                        </p:tgtEl>
                                      </p:cBhvr>
                                    </p:animEffect>
                                  </p:childTnLst>
                                </p:cTn>
                              </p:par>
                              <p:par>
                                <p:cTn id="24" presetID="31" presetClass="entr" presetSubtype="0"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 calcmode="lin" valueType="num">
                                      <p:cBhvr>
                                        <p:cTn id="26" dur="1000" fill="hold"/>
                                        <p:tgtEl>
                                          <p:spTgt spid="10"/>
                                        </p:tgtEl>
                                        <p:attrNameLst>
                                          <p:attrName>ppt_w</p:attrName>
                                        </p:attrNameLst>
                                      </p:cBhvr>
                                      <p:tavLst>
                                        <p:tav tm="0">
                                          <p:val>
                                            <p:fltVal val="0"/>
                                          </p:val>
                                        </p:tav>
                                        <p:tav tm="100000">
                                          <p:val>
                                            <p:strVal val="#ppt_w"/>
                                          </p:val>
                                        </p:tav>
                                      </p:tavLst>
                                    </p:anim>
                                    <p:anim calcmode="lin" valueType="num">
                                      <p:cBhvr>
                                        <p:cTn id="27" dur="1000" fill="hold"/>
                                        <p:tgtEl>
                                          <p:spTgt spid="10"/>
                                        </p:tgtEl>
                                        <p:attrNameLst>
                                          <p:attrName>ppt_h</p:attrName>
                                        </p:attrNameLst>
                                      </p:cBhvr>
                                      <p:tavLst>
                                        <p:tav tm="0">
                                          <p:val>
                                            <p:fltVal val="0"/>
                                          </p:val>
                                        </p:tav>
                                        <p:tav tm="100000">
                                          <p:val>
                                            <p:strVal val="#ppt_h"/>
                                          </p:val>
                                        </p:tav>
                                      </p:tavLst>
                                    </p:anim>
                                    <p:anim calcmode="lin" valueType="num">
                                      <p:cBhvr>
                                        <p:cTn id="28" dur="1000" fill="hold"/>
                                        <p:tgtEl>
                                          <p:spTgt spid="10"/>
                                        </p:tgtEl>
                                        <p:attrNameLst>
                                          <p:attrName>style.rotation</p:attrName>
                                        </p:attrNameLst>
                                      </p:cBhvr>
                                      <p:tavLst>
                                        <p:tav tm="0">
                                          <p:val>
                                            <p:fltVal val="90"/>
                                          </p:val>
                                        </p:tav>
                                        <p:tav tm="100000">
                                          <p:val>
                                            <p:fltVal val="0"/>
                                          </p:val>
                                        </p:tav>
                                      </p:tavLst>
                                    </p:anim>
                                    <p:animEffect transition="in" filter="fade">
                                      <p:cBhvr>
                                        <p:cTn id="29"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44658" y="713888"/>
            <a:ext cx="10827434" cy="1097375"/>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2611" y="1811263"/>
            <a:ext cx="739030" cy="739030"/>
          </a:xfrm>
          <a:prstGeom prst="rect">
            <a:avLst/>
          </a:prstGeom>
        </p:spPr>
      </p:pic>
      <mc:AlternateContent xmlns:mc="http://schemas.openxmlformats.org/markup-compatibility/2006" xmlns:a14="http://schemas.microsoft.com/office/drawing/2010/main">
        <mc:Choice Requires="a14">
          <p:sp>
            <p:nvSpPr>
              <p:cNvPr id="6" name="Content Placeholder 2"/>
              <p:cNvSpPr txBox="1">
                <a:spLocks/>
              </p:cNvSpPr>
              <p:nvPr/>
            </p:nvSpPr>
            <p:spPr>
              <a:xfrm>
                <a:off x="812333" y="1972628"/>
                <a:ext cx="11491726" cy="4613024"/>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buFont typeface="+mj-lt"/>
                  <a:buAutoNum type="alphaLcParenR"/>
                </a:pPr>
                <a:r>
                  <a:rPr lang="en-US" dirty="0" smtClean="0">
                    <a:solidFill>
                      <a:prstClr val="black"/>
                    </a:solidFill>
                    <a:latin typeface="Times New Roman" pitchFamily="18" charset="0"/>
                    <a:cs typeface="Times New Roman" pitchFamily="18" charset="0"/>
                  </a:rPr>
                  <a:t>Cho 2 </a:t>
                </a:r>
                <a:r>
                  <a:rPr lang="en-US" dirty="0" err="1">
                    <a:solidFill>
                      <a:prstClr val="black"/>
                    </a:solidFill>
                    <a:latin typeface="Times New Roman" pitchFamily="18" charset="0"/>
                    <a:cs typeface="Times New Roman" pitchFamily="18" charset="0"/>
                  </a:rPr>
                  <a:t>số</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thập</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phân</a:t>
                </a:r>
                <a:r>
                  <a:rPr lang="en-US" dirty="0">
                    <a:solidFill>
                      <a:prstClr val="black"/>
                    </a:solidFill>
                    <a:latin typeface="Times New Roman" pitchFamily="18" charset="0"/>
                    <a:cs typeface="Times New Roman" pitchFamily="18" charset="0"/>
                  </a:rPr>
                  <a:t> </a:t>
                </a:r>
                <a14:m>
                  <m:oMath xmlns:m="http://schemas.openxmlformats.org/officeDocument/2006/math">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14,3 </m:t>
                    </m:r>
                  </m:oMath>
                </a14:m>
                <a:r>
                  <a:rPr lang="en-US" dirty="0" err="1">
                    <a:solidFill>
                      <a:prstClr val="black"/>
                    </a:solidFill>
                    <a:latin typeface="Times New Roman" pitchFamily="18" charset="0"/>
                    <a:cs typeface="Times New Roman" pitchFamily="18" charset="0"/>
                  </a:rPr>
                  <a:t>và</a:t>
                </a:r>
                <a:r>
                  <a:rPr lang="en-US" dirty="0">
                    <a:solidFill>
                      <a:prstClr val="black"/>
                    </a:solidFill>
                    <a:latin typeface="Times New Roman" pitchFamily="18" charset="0"/>
                    <a:cs typeface="Times New Roman" pitchFamily="18" charset="0"/>
                  </a:rPr>
                  <a:t> </a:t>
                </a:r>
                <a14:m>
                  <m:oMath xmlns:m="http://schemas.openxmlformats.org/officeDocument/2006/math">
                    <m:r>
                      <a:rPr lang="en-US" i="1">
                        <a:solidFill>
                          <a:prstClr val="black"/>
                        </a:solidFill>
                        <a:latin typeface="Cambria Math" panose="02040503050406030204" pitchFamily="18" charset="0"/>
                      </a:rPr>
                      <m:t>𝑦</m:t>
                    </m:r>
                    <m:r>
                      <a:rPr lang="en-US" i="1">
                        <a:solidFill>
                          <a:prstClr val="black"/>
                        </a:solidFill>
                        <a:latin typeface="Cambria Math" panose="02040503050406030204" pitchFamily="18" charset="0"/>
                      </a:rPr>
                      <m:t>=2,5</m:t>
                    </m:r>
                  </m:oMath>
                </a14:m>
                <a:r>
                  <a:rPr lang="en-US" dirty="0">
                    <a:solidFill>
                      <a:prstClr val="black"/>
                    </a:solidFill>
                    <a:latin typeface="Times New Roman" pitchFamily="18" charset="0"/>
                    <a:cs typeface="Times New Roman" pitchFamily="18" charset="0"/>
                  </a:rPr>
                  <a:t>.</a:t>
                </a:r>
                <a:endParaRPr lang="en-GB" dirty="0">
                  <a:solidFill>
                    <a:prstClr val="black"/>
                  </a:solidFill>
                  <a:latin typeface="Times New Roman" pitchFamily="18" charset="0"/>
                  <a:cs typeface="Times New Roman" pitchFamily="18" charset="0"/>
                </a:endParaRPr>
              </a:p>
              <a:p>
                <a:pPr marL="0" indent="0">
                  <a:buFont typeface="Arial" pitchFamily="34" charset="0"/>
                  <a:buNone/>
                </a:pPr>
                <a:r>
                  <a:rPr lang="en-US" dirty="0" err="1">
                    <a:solidFill>
                      <a:prstClr val="black"/>
                    </a:solidFill>
                    <a:latin typeface="Times New Roman" pitchFamily="18" charset="0"/>
                    <a:cs typeface="Times New Roman" pitchFamily="18" charset="0"/>
                  </a:rPr>
                  <a:t>Hãy</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tính</a:t>
                </a:r>
                <a:r>
                  <a:rPr lang="en-US" dirty="0">
                    <a:solidFill>
                      <a:prstClr val="black"/>
                    </a:solidFill>
                    <a:latin typeface="Times New Roman" pitchFamily="18" charset="0"/>
                    <a:cs typeface="Times New Roman" pitchFamily="18" charset="0"/>
                  </a:rPr>
                  <a:t> </a:t>
                </a:r>
                <a14:m>
                  <m:oMath xmlns:m="http://schemas.openxmlformats.org/officeDocument/2006/math">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𝑦</m:t>
                    </m:r>
                  </m:oMath>
                </a14:m>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và</a:t>
                </a:r>
                <a:r>
                  <a:rPr lang="en-US" dirty="0">
                    <a:solidFill>
                      <a:prstClr val="black"/>
                    </a:solidFill>
                    <a:latin typeface="Times New Roman" pitchFamily="18" charset="0"/>
                    <a:cs typeface="Times New Roman" pitchFamily="18" charset="0"/>
                  </a:rPr>
                  <a:t> </a:t>
                </a:r>
                <a14:m>
                  <m:oMath xmlns:m="http://schemas.openxmlformats.org/officeDocument/2006/math">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𝑦</m:t>
                    </m:r>
                  </m:oMath>
                </a14:m>
                <a:r>
                  <a:rPr lang="en-US" dirty="0" smtClean="0">
                    <a:solidFill>
                      <a:prstClr val="black"/>
                    </a:solidFill>
                    <a:latin typeface="Times New Roman" pitchFamily="18" charset="0"/>
                    <a:cs typeface="Times New Roman" pitchFamily="18" charset="0"/>
                  </a:rPr>
                  <a:t>.</a:t>
                </a:r>
                <a:endParaRPr lang="en-GB" dirty="0">
                  <a:solidFill>
                    <a:prstClr val="black"/>
                  </a:solidFill>
                  <a:latin typeface="Times New Roman" pitchFamily="18" charset="0"/>
                  <a:cs typeface="Times New Roman" pitchFamily="18" charset="0"/>
                </a:endParaRPr>
              </a:p>
              <a:p>
                <a:pPr marL="457200" indent="-457200">
                  <a:buFont typeface="+mj-lt"/>
                  <a:buAutoNum type="alphaLcParenR" startAt="2"/>
                </a:pPr>
                <a:r>
                  <a:rPr lang="en-US" dirty="0" err="1">
                    <a:solidFill>
                      <a:prstClr val="black"/>
                    </a:solidFill>
                    <a:latin typeface="Times New Roman" pitchFamily="18" charset="0"/>
                    <a:cs typeface="Times New Roman" pitchFamily="18" charset="0"/>
                  </a:rPr>
                  <a:t>Hãy</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dùng</a:t>
                </a:r>
                <a:r>
                  <a:rPr lang="en-US" dirty="0">
                    <a:solidFill>
                      <a:prstClr val="black"/>
                    </a:solidFill>
                    <a:latin typeface="Times New Roman" pitchFamily="18" charset="0"/>
                    <a:cs typeface="Times New Roman" pitchFamily="18" charset="0"/>
                  </a:rPr>
                  <a:t> </a:t>
                </a:r>
                <a:r>
                  <a:rPr lang="en-US" dirty="0" err="1" smtClean="0">
                    <a:solidFill>
                      <a:prstClr val="black"/>
                    </a:solidFill>
                    <a:latin typeface="Times New Roman" pitchFamily="18" charset="0"/>
                    <a:cs typeface="Times New Roman" pitchFamily="18" charset="0"/>
                  </a:rPr>
                  <a:t>quy</a:t>
                </a:r>
                <a:r>
                  <a:rPr lang="en-US" dirty="0" smtClean="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tắc</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của</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tích</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và</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thương</a:t>
                </a:r>
                <a:r>
                  <a:rPr lang="en-US" dirty="0">
                    <a:solidFill>
                      <a:prstClr val="black"/>
                    </a:solidFill>
                    <a:latin typeface="Times New Roman" pitchFamily="18" charset="0"/>
                    <a:cs typeface="Times New Roman" pitchFamily="18" charset="0"/>
                  </a:rPr>
                  <a:t> </a:t>
                </a:r>
                <a:r>
                  <a:rPr lang="en-US" dirty="0" err="1" smtClean="0">
                    <a:solidFill>
                      <a:prstClr val="black"/>
                    </a:solidFill>
                    <a:latin typeface="Times New Roman" pitchFamily="18" charset="0"/>
                    <a:cs typeface="Times New Roman" pitchFamily="18" charset="0"/>
                  </a:rPr>
                  <a:t>hai</a:t>
                </a:r>
                <a:r>
                  <a:rPr lang="en-US" dirty="0" smtClean="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số</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nguyên</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để</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tìm</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kết</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quả</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của</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các</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phép</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tính</a:t>
                </a:r>
                <a:r>
                  <a:rPr lang="en-US" dirty="0">
                    <a:solidFill>
                      <a:prstClr val="black"/>
                    </a:solidFill>
                    <a:latin typeface="Times New Roman" pitchFamily="18" charset="0"/>
                    <a:cs typeface="Times New Roman" pitchFamily="18" charset="0"/>
                  </a:rPr>
                  <a:t> </a:t>
                </a:r>
                <a:r>
                  <a:rPr lang="en-US" dirty="0" err="1" smtClean="0">
                    <a:solidFill>
                      <a:prstClr val="black"/>
                    </a:solidFill>
                    <a:latin typeface="Times New Roman" pitchFamily="18" charset="0"/>
                    <a:cs typeface="Times New Roman" pitchFamily="18" charset="0"/>
                  </a:rPr>
                  <a:t>sau</a:t>
                </a:r>
                <a:endParaRPr lang="en-GB" dirty="0" smtClean="0">
                  <a:solidFill>
                    <a:prstClr val="black"/>
                  </a:solidFill>
                  <a:latin typeface="Times New Roman" pitchFamily="18" charset="0"/>
                  <a:cs typeface="Times New Roman" pitchFamily="18" charset="0"/>
                </a:endParaRPr>
              </a:p>
              <a:p>
                <a:pPr marL="0" indent="0">
                  <a:buFont typeface="Arial" pitchFamily="34" charset="0"/>
                  <a:buNone/>
                </a:pPr>
                <a:r>
                  <a:rPr lang="en-US" dirty="0">
                    <a:solidFill>
                      <a:prstClr val="black"/>
                    </a:solidFill>
                    <a:latin typeface="Times New Roman" pitchFamily="18" charset="0"/>
                    <a:cs typeface="Times New Roman" pitchFamily="18" charset="0"/>
                  </a:rPr>
                  <a:t>(</a:t>
                </a:r>
                <a14:m>
                  <m:oMath xmlns:m="http://schemas.openxmlformats.org/officeDocument/2006/math">
                    <m:r>
                      <a:rPr lang="en-US" i="1">
                        <a:solidFill>
                          <a:prstClr val="black"/>
                        </a:solidFill>
                        <a:latin typeface="Cambria Math" panose="02040503050406030204" pitchFamily="18" charset="0"/>
                      </a:rPr>
                      <m:t>−14,3) . (−2,5)=?</m:t>
                    </m:r>
                  </m:oMath>
                </a14:m>
                <a:r>
                  <a:rPr lang="en-US" dirty="0">
                    <a:solidFill>
                      <a:prstClr val="black"/>
                    </a:solidFill>
                    <a:latin typeface="Times New Roman" pitchFamily="18" charset="0"/>
                    <a:cs typeface="Times New Roman" pitchFamily="18" charset="0"/>
                  </a:rPr>
                  <a:t>	</a:t>
                </a:r>
                <a:r>
                  <a:rPr lang="en-US" dirty="0" smtClean="0">
                    <a:solidFill>
                      <a:prstClr val="black"/>
                    </a:solidFill>
                    <a:latin typeface="Times New Roman" pitchFamily="18" charset="0"/>
                    <a:cs typeface="Times New Roman" pitchFamily="18" charset="0"/>
                  </a:rPr>
                  <a:t>   (</a:t>
                </a:r>
                <a14:m>
                  <m:oMath xmlns:m="http://schemas.openxmlformats.org/officeDocument/2006/math">
                    <m:r>
                      <a:rPr lang="en-US" i="1">
                        <a:solidFill>
                          <a:prstClr val="black"/>
                        </a:solidFill>
                        <a:latin typeface="Cambria Math" panose="02040503050406030204" pitchFamily="18" charset="0"/>
                      </a:rPr>
                      <m:t>−14,3) : (−2,5)=?</m:t>
                    </m:r>
                  </m:oMath>
                </a14:m>
                <a:r>
                  <a:rPr lang="en-US" dirty="0" smtClean="0">
                    <a:solidFill>
                      <a:prstClr val="black"/>
                    </a:solidFill>
                    <a:latin typeface="Times New Roman" pitchFamily="18" charset="0"/>
                    <a:cs typeface="Times New Roman" pitchFamily="18" charset="0"/>
                  </a:rPr>
                  <a:t>     (</a:t>
                </a:r>
                <a14:m>
                  <m:oMath xmlns:m="http://schemas.openxmlformats.org/officeDocument/2006/math">
                    <m:r>
                      <a:rPr lang="en-US" i="1">
                        <a:solidFill>
                          <a:prstClr val="black"/>
                        </a:solidFill>
                        <a:latin typeface="Cambria Math" panose="02040503050406030204" pitchFamily="18" charset="0"/>
                      </a:rPr>
                      <m:t>−14,3) . 2,5=?</m:t>
                    </m:r>
                  </m:oMath>
                </a14:m>
                <a:endParaRPr lang="en-GB" dirty="0">
                  <a:solidFill>
                    <a:prstClr val="black"/>
                  </a:solidFill>
                  <a:latin typeface="Times New Roman" pitchFamily="18" charset="0"/>
                  <a:cs typeface="Times New Roman" pitchFamily="18" charset="0"/>
                </a:endParaRPr>
              </a:p>
              <a:p>
                <a:pPr marL="0" indent="0">
                  <a:buFont typeface="Arial" pitchFamily="34" charset="0"/>
                  <a:buNone/>
                </a:pPr>
                <a:r>
                  <a:rPr lang="en-US" dirty="0">
                    <a:solidFill>
                      <a:prstClr val="black"/>
                    </a:solidFill>
                    <a:latin typeface="Times New Roman" pitchFamily="18" charset="0"/>
                    <a:cs typeface="Times New Roman" pitchFamily="18" charset="0"/>
                  </a:rPr>
                  <a:t>(</a:t>
                </a:r>
                <a14:m>
                  <m:oMath xmlns:m="http://schemas.openxmlformats.org/officeDocument/2006/math">
                    <m:r>
                      <a:rPr lang="en-US" i="1">
                        <a:solidFill>
                          <a:prstClr val="black"/>
                        </a:solidFill>
                        <a:latin typeface="Cambria Math" panose="02040503050406030204" pitchFamily="18" charset="0"/>
                      </a:rPr>
                      <m:t>−14,3) :(2,5)=?</m:t>
                    </m:r>
                  </m:oMath>
                </a14:m>
                <a:r>
                  <a:rPr lang="en-US" dirty="0">
                    <a:solidFill>
                      <a:prstClr val="black"/>
                    </a:solidFill>
                    <a:latin typeface="Times New Roman" pitchFamily="18" charset="0"/>
                    <a:cs typeface="Times New Roman" pitchFamily="18" charset="0"/>
                  </a:rPr>
                  <a:t>	 </a:t>
                </a:r>
                <a:r>
                  <a:rPr lang="en-US" dirty="0" smtClean="0">
                    <a:solidFill>
                      <a:prstClr val="black"/>
                    </a:solidFill>
                    <a:latin typeface="Times New Roman" pitchFamily="18" charset="0"/>
                    <a:cs typeface="Times New Roman" pitchFamily="18" charset="0"/>
                  </a:rPr>
                  <a:t>  (</a:t>
                </a:r>
                <a14:m>
                  <m:oMath xmlns:m="http://schemas.openxmlformats.org/officeDocument/2006/math">
                    <m:r>
                      <a:rPr lang="en-US" i="1">
                        <a:solidFill>
                          <a:prstClr val="black"/>
                        </a:solidFill>
                        <a:latin typeface="Cambria Math" panose="02040503050406030204" pitchFamily="18" charset="0"/>
                      </a:rPr>
                      <m:t>14,3) . (−2,5)=?</m:t>
                    </m:r>
                  </m:oMath>
                </a14:m>
                <a:r>
                  <a:rPr lang="en-US" dirty="0" smtClean="0">
                    <a:solidFill>
                      <a:prstClr val="black"/>
                    </a:solidFill>
                    <a:latin typeface="Times New Roman" pitchFamily="18" charset="0"/>
                    <a:cs typeface="Times New Roman" pitchFamily="18" charset="0"/>
                  </a:rPr>
                  <a:t>         (</a:t>
                </a:r>
                <a14:m>
                  <m:oMath xmlns:m="http://schemas.openxmlformats.org/officeDocument/2006/math">
                    <m:r>
                      <a:rPr lang="en-US" i="1">
                        <a:solidFill>
                          <a:prstClr val="black"/>
                        </a:solidFill>
                        <a:latin typeface="Cambria Math" panose="02040503050406030204" pitchFamily="18" charset="0"/>
                      </a:rPr>
                      <m:t>14,3) </m:t>
                    </m:r>
                    <m:r>
                      <a:rPr lang="en-US" b="0" i="1" smtClean="0">
                        <a:solidFill>
                          <a:prstClr val="black"/>
                        </a:solidFill>
                        <a:latin typeface="Cambria Math" panose="02040503050406030204" pitchFamily="18" charset="0"/>
                      </a:rPr>
                      <m:t>:</m:t>
                    </m:r>
                    <m:r>
                      <a:rPr lang="en-US" i="1">
                        <a:solidFill>
                          <a:prstClr val="black"/>
                        </a:solidFill>
                        <a:latin typeface="Cambria Math" panose="02040503050406030204" pitchFamily="18" charset="0"/>
                      </a:rPr>
                      <m:t>(−2,5)=?</m:t>
                    </m:r>
                  </m:oMath>
                </a14:m>
                <a:endParaRPr lang="en-GB" dirty="0">
                  <a:solidFill>
                    <a:prstClr val="black"/>
                  </a:solidFill>
                  <a:latin typeface="Times New Roman" pitchFamily="18" charset="0"/>
                  <a:cs typeface="Times New Roman" pitchFamily="18" charset="0"/>
                </a:endParaRPr>
              </a:p>
            </p:txBody>
          </p:sp>
        </mc:Choice>
        <mc:Fallback xmlns="">
          <p:sp>
            <p:nvSpPr>
              <p:cNvPr id="6" name="Content Placeholder 2"/>
              <p:cNvSpPr txBox="1">
                <a:spLocks noRot="1" noChangeAspect="1" noMove="1" noResize="1" noEditPoints="1" noAdjustHandles="1" noChangeArrowheads="1" noChangeShapeType="1" noTextEdit="1"/>
              </p:cNvSpPr>
              <p:nvPr/>
            </p:nvSpPr>
            <p:spPr>
              <a:xfrm>
                <a:off x="812333" y="1972628"/>
                <a:ext cx="11491726" cy="4613024"/>
              </a:xfrm>
              <a:prstGeom prst="rect">
                <a:avLst/>
              </a:prstGeom>
              <a:blipFill rotWithShape="0">
                <a:blip r:embed="rId4"/>
                <a:stretch>
                  <a:fillRect l="-1326" t="-1852" r="-849"/>
                </a:stretch>
              </a:blipFill>
            </p:spPr>
            <p:txBody>
              <a:bodyPr/>
              <a:lstStyle/>
              <a:p>
                <a:r>
                  <a:rPr lang="en-US">
                    <a:noFill/>
                  </a:rPr>
                  <a:t> </a:t>
                </a:r>
              </a:p>
            </p:txBody>
          </p:sp>
        </mc:Fallback>
      </mc:AlternateContent>
    </p:spTree>
    <p:extLst>
      <p:ext uri="{BB962C8B-B14F-4D97-AF65-F5344CB8AC3E}">
        <p14:creationId xmlns:p14="http://schemas.microsoft.com/office/powerpoint/2010/main" val="37811084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circle(in)">
                                      <p:cBhvr>
                                        <p:cTn id="14"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44658" y="713888"/>
            <a:ext cx="10827434" cy="1097375"/>
          </a:xfrm>
          <a:prstGeom prst="rect">
            <a:avLst/>
          </a:prstGeom>
        </p:spPr>
      </p:pic>
      <mc:AlternateContent xmlns:mc="http://schemas.openxmlformats.org/markup-compatibility/2006" xmlns:a14="http://schemas.microsoft.com/office/drawing/2010/main">
        <mc:Choice Requires="a14">
          <p:sp>
            <p:nvSpPr>
              <p:cNvPr id="7" name="Content Placeholder 2"/>
              <p:cNvSpPr txBox="1">
                <a:spLocks/>
              </p:cNvSpPr>
              <p:nvPr/>
            </p:nvSpPr>
            <p:spPr>
              <a:xfrm>
                <a:off x="1493622" y="1811263"/>
                <a:ext cx="10084296" cy="3379302"/>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 typeface="Arial" pitchFamily="34" charset="0"/>
                  <a:buNone/>
                </a:pPr>
                <a:r>
                  <a:rPr lang="en-US" sz="2800" b="1" dirty="0" err="1" smtClean="0">
                    <a:solidFill>
                      <a:prstClr val="black"/>
                    </a:solidFill>
                    <a:latin typeface="Times New Roman" pitchFamily="18" charset="0"/>
                    <a:cs typeface="Times New Roman" pitchFamily="18" charset="0"/>
                  </a:rPr>
                  <a:t>Giải</a:t>
                </a:r>
                <a:r>
                  <a:rPr lang="en-US" sz="2800" b="1" dirty="0" smtClean="0">
                    <a:solidFill>
                      <a:prstClr val="black"/>
                    </a:solidFill>
                    <a:latin typeface="Times New Roman" pitchFamily="18" charset="0"/>
                    <a:cs typeface="Times New Roman" pitchFamily="18" charset="0"/>
                  </a:rPr>
                  <a:t> </a:t>
                </a:r>
                <a:endParaRPr lang="en-US" sz="2800" b="1" dirty="0">
                  <a:solidFill>
                    <a:prstClr val="black"/>
                  </a:solidFill>
                  <a:latin typeface="Times New Roman" pitchFamily="18" charset="0"/>
                  <a:cs typeface="Times New Roman" pitchFamily="18" charset="0"/>
                </a:endParaRPr>
              </a:p>
              <a:p>
                <a:pPr marL="0" indent="0">
                  <a:buFont typeface="Arial" pitchFamily="34" charset="0"/>
                  <a:buNone/>
                </a:pPr>
                <a:r>
                  <a:rPr lang="en-US" sz="2800" dirty="0" smtClean="0">
                    <a:solidFill>
                      <a:prstClr val="black"/>
                    </a:solidFill>
                    <a:latin typeface="Times New Roman" pitchFamily="18" charset="0"/>
                    <a:cs typeface="Times New Roman" pitchFamily="18" charset="0"/>
                  </a:rPr>
                  <a:t>a)</a:t>
                </a:r>
                <a:endParaRPr lang="en-US" sz="2800" i="1" dirty="0" smtClean="0">
                  <a:solidFill>
                    <a:prstClr val="black"/>
                  </a:solidFill>
                  <a:latin typeface="Cambria Math"/>
                  <a:cs typeface="Times New Roman" pitchFamily="18" charset="0"/>
                </a:endParaRPr>
              </a:p>
              <a:p>
                <a:pPr marL="0" indent="0">
                  <a:buFont typeface="Arial" pitchFamily="34" charset="0"/>
                  <a:buNone/>
                </a:pPr>
                <a14:m>
                  <m:oMath xmlns:m="http://schemas.openxmlformats.org/officeDocument/2006/math">
                    <m:r>
                      <a:rPr lang="en-US" sz="2800" i="1" smtClean="0">
                        <a:solidFill>
                          <a:prstClr val="black"/>
                        </a:solidFill>
                        <a:latin typeface="Cambria Math"/>
                        <a:cs typeface="Times New Roman" pitchFamily="18" charset="0"/>
                      </a:rPr>
                      <m:t>𝑥</m:t>
                    </m:r>
                    <m:r>
                      <a:rPr lang="en-US" sz="2800" i="1" smtClean="0">
                        <a:solidFill>
                          <a:prstClr val="black"/>
                        </a:solidFill>
                        <a:latin typeface="Cambria Math"/>
                        <a:cs typeface="Times New Roman" pitchFamily="18" charset="0"/>
                      </a:rPr>
                      <m:t>.</m:t>
                    </m:r>
                    <m:r>
                      <a:rPr lang="en-US" sz="2800" i="1" smtClean="0">
                        <a:solidFill>
                          <a:prstClr val="black"/>
                        </a:solidFill>
                        <a:latin typeface="Cambria Math"/>
                        <a:cs typeface="Times New Roman" pitchFamily="18" charset="0"/>
                      </a:rPr>
                      <m:t>𝑦</m:t>
                    </m:r>
                    <m:r>
                      <a:rPr lang="en-US" sz="2800" i="1" smtClean="0">
                        <a:solidFill>
                          <a:prstClr val="black"/>
                        </a:solidFill>
                        <a:latin typeface="Cambria Math"/>
                        <a:cs typeface="Times New Roman" pitchFamily="18" charset="0"/>
                      </a:rPr>
                      <m:t>=</m:t>
                    </m:r>
                  </m:oMath>
                </a14:m>
                <a:r>
                  <a:rPr lang="en-GB" sz="2800" dirty="0" smtClean="0">
                    <a:solidFill>
                      <a:prstClr val="black"/>
                    </a:solidFill>
                    <a:latin typeface="Times New Roman" pitchFamily="18" charset="0"/>
                    <a:cs typeface="Times New Roman" pitchFamily="18" charset="0"/>
                  </a:rPr>
                  <a:t> 14,3 . 2,5= 35,75                      </a:t>
                </a:r>
                <a14:m>
                  <m:oMath xmlns:m="http://schemas.openxmlformats.org/officeDocument/2006/math">
                    <m:r>
                      <a:rPr lang="en-US" sz="2800" i="1" smtClean="0">
                        <a:solidFill>
                          <a:prstClr val="black"/>
                        </a:solidFill>
                        <a:latin typeface="Cambria Math"/>
                        <a:cs typeface="Times New Roman" pitchFamily="18" charset="0"/>
                      </a:rPr>
                      <m:t>      </m:t>
                    </m:r>
                    <m:r>
                      <a:rPr lang="en-US" sz="2800" i="1" smtClean="0">
                        <a:solidFill>
                          <a:prstClr val="black"/>
                        </a:solidFill>
                        <a:latin typeface="Cambria Math"/>
                        <a:cs typeface="Times New Roman" pitchFamily="18" charset="0"/>
                      </a:rPr>
                      <m:t>𝑥</m:t>
                    </m:r>
                    <m:r>
                      <a:rPr lang="en-US" sz="2800" i="1" smtClean="0">
                        <a:solidFill>
                          <a:prstClr val="black"/>
                        </a:solidFill>
                        <a:latin typeface="Cambria Math"/>
                        <a:cs typeface="Times New Roman" pitchFamily="18" charset="0"/>
                      </a:rPr>
                      <m:t>:</m:t>
                    </m:r>
                    <m:r>
                      <a:rPr lang="en-US" sz="2800" i="1" smtClean="0">
                        <a:solidFill>
                          <a:prstClr val="black"/>
                        </a:solidFill>
                        <a:latin typeface="Cambria Math"/>
                        <a:cs typeface="Times New Roman" pitchFamily="18" charset="0"/>
                      </a:rPr>
                      <m:t>𝑦</m:t>
                    </m:r>
                    <m:r>
                      <a:rPr lang="en-US" sz="2800" i="1" smtClean="0">
                        <a:solidFill>
                          <a:prstClr val="black"/>
                        </a:solidFill>
                        <a:latin typeface="Cambria Math"/>
                        <a:cs typeface="Times New Roman" pitchFamily="18" charset="0"/>
                      </a:rPr>
                      <m:t>=</m:t>
                    </m:r>
                  </m:oMath>
                </a14:m>
                <a:r>
                  <a:rPr lang="en-GB" sz="2800" dirty="0" smtClean="0">
                    <a:solidFill>
                      <a:prstClr val="black"/>
                    </a:solidFill>
                    <a:latin typeface="Times New Roman" pitchFamily="18" charset="0"/>
                    <a:cs typeface="Times New Roman" pitchFamily="18" charset="0"/>
                  </a:rPr>
                  <a:t> 14,3 : 2,5= 5,72</a:t>
                </a:r>
              </a:p>
              <a:p>
                <a:pPr marL="0" lvl="0" indent="0">
                  <a:spcBef>
                    <a:spcPts val="0"/>
                  </a:spcBef>
                  <a:buNone/>
                </a:pPr>
                <a:r>
                  <a:rPr lang="en-US" sz="2800" dirty="0" smtClean="0">
                    <a:solidFill>
                      <a:prstClr val="black"/>
                    </a:solidFill>
                    <a:latin typeface="Times New Roman" pitchFamily="18" charset="0"/>
                    <a:cs typeface="Times New Roman" pitchFamily="18" charset="0"/>
                  </a:rPr>
                  <a:t>b) </a:t>
                </a:r>
              </a:p>
              <a:p>
                <a:pPr marL="0" lvl="0" indent="0">
                  <a:spcBef>
                    <a:spcPts val="0"/>
                  </a:spcBef>
                  <a:buNone/>
                </a:pPr>
                <a:r>
                  <a:rPr lang="en-US" sz="2800" dirty="0" smtClean="0">
                    <a:solidFill>
                      <a:prstClr val="black"/>
                    </a:solidFill>
                    <a:latin typeface="Times New Roman" pitchFamily="18" charset="0"/>
                    <a:cs typeface="Times New Roman" pitchFamily="18" charset="0"/>
                  </a:rPr>
                  <a:t>(</a:t>
                </a:r>
                <a14:m>
                  <m:oMath xmlns:m="http://schemas.openxmlformats.org/officeDocument/2006/math">
                    <m:r>
                      <a:rPr lang="en-US" sz="2800" i="1">
                        <a:solidFill>
                          <a:prstClr val="black"/>
                        </a:solidFill>
                        <a:latin typeface="Cambria Math"/>
                      </a:rPr>
                      <m:t>−14,3) . (−2,5)=</m:t>
                    </m:r>
                  </m:oMath>
                </a14:m>
                <a:r>
                  <a:rPr lang="en-GB" sz="2800" dirty="0" smtClean="0">
                    <a:solidFill>
                      <a:prstClr val="black"/>
                    </a:solidFill>
                    <a:latin typeface="Times New Roman" pitchFamily="18" charset="0"/>
                    <a:cs typeface="Times New Roman" pitchFamily="18" charset="0"/>
                  </a:rPr>
                  <a:t>35,75                         </a:t>
                </a:r>
                <a:r>
                  <a:rPr lang="en-US" sz="2800" dirty="0" smtClean="0">
                    <a:solidFill>
                      <a:prstClr val="black"/>
                    </a:solidFill>
                    <a:latin typeface="Times New Roman" pitchFamily="18" charset="0"/>
                    <a:cs typeface="Times New Roman" pitchFamily="18" charset="0"/>
                  </a:rPr>
                  <a:t>(</a:t>
                </a:r>
                <a14:m>
                  <m:oMath xmlns:m="http://schemas.openxmlformats.org/officeDocument/2006/math">
                    <m:r>
                      <a:rPr lang="en-US" sz="2800" i="1">
                        <a:solidFill>
                          <a:prstClr val="black"/>
                        </a:solidFill>
                        <a:latin typeface="Cambria Math"/>
                      </a:rPr>
                      <m:t>−14,3) :(2,5)=−</m:t>
                    </m:r>
                  </m:oMath>
                </a14:m>
                <a:r>
                  <a:rPr lang="en-GB" sz="2800" dirty="0">
                    <a:solidFill>
                      <a:prstClr val="black"/>
                    </a:solidFill>
                    <a:cs typeface="Times New Roman" pitchFamily="18" charset="0"/>
                  </a:rPr>
                  <a:t> </a:t>
                </a:r>
                <a14:m>
                  <m:oMath xmlns:m="http://schemas.openxmlformats.org/officeDocument/2006/math">
                    <m:r>
                      <m:rPr>
                        <m:nor/>
                      </m:rPr>
                      <a:rPr lang="en-GB" sz="2800">
                        <a:solidFill>
                          <a:prstClr val="black"/>
                        </a:solidFill>
                        <a:latin typeface="Times New Roman" pitchFamily="18" charset="0"/>
                        <a:cs typeface="Times New Roman" pitchFamily="18" charset="0"/>
                      </a:rPr>
                      <m:t>5,72</m:t>
                    </m:r>
                  </m:oMath>
                </a14:m>
                <a:endParaRPr lang="en-GB" sz="2800" dirty="0" smtClean="0">
                  <a:solidFill>
                    <a:prstClr val="black"/>
                  </a:solidFill>
                  <a:latin typeface="Times New Roman" pitchFamily="18" charset="0"/>
                  <a:cs typeface="Times New Roman" pitchFamily="18" charset="0"/>
                </a:endParaRPr>
              </a:p>
              <a:p>
                <a:pPr marL="0" lvl="0" indent="0">
                  <a:spcBef>
                    <a:spcPts val="0"/>
                  </a:spcBef>
                  <a:buNone/>
                </a:pPr>
                <a:r>
                  <a:rPr lang="en-US" sz="2800" dirty="0" smtClean="0">
                    <a:solidFill>
                      <a:prstClr val="black"/>
                    </a:solidFill>
                    <a:latin typeface="Times New Roman" pitchFamily="18" charset="0"/>
                    <a:cs typeface="Times New Roman" pitchFamily="18" charset="0"/>
                  </a:rPr>
                  <a:t>(</a:t>
                </a:r>
                <a14:m>
                  <m:oMath xmlns:m="http://schemas.openxmlformats.org/officeDocument/2006/math">
                    <m:r>
                      <a:rPr lang="en-US" sz="2800" i="1">
                        <a:solidFill>
                          <a:prstClr val="black"/>
                        </a:solidFill>
                        <a:latin typeface="Cambria Math"/>
                      </a:rPr>
                      <m:t>−14,3) : (−2,5)=</m:t>
                    </m:r>
                    <m:r>
                      <m:rPr>
                        <m:nor/>
                      </m:rPr>
                      <a:rPr lang="en-GB" sz="2800" smtClean="0">
                        <a:solidFill>
                          <a:prstClr val="black"/>
                        </a:solidFill>
                        <a:latin typeface="Times New Roman" pitchFamily="18" charset="0"/>
                        <a:cs typeface="Times New Roman" pitchFamily="18" charset="0"/>
                      </a:rPr>
                      <m:t>5,72</m:t>
                    </m:r>
                  </m:oMath>
                </a14:m>
                <a:r>
                  <a:rPr lang="en-GB" sz="2800" dirty="0" smtClean="0">
                    <a:solidFill>
                      <a:prstClr val="black"/>
                    </a:solidFill>
                    <a:latin typeface="Times New Roman" pitchFamily="18" charset="0"/>
                    <a:cs typeface="Times New Roman" pitchFamily="18" charset="0"/>
                  </a:rPr>
                  <a:t>                        </a:t>
                </a:r>
                <a:r>
                  <a:rPr lang="en-US" sz="2800" dirty="0" smtClean="0">
                    <a:solidFill>
                      <a:prstClr val="black"/>
                    </a:solidFill>
                    <a:latin typeface="Times New Roman" pitchFamily="18" charset="0"/>
                    <a:cs typeface="Times New Roman" pitchFamily="18" charset="0"/>
                  </a:rPr>
                  <a:t>(</a:t>
                </a:r>
                <a14:m>
                  <m:oMath xmlns:m="http://schemas.openxmlformats.org/officeDocument/2006/math">
                    <m:r>
                      <a:rPr lang="en-US" sz="2800" i="1">
                        <a:solidFill>
                          <a:prstClr val="black"/>
                        </a:solidFill>
                        <a:latin typeface="Cambria Math"/>
                      </a:rPr>
                      <m:t>14,3) . (−2,5)=</m:t>
                    </m:r>
                  </m:oMath>
                </a14:m>
                <a:r>
                  <a:rPr lang="en-GB" sz="2800" dirty="0">
                    <a:solidFill>
                      <a:prstClr val="black"/>
                    </a:solidFill>
                    <a:latin typeface="Times New Roman" pitchFamily="18" charset="0"/>
                    <a:cs typeface="Times New Roman" pitchFamily="18" charset="0"/>
                  </a:rPr>
                  <a:t>-</a:t>
                </a:r>
                <a:r>
                  <a:rPr lang="en-GB" sz="2800" dirty="0" smtClean="0">
                    <a:solidFill>
                      <a:prstClr val="black"/>
                    </a:solidFill>
                    <a:latin typeface="Times New Roman" pitchFamily="18" charset="0"/>
                    <a:cs typeface="Times New Roman" pitchFamily="18" charset="0"/>
                  </a:rPr>
                  <a:t>35,75</a:t>
                </a:r>
              </a:p>
              <a:p>
                <a:pPr marL="0" indent="0">
                  <a:buFont typeface="Arial" pitchFamily="34" charset="0"/>
                  <a:buNone/>
                </a:pPr>
                <a:r>
                  <a:rPr lang="en-US" sz="2800" dirty="0" smtClean="0">
                    <a:solidFill>
                      <a:prstClr val="black"/>
                    </a:solidFill>
                    <a:latin typeface="Times New Roman" pitchFamily="18" charset="0"/>
                    <a:cs typeface="Times New Roman" pitchFamily="18" charset="0"/>
                  </a:rPr>
                  <a:t>(</a:t>
                </a:r>
                <a14:m>
                  <m:oMath xmlns:m="http://schemas.openxmlformats.org/officeDocument/2006/math">
                    <m:r>
                      <a:rPr lang="en-US" sz="2800" i="1">
                        <a:solidFill>
                          <a:prstClr val="black"/>
                        </a:solidFill>
                        <a:latin typeface="Cambria Math"/>
                      </a:rPr>
                      <m:t>−14,3) . 2,5=</m:t>
                    </m:r>
                  </m:oMath>
                </a14:m>
                <a:r>
                  <a:rPr lang="en-GB" sz="2800" dirty="0" smtClean="0">
                    <a:solidFill>
                      <a:prstClr val="black"/>
                    </a:solidFill>
                    <a:latin typeface="Times New Roman" pitchFamily="18" charset="0"/>
                    <a:cs typeface="Times New Roman" pitchFamily="18" charset="0"/>
                  </a:rPr>
                  <a:t>-35,75                              </a:t>
                </a:r>
                <a:r>
                  <a:rPr lang="en-US" sz="2800" dirty="0" smtClean="0">
                    <a:solidFill>
                      <a:prstClr val="black"/>
                    </a:solidFill>
                    <a:latin typeface="Times New Roman" pitchFamily="18" charset="0"/>
                    <a:cs typeface="Times New Roman" pitchFamily="18" charset="0"/>
                  </a:rPr>
                  <a:t>(</a:t>
                </a:r>
                <a14:m>
                  <m:oMath xmlns:m="http://schemas.openxmlformats.org/officeDocument/2006/math">
                    <m:r>
                      <a:rPr lang="en-US" sz="2800" i="1">
                        <a:solidFill>
                          <a:prstClr val="black"/>
                        </a:solidFill>
                        <a:latin typeface="Cambria Math"/>
                      </a:rPr>
                      <m:t>14,3) : (−2,5)=</m:t>
                    </m:r>
                    <m:r>
                      <a:rPr lang="en-US" sz="2800" i="1" smtClean="0">
                        <a:solidFill>
                          <a:prstClr val="black"/>
                        </a:solidFill>
                        <a:latin typeface="Cambria Math"/>
                      </a:rPr>
                      <m:t>−</m:t>
                    </m:r>
                  </m:oMath>
                </a14:m>
                <a:r>
                  <a:rPr lang="en-GB" sz="2800" dirty="0" smtClean="0">
                    <a:solidFill>
                      <a:prstClr val="black"/>
                    </a:solidFill>
                    <a:cs typeface="Times New Roman" pitchFamily="18" charset="0"/>
                  </a:rPr>
                  <a:t> </a:t>
                </a:r>
                <a14:m>
                  <m:oMath xmlns:m="http://schemas.openxmlformats.org/officeDocument/2006/math">
                    <m:r>
                      <m:rPr>
                        <m:nor/>
                      </m:rPr>
                      <a:rPr lang="en-GB" sz="2800" smtClean="0">
                        <a:solidFill>
                          <a:prstClr val="black"/>
                        </a:solidFill>
                        <a:latin typeface="Times New Roman" pitchFamily="18" charset="0"/>
                        <a:cs typeface="Times New Roman" pitchFamily="18" charset="0"/>
                      </a:rPr>
                      <m:t>5,72</m:t>
                    </m:r>
                  </m:oMath>
                </a14:m>
                <a:endParaRPr lang="en-GB" sz="2800" dirty="0" smtClean="0">
                  <a:solidFill>
                    <a:prstClr val="black"/>
                  </a:solidFill>
                  <a:latin typeface="Times New Roman" pitchFamily="18" charset="0"/>
                  <a:cs typeface="Times New Roman" pitchFamily="18" charset="0"/>
                </a:endParaRPr>
              </a:p>
              <a:p>
                <a:pPr marL="0" indent="0">
                  <a:buFont typeface="Arial" pitchFamily="34" charset="0"/>
                  <a:buNone/>
                </a:pPr>
                <a:endParaRPr lang="en-GB" sz="2800" dirty="0">
                  <a:solidFill>
                    <a:prstClr val="black"/>
                  </a:solidFill>
                  <a:latin typeface="Times New Roman" pitchFamily="18" charset="0"/>
                  <a:cs typeface="Times New Roman" pitchFamily="18" charset="0"/>
                </a:endParaRPr>
              </a:p>
              <a:p>
                <a:pPr marL="0" indent="0">
                  <a:buFont typeface="Arial" pitchFamily="34" charset="0"/>
                  <a:buNone/>
                </a:pPr>
                <a:endParaRPr lang="en-GB" sz="2800" dirty="0">
                  <a:solidFill>
                    <a:prstClr val="black"/>
                  </a:solidFill>
                  <a:latin typeface="Times New Roman" pitchFamily="18" charset="0"/>
                  <a:cs typeface="Times New Roman" pitchFamily="18" charset="0"/>
                </a:endParaRPr>
              </a:p>
              <a:p>
                <a:pPr marL="0" indent="0">
                  <a:buFont typeface="Arial" pitchFamily="34" charset="0"/>
                  <a:buNone/>
                </a:pPr>
                <a:endParaRPr lang="en-GB" sz="2800" dirty="0">
                  <a:solidFill>
                    <a:prstClr val="black"/>
                  </a:solidFill>
                  <a:latin typeface="Times New Roman" pitchFamily="18" charset="0"/>
                  <a:cs typeface="Times New Roman" pitchFamily="18" charset="0"/>
                </a:endParaRPr>
              </a:p>
              <a:p>
                <a:pPr marL="0" indent="0">
                  <a:buFont typeface="Arial" pitchFamily="34" charset="0"/>
                  <a:buNone/>
                </a:pPr>
                <a:r>
                  <a:rPr lang="en-GB" sz="2800" dirty="0" smtClean="0">
                    <a:solidFill>
                      <a:prstClr val="black"/>
                    </a:solidFill>
                    <a:latin typeface="Times New Roman" pitchFamily="18" charset="0"/>
                    <a:cs typeface="Times New Roman" pitchFamily="18" charset="0"/>
                  </a:rPr>
                  <a:t>     </a:t>
                </a:r>
              </a:p>
              <a:p>
                <a:pPr marL="0" indent="0">
                  <a:buFont typeface="Arial" pitchFamily="34" charset="0"/>
                  <a:buNone/>
                </a:pPr>
                <a:endParaRPr lang="en-GB" sz="2800" dirty="0">
                  <a:solidFill>
                    <a:prstClr val="black"/>
                  </a:solidFill>
                  <a:latin typeface="Times New Roman" pitchFamily="18" charset="0"/>
                  <a:cs typeface="Times New Roman" pitchFamily="18" charset="0"/>
                </a:endParaRPr>
              </a:p>
            </p:txBody>
          </p:sp>
        </mc:Choice>
        <mc:Fallback xmlns="">
          <p:sp>
            <p:nvSpPr>
              <p:cNvPr id="7" name="Content Placeholder 2"/>
              <p:cNvSpPr txBox="1">
                <a:spLocks noRot="1" noChangeAspect="1" noMove="1" noResize="1" noEditPoints="1" noAdjustHandles="1" noChangeArrowheads="1" noChangeShapeType="1" noTextEdit="1"/>
              </p:cNvSpPr>
              <p:nvPr/>
            </p:nvSpPr>
            <p:spPr>
              <a:xfrm>
                <a:off x="1493622" y="1811263"/>
                <a:ext cx="10084296" cy="3379302"/>
              </a:xfrm>
              <a:prstGeom prst="rect">
                <a:avLst/>
              </a:prstGeom>
              <a:blipFill rotWithShape="0">
                <a:blip r:embed="rId3"/>
                <a:stretch>
                  <a:fillRect l="-1209" t="-1805" b="-3610"/>
                </a:stretch>
              </a:blipFill>
            </p:spPr>
            <p:txBody>
              <a:bodyPr/>
              <a:lstStyle/>
              <a:p>
                <a:r>
                  <a:rPr lang="en-US">
                    <a:noFill/>
                  </a:rPr>
                  <a:t> </a:t>
                </a:r>
              </a:p>
            </p:txBody>
          </p:sp>
        </mc:Fallback>
      </mc:AlternateContent>
      <p:pic>
        <p:nvPicPr>
          <p:cNvPr id="2" name="Picture 1"/>
          <p:cNvPicPr>
            <a:picLocks noChangeAspect="1"/>
          </p:cNvPicPr>
          <p:nvPr/>
        </p:nvPicPr>
        <p:blipFill>
          <a:blip r:embed="rId4"/>
          <a:stretch>
            <a:fillRect/>
          </a:stretch>
        </p:blipFill>
        <p:spPr>
          <a:xfrm>
            <a:off x="402928" y="1930606"/>
            <a:ext cx="737680" cy="737680"/>
          </a:xfrm>
          <a:prstGeom prst="rect">
            <a:avLst/>
          </a:prstGeom>
        </p:spPr>
      </p:pic>
      <p:sp>
        <p:nvSpPr>
          <p:cNvPr id="3" name="Explosion 2 2"/>
          <p:cNvSpPr/>
          <p:nvPr/>
        </p:nvSpPr>
        <p:spPr>
          <a:xfrm>
            <a:off x="2758662" y="2151530"/>
            <a:ext cx="7703149" cy="4424081"/>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srgbClr val="FFFF00"/>
                </a:solidFill>
                <a:latin typeface="Times New Roman" panose="02020603050405020304" pitchFamily="18" charset="0"/>
                <a:cs typeface="Times New Roman" panose="02020603050405020304" pitchFamily="18" charset="0"/>
              </a:rPr>
              <a:t>Để</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thực</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hiện</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các</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phép</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tính</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nhân</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và</a:t>
            </a:r>
            <a:r>
              <a:rPr lang="en-US" sz="2800" dirty="0" smtClean="0">
                <a:solidFill>
                  <a:srgbClr val="FFFF00"/>
                </a:solidFill>
                <a:latin typeface="Times New Roman" panose="02020603050405020304" pitchFamily="18" charset="0"/>
                <a:cs typeface="Times New Roman" panose="02020603050405020304" pitchFamily="18" charset="0"/>
              </a:rPr>
              <a:t> chia </a:t>
            </a:r>
            <a:r>
              <a:rPr lang="en-US" sz="2800" dirty="0" err="1" smtClean="0">
                <a:solidFill>
                  <a:srgbClr val="FFFF00"/>
                </a:solidFill>
                <a:latin typeface="Times New Roman" panose="02020603050405020304" pitchFamily="18" charset="0"/>
                <a:cs typeface="Times New Roman" panose="02020603050405020304" pitchFamily="18" charset="0"/>
              </a:rPr>
              <a:t>hai</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số</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thập</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phân</a:t>
            </a:r>
            <a:r>
              <a:rPr lang="en-US" sz="2800" dirty="0" smtClean="0">
                <a:solidFill>
                  <a:srgbClr val="FFFF00"/>
                </a:solidFill>
                <a:latin typeface="Times New Roman" panose="02020603050405020304" pitchFamily="18" charset="0"/>
                <a:cs typeface="Times New Roman" panose="02020603050405020304" pitchFamily="18" charset="0"/>
              </a:rPr>
              <a:t> ta </a:t>
            </a:r>
            <a:r>
              <a:rPr lang="en-US" sz="2800" dirty="0" err="1" smtClean="0">
                <a:solidFill>
                  <a:srgbClr val="FFFF00"/>
                </a:solidFill>
                <a:latin typeface="Times New Roman" panose="02020603050405020304" pitchFamily="18" charset="0"/>
                <a:cs typeface="Times New Roman" panose="02020603050405020304" pitchFamily="18" charset="0"/>
              </a:rPr>
              <a:t>áp</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dụng</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quy</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tắc</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nào</a:t>
            </a:r>
            <a:r>
              <a:rPr lang="en-US" sz="2800" dirty="0" smtClean="0">
                <a:solidFill>
                  <a:srgbClr val="FFFF00"/>
                </a:solidFill>
                <a:latin typeface="Times New Roman" panose="02020603050405020304" pitchFamily="18" charset="0"/>
                <a:cs typeface="Times New Roman" panose="02020603050405020304" pitchFamily="18" charset="0"/>
              </a:rPr>
              <a:t>?  </a:t>
            </a:r>
            <a:endParaRPr lang="en-US" sz="2800"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1940759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circle(in)">
                                      <p:cBhvr>
                                        <p:cTn id="15"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44658" y="713888"/>
            <a:ext cx="10827434" cy="1097375"/>
          </a:xfrm>
          <a:prstGeom prst="rect">
            <a:avLst/>
          </a:prstGeom>
        </p:spPr>
      </p:pic>
      <p:sp>
        <p:nvSpPr>
          <p:cNvPr id="5" name="Content Placeholder 1"/>
          <p:cNvSpPr txBox="1">
            <a:spLocks/>
          </p:cNvSpPr>
          <p:nvPr/>
        </p:nvSpPr>
        <p:spPr>
          <a:xfrm>
            <a:off x="691868" y="1811263"/>
            <a:ext cx="11500132" cy="1644631"/>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dirty="0" err="1" smtClean="0">
                <a:latin typeface="Times New Roman" pitchFamily="18" charset="0"/>
                <a:cs typeface="Times New Roman" pitchFamily="18" charset="0"/>
              </a:rPr>
              <a:t>Để</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hự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hiệ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á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phép</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ính</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hâ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và</a:t>
            </a:r>
            <a:r>
              <a:rPr lang="en-US" dirty="0" smtClean="0">
                <a:latin typeface="Times New Roman" pitchFamily="18" charset="0"/>
                <a:cs typeface="Times New Roman" pitchFamily="18" charset="0"/>
              </a:rPr>
              <a:t> chia </a:t>
            </a:r>
            <a:r>
              <a:rPr lang="en-US" dirty="0" err="1" smtClean="0">
                <a:latin typeface="Times New Roman" pitchFamily="18" charset="0"/>
                <a:cs typeface="Times New Roman" pitchFamily="18" charset="0"/>
              </a:rPr>
              <a:t>ha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số</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hập</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phân</a:t>
            </a:r>
            <a:r>
              <a:rPr lang="en-US" dirty="0" smtClean="0">
                <a:latin typeface="Times New Roman" pitchFamily="18" charset="0"/>
                <a:cs typeface="Times New Roman" pitchFamily="18" charset="0"/>
              </a:rPr>
              <a:t>, ta </a:t>
            </a:r>
            <a:r>
              <a:rPr lang="en-US" dirty="0" err="1" smtClean="0">
                <a:latin typeface="Times New Roman" pitchFamily="18" charset="0"/>
                <a:cs typeface="Times New Roman" pitchFamily="18" charset="0"/>
              </a:rPr>
              <a:t>áp</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ụ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á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quy</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ắ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về</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ấu</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hư</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ố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vớ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số</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guyê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ể</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ưa</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về</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bà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oá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hâ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hoặc</a:t>
            </a:r>
            <a:r>
              <a:rPr lang="en-US" dirty="0" smtClean="0">
                <a:latin typeface="Times New Roman" pitchFamily="18" charset="0"/>
                <a:cs typeface="Times New Roman" pitchFamily="18" charset="0"/>
              </a:rPr>
              <a:t> chia </a:t>
            </a:r>
            <a:r>
              <a:rPr lang="en-US" dirty="0" err="1" smtClean="0">
                <a:latin typeface="Times New Roman" pitchFamily="18" charset="0"/>
                <a:cs typeface="Times New Roman" pitchFamily="18" charset="0"/>
              </a:rPr>
              <a:t>ha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số</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hập</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phâ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ươ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vớ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lưu</a:t>
            </a:r>
            <a:r>
              <a:rPr lang="en-US" dirty="0" smtClean="0">
                <a:latin typeface="Times New Roman" pitchFamily="18" charset="0"/>
                <a:cs typeface="Times New Roman" pitchFamily="18" charset="0"/>
              </a:rPr>
              <a:t> ý </a:t>
            </a:r>
            <a:r>
              <a:rPr lang="en-US" dirty="0" err="1" smtClean="0">
                <a:latin typeface="Times New Roman" pitchFamily="18" charset="0"/>
                <a:cs typeface="Times New Roman" pitchFamily="18" charset="0"/>
              </a:rPr>
              <a:t>như</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sau</a:t>
            </a:r>
            <a:r>
              <a:rPr lang="en-US" dirty="0" smtClean="0">
                <a:latin typeface="Times New Roman" pitchFamily="18" charset="0"/>
                <a:cs typeface="Times New Roman" pitchFamily="18" charset="0"/>
              </a:rPr>
              <a:t>:</a:t>
            </a:r>
          </a:p>
          <a:p>
            <a:pPr marL="0" indent="0">
              <a:buFont typeface="Arial" pitchFamily="34" charset="0"/>
              <a:buNone/>
            </a:pPr>
            <a:endParaRPr lang="en-GB" dirty="0">
              <a:latin typeface="Times New Roman" pitchFamily="18" charset="0"/>
              <a:cs typeface="Times New Roman" pitchFamily="18" charset="0"/>
            </a:endParaRPr>
          </a:p>
        </p:txBody>
      </p:sp>
      <p:pic>
        <p:nvPicPr>
          <p:cNvPr id="6" name="Picture 5"/>
          <p:cNvPicPr>
            <a:picLocks noChangeAspect="1"/>
          </p:cNvPicPr>
          <p:nvPr/>
        </p:nvPicPr>
        <p:blipFill>
          <a:blip r:embed="rId3"/>
          <a:stretch>
            <a:fillRect/>
          </a:stretch>
        </p:blipFill>
        <p:spPr>
          <a:xfrm>
            <a:off x="0" y="1786944"/>
            <a:ext cx="792549" cy="835224"/>
          </a:xfrm>
          <a:prstGeom prst="rect">
            <a:avLst/>
          </a:prstGeom>
        </p:spPr>
      </p:pic>
      <p:sp>
        <p:nvSpPr>
          <p:cNvPr id="7" name="Content Placeholder 1"/>
          <p:cNvSpPr>
            <a:spLocks noGrp="1"/>
          </p:cNvSpPr>
          <p:nvPr>
            <p:ph idx="1"/>
          </p:nvPr>
        </p:nvSpPr>
        <p:spPr>
          <a:xfrm>
            <a:off x="426133" y="3321424"/>
            <a:ext cx="11734800" cy="524435"/>
          </a:xfrm>
        </p:spPr>
        <p:txBody>
          <a:bodyPr>
            <a:noAutofit/>
          </a:bodyPr>
          <a:lstStyle/>
          <a:p>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Tích</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và</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thương</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của</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hai</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số</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thập</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phân</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cùng</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dấu</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luôn</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là</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một</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số</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dương</a:t>
            </a:r>
            <a:r>
              <a:rPr lang="en-US" sz="3200" dirty="0" smtClean="0">
                <a:solidFill>
                  <a:srgbClr val="0000FF"/>
                </a:solidFill>
                <a:latin typeface="Times New Roman" pitchFamily="18" charset="0"/>
                <a:cs typeface="Times New Roman" pitchFamily="18" charset="0"/>
              </a:rPr>
              <a:t>.</a:t>
            </a:r>
          </a:p>
        </p:txBody>
      </p:sp>
      <p:sp>
        <p:nvSpPr>
          <p:cNvPr id="8" name="Content Placeholder 1"/>
          <p:cNvSpPr txBox="1">
            <a:spLocks/>
          </p:cNvSpPr>
          <p:nvPr/>
        </p:nvSpPr>
        <p:spPr>
          <a:xfrm>
            <a:off x="426133" y="3872753"/>
            <a:ext cx="11161058" cy="572940"/>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err="1" smtClean="0">
                <a:solidFill>
                  <a:srgbClr val="0000FF"/>
                </a:solidFill>
                <a:latin typeface="Times New Roman" pitchFamily="18" charset="0"/>
                <a:cs typeface="Times New Roman" pitchFamily="18" charset="0"/>
              </a:rPr>
              <a:t>Tích</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và</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thương</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của</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hai</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số</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thập</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phân</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khác</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dấu</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luôn</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là</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một</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số</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âm</a:t>
            </a:r>
            <a:r>
              <a:rPr lang="en-US" dirty="0" smtClean="0">
                <a:solidFill>
                  <a:srgbClr val="0000FF"/>
                </a:solidFill>
                <a:latin typeface="Times New Roman" pitchFamily="18" charset="0"/>
                <a:cs typeface="Times New Roman" pitchFamily="18" charset="0"/>
              </a:rPr>
              <a:t>.</a:t>
            </a:r>
          </a:p>
          <a:p>
            <a:pPr marL="0" indent="0">
              <a:buFont typeface="Arial" pitchFamily="34" charset="0"/>
              <a:buNone/>
            </a:pPr>
            <a:endParaRPr lang="en-GB" dirty="0">
              <a:solidFill>
                <a:srgbClr val="0000FF"/>
              </a:solidFill>
              <a:latin typeface="Times New Roman" pitchFamily="18" charset="0"/>
              <a:cs typeface="Times New Roman" pitchFamily="18" charset="0"/>
            </a:endParaRPr>
          </a:p>
        </p:txBody>
      </p:sp>
      <p:sp>
        <p:nvSpPr>
          <p:cNvPr id="9" name="Content Placeholder 1"/>
          <p:cNvSpPr txBox="1">
            <a:spLocks/>
          </p:cNvSpPr>
          <p:nvPr/>
        </p:nvSpPr>
        <p:spPr>
          <a:xfrm>
            <a:off x="425340" y="4437529"/>
            <a:ext cx="11604812" cy="968188"/>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9250" indent="-349250"/>
            <a:r>
              <a:rPr lang="en-US" sz="3200" dirty="0" err="1" smtClean="0">
                <a:solidFill>
                  <a:srgbClr val="0000FF"/>
                </a:solidFill>
                <a:latin typeface="Times New Roman" pitchFamily="18" charset="0"/>
                <a:cs typeface="Times New Roman" pitchFamily="18" charset="0"/>
              </a:rPr>
              <a:t>Khi</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nhân</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hoặc</a:t>
            </a:r>
            <a:r>
              <a:rPr lang="en-US" sz="3200" dirty="0" smtClean="0">
                <a:solidFill>
                  <a:srgbClr val="0000FF"/>
                </a:solidFill>
                <a:latin typeface="Times New Roman" pitchFamily="18" charset="0"/>
                <a:cs typeface="Times New Roman" pitchFamily="18" charset="0"/>
              </a:rPr>
              <a:t> chia </a:t>
            </a:r>
            <a:r>
              <a:rPr lang="en-US" sz="3200" dirty="0" err="1" smtClean="0">
                <a:solidFill>
                  <a:srgbClr val="0000FF"/>
                </a:solidFill>
                <a:latin typeface="Times New Roman" pitchFamily="18" charset="0"/>
                <a:cs typeface="Times New Roman" pitchFamily="18" charset="0"/>
              </a:rPr>
              <a:t>hai</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số</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thập</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phân</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cùng</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âm</a:t>
            </a:r>
            <a:r>
              <a:rPr lang="en-US" sz="3200" dirty="0" smtClean="0">
                <a:solidFill>
                  <a:srgbClr val="0000FF"/>
                </a:solidFill>
                <a:latin typeface="Times New Roman" pitchFamily="18" charset="0"/>
                <a:cs typeface="Times New Roman" pitchFamily="18" charset="0"/>
              </a:rPr>
              <a:t>, ta </a:t>
            </a:r>
            <a:r>
              <a:rPr lang="en-US" sz="3200" dirty="0" err="1" smtClean="0">
                <a:solidFill>
                  <a:srgbClr val="0000FF"/>
                </a:solidFill>
                <a:latin typeface="Times New Roman" pitchFamily="18" charset="0"/>
                <a:cs typeface="Times New Roman" pitchFamily="18" charset="0"/>
              </a:rPr>
              <a:t>nhân</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hoặc</a:t>
            </a:r>
            <a:r>
              <a:rPr lang="en-US" sz="3200" dirty="0" smtClean="0">
                <a:solidFill>
                  <a:srgbClr val="0000FF"/>
                </a:solidFill>
                <a:latin typeface="Times New Roman" pitchFamily="18" charset="0"/>
                <a:cs typeface="Times New Roman" pitchFamily="18" charset="0"/>
              </a:rPr>
              <a:t> chia </a:t>
            </a:r>
            <a:r>
              <a:rPr lang="en-US" sz="3200" dirty="0" err="1" smtClean="0">
                <a:solidFill>
                  <a:srgbClr val="0000FF"/>
                </a:solidFill>
                <a:latin typeface="Times New Roman" pitchFamily="18" charset="0"/>
                <a:cs typeface="Times New Roman" pitchFamily="18" charset="0"/>
              </a:rPr>
              <a:t>hai</a:t>
            </a:r>
            <a:r>
              <a:rPr lang="en-US" sz="3200" dirty="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số</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đối</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của</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chúng</a:t>
            </a:r>
            <a:r>
              <a:rPr lang="en-US" sz="3200" dirty="0" smtClean="0">
                <a:solidFill>
                  <a:srgbClr val="0000FF"/>
                </a:solidFill>
                <a:latin typeface="Times New Roman" pitchFamily="18" charset="0"/>
                <a:cs typeface="Times New Roman" pitchFamily="18" charset="0"/>
              </a:rPr>
              <a:t>.</a:t>
            </a:r>
          </a:p>
        </p:txBody>
      </p:sp>
      <p:sp>
        <p:nvSpPr>
          <p:cNvPr id="10" name="Content Placeholder 1"/>
          <p:cNvSpPr txBox="1">
            <a:spLocks/>
          </p:cNvSpPr>
          <p:nvPr/>
        </p:nvSpPr>
        <p:spPr>
          <a:xfrm>
            <a:off x="425032" y="5131490"/>
            <a:ext cx="11703733" cy="164055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err="1" smtClean="0">
                <a:solidFill>
                  <a:srgbClr val="0000FF"/>
                </a:solidFill>
                <a:latin typeface="Times New Roman" pitchFamily="18" charset="0"/>
                <a:cs typeface="Times New Roman" pitchFamily="18" charset="0"/>
              </a:rPr>
              <a:t>Khi</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nhân</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hoặc</a:t>
            </a:r>
            <a:r>
              <a:rPr lang="en-US" dirty="0" smtClean="0">
                <a:solidFill>
                  <a:srgbClr val="0000FF"/>
                </a:solidFill>
                <a:latin typeface="Times New Roman" pitchFamily="18" charset="0"/>
                <a:cs typeface="Times New Roman" pitchFamily="18" charset="0"/>
              </a:rPr>
              <a:t> chia </a:t>
            </a:r>
            <a:r>
              <a:rPr lang="en-US" dirty="0" err="1" smtClean="0">
                <a:solidFill>
                  <a:srgbClr val="0000FF"/>
                </a:solidFill>
                <a:latin typeface="Times New Roman" pitchFamily="18" charset="0"/>
                <a:cs typeface="Times New Roman" pitchFamily="18" charset="0"/>
              </a:rPr>
              <a:t>hai</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số</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thập</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phân</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khác</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dấu</a:t>
            </a:r>
            <a:r>
              <a:rPr lang="en-US" dirty="0" smtClean="0">
                <a:solidFill>
                  <a:srgbClr val="0000FF"/>
                </a:solidFill>
                <a:latin typeface="Times New Roman" pitchFamily="18" charset="0"/>
                <a:cs typeface="Times New Roman" pitchFamily="18" charset="0"/>
              </a:rPr>
              <a:t>, ta </a:t>
            </a:r>
            <a:r>
              <a:rPr lang="en-US" dirty="0" err="1" smtClean="0">
                <a:solidFill>
                  <a:srgbClr val="0000FF"/>
                </a:solidFill>
                <a:latin typeface="Times New Roman" pitchFamily="18" charset="0"/>
                <a:cs typeface="Times New Roman" pitchFamily="18" charset="0"/>
              </a:rPr>
              <a:t>chỉ</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thực</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hiện</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phép</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nhân</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hoặc</a:t>
            </a:r>
            <a:r>
              <a:rPr lang="en-US" dirty="0" smtClean="0">
                <a:solidFill>
                  <a:srgbClr val="0000FF"/>
                </a:solidFill>
                <a:latin typeface="Times New Roman" pitchFamily="18" charset="0"/>
                <a:cs typeface="Times New Roman" pitchFamily="18" charset="0"/>
              </a:rPr>
              <a:t> chia </a:t>
            </a:r>
            <a:r>
              <a:rPr lang="en-US" dirty="0" err="1" smtClean="0">
                <a:solidFill>
                  <a:srgbClr val="0000FF"/>
                </a:solidFill>
                <a:latin typeface="Times New Roman" pitchFamily="18" charset="0"/>
                <a:cs typeface="Times New Roman" pitchFamily="18" charset="0"/>
              </a:rPr>
              <a:t>giữa</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số</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dương</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và</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số</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đối</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của</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số</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âm</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rồi</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thêm</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dấu</a:t>
            </a:r>
            <a:r>
              <a:rPr lang="en-US" dirty="0" smtClean="0">
                <a:solidFill>
                  <a:srgbClr val="0000FF"/>
                </a:solidFill>
                <a:latin typeface="Times New Roman" pitchFamily="18" charset="0"/>
                <a:cs typeface="Times New Roman" pitchFamily="18" charset="0"/>
              </a:rPr>
              <a:t> (-) trước </a:t>
            </a:r>
            <a:r>
              <a:rPr lang="en-US" dirty="0" err="1" smtClean="0">
                <a:solidFill>
                  <a:srgbClr val="0000FF"/>
                </a:solidFill>
                <a:latin typeface="Times New Roman" pitchFamily="18" charset="0"/>
                <a:cs typeface="Times New Roman" pitchFamily="18" charset="0"/>
              </a:rPr>
              <a:t>kết</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quả</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nhận</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được</a:t>
            </a:r>
            <a:r>
              <a:rPr lang="en-US" dirty="0" smtClean="0">
                <a:solidFill>
                  <a:srgbClr val="0000FF"/>
                </a:solidFill>
                <a:latin typeface="Times New Roman" pitchFamily="18" charset="0"/>
                <a:cs typeface="Times New Roman" pitchFamily="18" charset="0"/>
              </a:rPr>
              <a:t>.</a:t>
            </a:r>
            <a:endParaRPr lang="en-GB" dirty="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3808798416"/>
      </p:ext>
    </p:extLst>
  </p:cSld>
  <p:clrMapOvr>
    <a:masterClrMapping/>
  </p:clrMapOvr>
  <mc:AlternateContent xmlns:mc="http://schemas.openxmlformats.org/markup-compatibility/2006" xmlns:p14="http://schemas.microsoft.com/office/powerpoint/2010/main">
    <mc:Choice Requires="p14">
      <p:transition spd="slow">
        <p14:fla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Effect transition="in" filter="circle(in)">
                                      <p:cBhvr>
                                        <p:cTn id="19" dur="2000"/>
                                        <p:tgtEl>
                                          <p:spTgt spid="7">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arn(inVertical)">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circle(in)">
                                      <p:cBhvr>
                                        <p:cTn id="29" dur="20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1000"/>
                                        <p:tgtEl>
                                          <p:spTgt spid="10"/>
                                        </p:tgtEl>
                                      </p:cBhvr>
                                    </p:animEffect>
                                    <p:anim calcmode="lin" valueType="num">
                                      <p:cBhvr>
                                        <p:cTn id="35" dur="1000" fill="hold"/>
                                        <p:tgtEl>
                                          <p:spTgt spid="10"/>
                                        </p:tgtEl>
                                        <p:attrNameLst>
                                          <p:attrName>ppt_x</p:attrName>
                                        </p:attrNameLst>
                                      </p:cBhvr>
                                      <p:tavLst>
                                        <p:tav tm="0">
                                          <p:val>
                                            <p:strVal val="#ppt_x"/>
                                          </p:val>
                                        </p:tav>
                                        <p:tav tm="100000">
                                          <p:val>
                                            <p:strVal val="#ppt_x"/>
                                          </p:val>
                                        </p:tav>
                                      </p:tavLst>
                                    </p:anim>
                                    <p:anim calcmode="lin" valueType="num">
                                      <p:cBhvr>
                                        <p:cTn id="3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build="p"/>
      <p:bldP spid="8" grpId="0"/>
      <p:bldP spid="9" grpId="0"/>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1707775" y="2622178"/>
            <a:ext cx="8229600" cy="139849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dirty="0" smtClean="0">
                <a:latin typeface="Times New Roman" pitchFamily="18" charset="0"/>
                <a:cs typeface="Times New Roman" pitchFamily="18" charset="0"/>
              </a:rPr>
              <a:t>a) -(45,5) . 0,4                          b) (-32,2) . (-0,5)</a:t>
            </a:r>
          </a:p>
          <a:p>
            <a:pPr marL="0" indent="0">
              <a:buFont typeface="Arial" pitchFamily="34" charset="0"/>
              <a:buNone/>
            </a:pPr>
            <a:r>
              <a:rPr lang="en-US" dirty="0" smtClean="0">
                <a:latin typeface="Times New Roman" pitchFamily="18" charset="0"/>
                <a:cs typeface="Times New Roman" pitchFamily="18" charset="0"/>
              </a:rPr>
              <a:t>c) (-9,66) : 3,22                        d) (-88,24) : (-0,2)</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811262"/>
            <a:ext cx="3913094" cy="897147"/>
          </a:xfrm>
          <a:prstGeom prst="rect">
            <a:avLst/>
          </a:prstGeom>
        </p:spPr>
      </p:pic>
      <p:pic>
        <p:nvPicPr>
          <p:cNvPr id="6" name="Picture 5"/>
          <p:cNvPicPr>
            <a:picLocks noChangeAspect="1"/>
          </p:cNvPicPr>
          <p:nvPr/>
        </p:nvPicPr>
        <p:blipFill>
          <a:blip r:embed="rId3"/>
          <a:stretch>
            <a:fillRect/>
          </a:stretch>
        </p:blipFill>
        <p:spPr>
          <a:xfrm>
            <a:off x="344658" y="713888"/>
            <a:ext cx="10827434" cy="1097375"/>
          </a:xfrm>
          <a:prstGeom prst="rect">
            <a:avLst/>
          </a:prstGeom>
        </p:spPr>
      </p:pic>
      <p:sp>
        <p:nvSpPr>
          <p:cNvPr id="7" name="Title 1"/>
          <p:cNvSpPr>
            <a:spLocks noGrp="1"/>
          </p:cNvSpPr>
          <p:nvPr>
            <p:ph type="title"/>
          </p:nvPr>
        </p:nvSpPr>
        <p:spPr>
          <a:xfrm>
            <a:off x="4020671" y="1857153"/>
            <a:ext cx="4195482" cy="729316"/>
          </a:xfrm>
        </p:spPr>
        <p:txBody>
          <a:bodyPr>
            <a:normAutofit/>
          </a:bodyPr>
          <a:lstStyle/>
          <a:p>
            <a:r>
              <a:rPr lang="en-US" sz="3200" i="1" dirty="0" err="1" smtClean="0">
                <a:solidFill>
                  <a:srgbClr val="FF0000"/>
                </a:solidFill>
                <a:latin typeface="Times New Roman" panose="02020603050405020304" pitchFamily="18" charset="0"/>
                <a:cs typeface="Times New Roman" panose="02020603050405020304" pitchFamily="18" charset="0"/>
              </a:rPr>
              <a:t>Thực</a:t>
            </a:r>
            <a:r>
              <a:rPr lang="en-US" sz="3200" i="1" dirty="0" smtClean="0">
                <a:solidFill>
                  <a:srgbClr val="FF0000"/>
                </a:solidFill>
                <a:latin typeface="Times New Roman" panose="02020603050405020304" pitchFamily="18" charset="0"/>
                <a:cs typeface="Times New Roman" panose="02020603050405020304" pitchFamily="18" charset="0"/>
              </a:rPr>
              <a:t> </a:t>
            </a:r>
            <a:r>
              <a:rPr lang="en-US" sz="3200" i="1" dirty="0" err="1" smtClean="0">
                <a:solidFill>
                  <a:srgbClr val="FF0000"/>
                </a:solidFill>
                <a:latin typeface="Times New Roman" panose="02020603050405020304" pitchFamily="18" charset="0"/>
                <a:cs typeface="Times New Roman" panose="02020603050405020304" pitchFamily="18" charset="0"/>
              </a:rPr>
              <a:t>hiện</a:t>
            </a:r>
            <a:r>
              <a:rPr lang="en-US" sz="3200" i="1" dirty="0" smtClean="0">
                <a:solidFill>
                  <a:srgbClr val="FF0000"/>
                </a:solidFill>
                <a:latin typeface="Times New Roman" panose="02020603050405020304" pitchFamily="18" charset="0"/>
                <a:cs typeface="Times New Roman" panose="02020603050405020304" pitchFamily="18" charset="0"/>
              </a:rPr>
              <a:t> </a:t>
            </a:r>
            <a:r>
              <a:rPr lang="en-US" sz="3200" i="1" dirty="0" err="1" smtClean="0">
                <a:solidFill>
                  <a:srgbClr val="FF0000"/>
                </a:solidFill>
                <a:latin typeface="Times New Roman" panose="02020603050405020304" pitchFamily="18" charset="0"/>
                <a:cs typeface="Times New Roman" panose="02020603050405020304" pitchFamily="18" charset="0"/>
              </a:rPr>
              <a:t>phép</a:t>
            </a:r>
            <a:r>
              <a:rPr lang="en-US" sz="3200" i="1" dirty="0" smtClean="0">
                <a:solidFill>
                  <a:srgbClr val="FF0000"/>
                </a:solidFill>
                <a:latin typeface="Times New Roman" panose="02020603050405020304" pitchFamily="18" charset="0"/>
                <a:cs typeface="Times New Roman" panose="02020603050405020304" pitchFamily="18" charset="0"/>
              </a:rPr>
              <a:t> </a:t>
            </a:r>
            <a:r>
              <a:rPr lang="en-US" sz="3200" i="1" dirty="0" err="1" smtClean="0">
                <a:solidFill>
                  <a:srgbClr val="FF0000"/>
                </a:solidFill>
                <a:latin typeface="Times New Roman" panose="02020603050405020304" pitchFamily="18" charset="0"/>
                <a:cs typeface="Times New Roman" panose="02020603050405020304" pitchFamily="18" charset="0"/>
              </a:rPr>
              <a:t>tính</a:t>
            </a:r>
            <a:endParaRPr lang="en-US" sz="3200" i="1" dirty="0">
              <a:solidFill>
                <a:srgbClr val="FF0000"/>
              </a:solidFill>
              <a:latin typeface="Times New Roman" panose="02020603050405020304" pitchFamily="18" charset="0"/>
              <a:cs typeface="Times New Roman" panose="02020603050405020304" pitchFamily="18" charset="0"/>
            </a:endParaRPr>
          </a:p>
        </p:txBody>
      </p:sp>
      <p:sp>
        <p:nvSpPr>
          <p:cNvPr id="8" name="Content Placeholder 2"/>
          <p:cNvSpPr txBox="1">
            <a:spLocks/>
          </p:cNvSpPr>
          <p:nvPr/>
        </p:nvSpPr>
        <p:spPr>
          <a:xfrm>
            <a:off x="2514600" y="4298337"/>
            <a:ext cx="7422775" cy="246553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14350" indent="-514350">
              <a:buFont typeface="Arial" pitchFamily="34" charset="0"/>
              <a:buAutoNum type="alphaLcParenR"/>
            </a:pPr>
            <a:r>
              <a:rPr lang="en-US" dirty="0" smtClean="0">
                <a:latin typeface="Times New Roman" pitchFamily="18" charset="0"/>
                <a:cs typeface="Times New Roman" pitchFamily="18" charset="0"/>
              </a:rPr>
              <a:t>-(45,5) . 0,4 = -(45,5 . 0,4) = -18,2               </a:t>
            </a:r>
          </a:p>
          <a:p>
            <a:pPr marL="514350" indent="-514350">
              <a:buFont typeface="Arial" pitchFamily="34" charset="0"/>
              <a:buAutoNum type="alphaLcParenR"/>
            </a:pPr>
            <a:r>
              <a:rPr lang="en-US" dirty="0" smtClean="0">
                <a:latin typeface="Times New Roman" pitchFamily="18" charset="0"/>
                <a:cs typeface="Times New Roman" pitchFamily="18" charset="0"/>
              </a:rPr>
              <a:t>(-32,2) . (-0,5) = (32,2) . (0,5) = 16,1</a:t>
            </a:r>
          </a:p>
          <a:p>
            <a:pPr marL="0" indent="0">
              <a:buFont typeface="Arial" pitchFamily="34" charset="0"/>
              <a:buNone/>
            </a:pPr>
            <a:r>
              <a:rPr lang="en-US" dirty="0" smtClean="0">
                <a:latin typeface="Times New Roman" pitchFamily="18" charset="0"/>
                <a:cs typeface="Times New Roman" pitchFamily="18" charset="0"/>
              </a:rPr>
              <a:t>c) (-9,66) : 3,22  = - (9,66 : 3,22) = -3                </a:t>
            </a:r>
          </a:p>
          <a:p>
            <a:pPr marL="0" indent="0">
              <a:buFont typeface="Arial" pitchFamily="34" charset="0"/>
              <a:buNone/>
            </a:pPr>
            <a:r>
              <a:rPr lang="en-US" dirty="0" smtClean="0">
                <a:latin typeface="Times New Roman" pitchFamily="18" charset="0"/>
                <a:cs typeface="Times New Roman" pitchFamily="18" charset="0"/>
              </a:rPr>
              <a:t>d) (-88,24) : (-0,2) = (88,24 : (0,2) = 441,2</a:t>
            </a:r>
          </a:p>
          <a:p>
            <a:pPr marL="0" indent="0">
              <a:buFont typeface="Arial" pitchFamily="34" charset="0"/>
              <a:buNone/>
            </a:pPr>
            <a:endParaRPr lang="en-US" dirty="0" smtClean="0">
              <a:latin typeface="Times New Roman" pitchFamily="18" charset="0"/>
              <a:cs typeface="Times New Roman" pitchFamily="18" charset="0"/>
            </a:endParaRPr>
          </a:p>
          <a:p>
            <a:endParaRPr lang="en-GB" dirty="0">
              <a:latin typeface="Times New Roman" pitchFamily="18" charset="0"/>
              <a:cs typeface="Times New Roman" pitchFamily="18" charset="0"/>
            </a:endParaRPr>
          </a:p>
        </p:txBody>
      </p:sp>
      <p:sp>
        <p:nvSpPr>
          <p:cNvPr id="9" name="Title 1"/>
          <p:cNvSpPr txBox="1">
            <a:spLocks/>
          </p:cNvSpPr>
          <p:nvPr/>
        </p:nvSpPr>
        <p:spPr>
          <a:xfrm>
            <a:off x="5334533" y="3617054"/>
            <a:ext cx="976084" cy="6029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u="sng" dirty="0" err="1" smtClean="0">
                <a:latin typeface="Times New Roman" panose="02020603050405020304" pitchFamily="18" charset="0"/>
                <a:cs typeface="Times New Roman" panose="02020603050405020304" pitchFamily="18" charset="0"/>
              </a:rPr>
              <a:t>Giải</a:t>
            </a:r>
            <a:endParaRPr lang="en-US" sz="3200" u="sng"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129967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20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45"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2000"/>
                                        <p:tgtEl>
                                          <p:spTgt spid="8"/>
                                        </p:tgtEl>
                                      </p:cBhvr>
                                    </p:animEffect>
                                    <p:anim calcmode="lin" valueType="num">
                                      <p:cBhvr>
                                        <p:cTn id="21" dur="2000" fill="hold"/>
                                        <p:tgtEl>
                                          <p:spTgt spid="8"/>
                                        </p:tgtEl>
                                        <p:attrNameLst>
                                          <p:attrName>ppt_w</p:attrName>
                                        </p:attrNameLst>
                                      </p:cBhvr>
                                      <p:tavLst>
                                        <p:tav tm="0" fmla="#ppt_w*sin(2.5*pi*$)">
                                          <p:val>
                                            <p:fltVal val="0"/>
                                          </p:val>
                                        </p:tav>
                                        <p:tav tm="100000">
                                          <p:val>
                                            <p:fltVal val="1"/>
                                          </p:val>
                                        </p:tav>
                                      </p:tavLst>
                                    </p:anim>
                                    <p:anim calcmode="lin" valueType="num">
                                      <p:cBhvr>
                                        <p:cTn id="22" dur="2000" fill="hold"/>
                                        <p:tgtEl>
                                          <p:spTgt spid="8"/>
                                        </p:tgtEl>
                                        <p:attrNameLst>
                                          <p:attrName>ppt_h</p:attrName>
                                        </p:attrNameLst>
                                      </p:cBhvr>
                                      <p:tavLst>
                                        <p:tav tm="0">
                                          <p:val>
                                            <p:strVal val="#ppt_h"/>
                                          </p:val>
                                        </p:tav>
                                        <p:tav tm="100000">
                                          <p:val>
                                            <p:strVal val="#ppt_h"/>
                                          </p:val>
                                        </p:tav>
                                      </p:tavLst>
                                    </p:anim>
                                  </p:childTnLst>
                                </p:cTn>
                              </p:par>
                              <p:par>
                                <p:cTn id="23" presetID="45"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2000"/>
                                        <p:tgtEl>
                                          <p:spTgt spid="9"/>
                                        </p:tgtEl>
                                      </p:cBhvr>
                                    </p:animEffect>
                                    <p:anim calcmode="lin" valueType="num">
                                      <p:cBhvr>
                                        <p:cTn id="26" dur="2000" fill="hold"/>
                                        <p:tgtEl>
                                          <p:spTgt spid="9"/>
                                        </p:tgtEl>
                                        <p:attrNameLst>
                                          <p:attrName>ppt_w</p:attrName>
                                        </p:attrNameLst>
                                      </p:cBhvr>
                                      <p:tavLst>
                                        <p:tav tm="0" fmla="#ppt_w*sin(2.5*pi*$)">
                                          <p:val>
                                            <p:fltVal val="0"/>
                                          </p:val>
                                        </p:tav>
                                        <p:tav tm="100000">
                                          <p:val>
                                            <p:fltVal val="1"/>
                                          </p:val>
                                        </p:tav>
                                      </p:tavLst>
                                    </p:anim>
                                    <p:anim calcmode="lin" valueType="num">
                                      <p:cBhvr>
                                        <p:cTn id="27" dur="20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loud Callout 5"/>
          <p:cNvSpPr/>
          <p:nvPr/>
        </p:nvSpPr>
        <p:spPr>
          <a:xfrm>
            <a:off x="2266123" y="1928020"/>
            <a:ext cx="9751066" cy="3140937"/>
          </a:xfrm>
          <a:prstGeom prst="cloudCallout">
            <a:avLst/>
          </a:prstGeom>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err="1">
                <a:ln>
                  <a:solidFill>
                    <a:srgbClr val="FFFF00"/>
                  </a:solidFill>
                </a:ln>
                <a:solidFill>
                  <a:prstClr val="white"/>
                </a:solidFill>
                <a:latin typeface="Times New Roman" panose="02020603050405020304" pitchFamily="18" charset="0"/>
                <a:cs typeface="Times New Roman" panose="02020603050405020304" pitchFamily="18" charset="0"/>
              </a:rPr>
              <a:t>Các</a:t>
            </a:r>
            <a:r>
              <a:rPr lang="en-US" sz="3600" dirty="0">
                <a:ln>
                  <a:solidFill>
                    <a:srgbClr val="FFFF00"/>
                  </a:solidFill>
                </a:ln>
                <a:solidFill>
                  <a:prstClr val="white"/>
                </a:solidFill>
                <a:latin typeface="Times New Roman" panose="02020603050405020304" pitchFamily="18" charset="0"/>
                <a:cs typeface="Times New Roman" panose="02020603050405020304" pitchFamily="18" charset="0"/>
              </a:rPr>
              <a:t> </a:t>
            </a:r>
            <a:r>
              <a:rPr lang="en-US" sz="3600" dirty="0" err="1">
                <a:ln>
                  <a:solidFill>
                    <a:srgbClr val="FFFF00"/>
                  </a:solidFill>
                </a:ln>
                <a:solidFill>
                  <a:prstClr val="white"/>
                </a:solidFill>
                <a:latin typeface="Times New Roman" panose="02020603050405020304" pitchFamily="18" charset="0"/>
                <a:cs typeface="Times New Roman" panose="02020603050405020304" pitchFamily="18" charset="0"/>
              </a:rPr>
              <a:t>phép</a:t>
            </a:r>
            <a:r>
              <a:rPr lang="en-US" sz="3600" dirty="0">
                <a:ln>
                  <a:solidFill>
                    <a:srgbClr val="FFFF00"/>
                  </a:solidFill>
                </a:ln>
                <a:solidFill>
                  <a:prstClr val="white"/>
                </a:solidFill>
                <a:latin typeface="Times New Roman" panose="02020603050405020304" pitchFamily="18" charset="0"/>
                <a:cs typeface="Times New Roman" panose="02020603050405020304" pitchFamily="18" charset="0"/>
              </a:rPr>
              <a:t> </a:t>
            </a:r>
            <a:r>
              <a:rPr lang="en-US" sz="3600" dirty="0" err="1">
                <a:ln>
                  <a:solidFill>
                    <a:srgbClr val="FFFF00"/>
                  </a:solidFill>
                </a:ln>
                <a:solidFill>
                  <a:prstClr val="white"/>
                </a:solidFill>
                <a:latin typeface="Times New Roman" panose="02020603050405020304" pitchFamily="18" charset="0"/>
                <a:cs typeface="Times New Roman" panose="02020603050405020304" pitchFamily="18" charset="0"/>
              </a:rPr>
              <a:t>tính</a:t>
            </a:r>
            <a:r>
              <a:rPr lang="en-US" sz="3600" dirty="0">
                <a:ln>
                  <a:solidFill>
                    <a:srgbClr val="FFFF00"/>
                  </a:solidFill>
                </a:ln>
                <a:solidFill>
                  <a:prstClr val="white"/>
                </a:solidFill>
                <a:latin typeface="Times New Roman" panose="02020603050405020304" pitchFamily="18" charset="0"/>
                <a:cs typeface="Times New Roman" panose="02020603050405020304" pitchFamily="18" charset="0"/>
              </a:rPr>
              <a:t> </a:t>
            </a:r>
            <a:r>
              <a:rPr lang="en-US" sz="3600" dirty="0" err="1">
                <a:ln>
                  <a:solidFill>
                    <a:srgbClr val="FFFF00"/>
                  </a:solidFill>
                </a:ln>
                <a:solidFill>
                  <a:prstClr val="white"/>
                </a:solidFill>
                <a:latin typeface="Times New Roman" panose="02020603050405020304" pitchFamily="18" charset="0"/>
                <a:cs typeface="Times New Roman" panose="02020603050405020304" pitchFamily="18" charset="0"/>
              </a:rPr>
              <a:t>với</a:t>
            </a:r>
            <a:r>
              <a:rPr lang="en-US" sz="3600" dirty="0">
                <a:ln>
                  <a:solidFill>
                    <a:srgbClr val="FFFF00"/>
                  </a:solidFill>
                </a:ln>
                <a:solidFill>
                  <a:prstClr val="white"/>
                </a:solidFill>
                <a:latin typeface="Times New Roman" panose="02020603050405020304" pitchFamily="18" charset="0"/>
                <a:cs typeface="Times New Roman" panose="02020603050405020304" pitchFamily="18" charset="0"/>
              </a:rPr>
              <a:t> </a:t>
            </a:r>
            <a:r>
              <a:rPr lang="en-US" sz="3600" dirty="0" err="1">
                <a:ln>
                  <a:solidFill>
                    <a:srgbClr val="FFFF00"/>
                  </a:solidFill>
                </a:ln>
                <a:solidFill>
                  <a:prstClr val="white"/>
                </a:solidFill>
                <a:latin typeface="Times New Roman" panose="02020603050405020304" pitchFamily="18" charset="0"/>
                <a:cs typeface="Times New Roman" panose="02020603050405020304" pitchFamily="18" charset="0"/>
              </a:rPr>
              <a:t>số</a:t>
            </a:r>
            <a:r>
              <a:rPr lang="en-US" sz="3600" dirty="0">
                <a:ln>
                  <a:solidFill>
                    <a:srgbClr val="FFFF00"/>
                  </a:solidFill>
                </a:ln>
                <a:solidFill>
                  <a:prstClr val="white"/>
                </a:solidFill>
                <a:latin typeface="Times New Roman" panose="02020603050405020304" pitchFamily="18" charset="0"/>
                <a:cs typeface="Times New Roman" panose="02020603050405020304" pitchFamily="18" charset="0"/>
              </a:rPr>
              <a:t> </a:t>
            </a:r>
            <a:r>
              <a:rPr lang="en-US" sz="3600" dirty="0" err="1">
                <a:ln>
                  <a:solidFill>
                    <a:srgbClr val="FFFF00"/>
                  </a:solidFill>
                </a:ln>
                <a:solidFill>
                  <a:prstClr val="white"/>
                </a:solidFill>
                <a:latin typeface="Times New Roman" panose="02020603050405020304" pitchFamily="18" charset="0"/>
                <a:cs typeface="Times New Roman" panose="02020603050405020304" pitchFamily="18" charset="0"/>
              </a:rPr>
              <a:t>thập</a:t>
            </a:r>
            <a:r>
              <a:rPr lang="en-US" sz="3600" dirty="0">
                <a:ln>
                  <a:solidFill>
                    <a:srgbClr val="FFFF00"/>
                  </a:solidFill>
                </a:ln>
                <a:solidFill>
                  <a:prstClr val="white"/>
                </a:solidFill>
                <a:latin typeface="Times New Roman" panose="02020603050405020304" pitchFamily="18" charset="0"/>
                <a:cs typeface="Times New Roman" panose="02020603050405020304" pitchFamily="18" charset="0"/>
              </a:rPr>
              <a:t> </a:t>
            </a:r>
            <a:r>
              <a:rPr lang="en-US" sz="3600" dirty="0" err="1">
                <a:ln>
                  <a:solidFill>
                    <a:srgbClr val="FFFF00"/>
                  </a:solidFill>
                </a:ln>
                <a:solidFill>
                  <a:prstClr val="white"/>
                </a:solidFill>
                <a:latin typeface="Times New Roman" panose="02020603050405020304" pitchFamily="18" charset="0"/>
                <a:cs typeface="Times New Roman" panose="02020603050405020304" pitchFamily="18" charset="0"/>
              </a:rPr>
              <a:t>phân</a:t>
            </a:r>
            <a:r>
              <a:rPr lang="en-US" sz="3600" dirty="0">
                <a:ln>
                  <a:solidFill>
                    <a:srgbClr val="FFFF00"/>
                  </a:solidFill>
                </a:ln>
                <a:solidFill>
                  <a:prstClr val="white"/>
                </a:solidFill>
                <a:latin typeface="Times New Roman" panose="02020603050405020304" pitchFamily="18" charset="0"/>
                <a:cs typeface="Times New Roman" panose="02020603050405020304" pitchFamily="18" charset="0"/>
              </a:rPr>
              <a:t> </a:t>
            </a:r>
            <a:r>
              <a:rPr lang="en-US" sz="3600" dirty="0" err="1">
                <a:ln>
                  <a:solidFill>
                    <a:srgbClr val="FFFF00"/>
                  </a:solidFill>
                </a:ln>
                <a:solidFill>
                  <a:prstClr val="white"/>
                </a:solidFill>
                <a:latin typeface="Times New Roman" panose="02020603050405020304" pitchFamily="18" charset="0"/>
                <a:cs typeface="Times New Roman" panose="02020603050405020304" pitchFamily="18" charset="0"/>
              </a:rPr>
              <a:t>âm</a:t>
            </a:r>
            <a:r>
              <a:rPr lang="en-US" sz="3600" dirty="0">
                <a:ln>
                  <a:solidFill>
                    <a:srgbClr val="FFFF00"/>
                  </a:solidFill>
                </a:ln>
                <a:solidFill>
                  <a:prstClr val="white"/>
                </a:solidFill>
                <a:latin typeface="Times New Roman" panose="02020603050405020304" pitchFamily="18" charset="0"/>
                <a:cs typeface="Times New Roman" panose="02020603050405020304" pitchFamily="18" charset="0"/>
              </a:rPr>
              <a:t> </a:t>
            </a:r>
            <a:r>
              <a:rPr lang="en-US" sz="3600" dirty="0" err="1">
                <a:ln>
                  <a:solidFill>
                    <a:srgbClr val="FFFF00"/>
                  </a:solidFill>
                </a:ln>
                <a:solidFill>
                  <a:prstClr val="white"/>
                </a:solidFill>
                <a:latin typeface="Times New Roman" panose="02020603050405020304" pitchFamily="18" charset="0"/>
                <a:cs typeface="Times New Roman" panose="02020603050405020304" pitchFamily="18" charset="0"/>
              </a:rPr>
              <a:t>có</a:t>
            </a:r>
            <a:r>
              <a:rPr lang="en-US" sz="3600" dirty="0">
                <a:ln>
                  <a:solidFill>
                    <a:srgbClr val="FFFF00"/>
                  </a:solidFill>
                </a:ln>
                <a:solidFill>
                  <a:prstClr val="white"/>
                </a:solidFill>
                <a:latin typeface="Times New Roman" panose="02020603050405020304" pitchFamily="18" charset="0"/>
                <a:cs typeface="Times New Roman" panose="02020603050405020304" pitchFamily="18" charset="0"/>
              </a:rPr>
              <a:t> </a:t>
            </a:r>
            <a:r>
              <a:rPr lang="en-US" sz="3600" dirty="0" err="1">
                <a:ln>
                  <a:solidFill>
                    <a:srgbClr val="FFFF00"/>
                  </a:solidFill>
                </a:ln>
                <a:solidFill>
                  <a:prstClr val="white"/>
                </a:solidFill>
                <a:latin typeface="Times New Roman" panose="02020603050405020304" pitchFamily="18" charset="0"/>
                <a:cs typeface="Times New Roman" panose="02020603050405020304" pitchFamily="18" charset="0"/>
              </a:rPr>
              <a:t>tương</a:t>
            </a:r>
            <a:r>
              <a:rPr lang="en-US" sz="3600" dirty="0">
                <a:ln>
                  <a:solidFill>
                    <a:srgbClr val="FFFF00"/>
                  </a:solidFill>
                </a:ln>
                <a:solidFill>
                  <a:prstClr val="white"/>
                </a:solidFill>
                <a:latin typeface="Times New Roman" panose="02020603050405020304" pitchFamily="18" charset="0"/>
                <a:cs typeface="Times New Roman" panose="02020603050405020304" pitchFamily="18" charset="0"/>
              </a:rPr>
              <a:t> </a:t>
            </a:r>
            <a:r>
              <a:rPr lang="en-US" sz="3600" dirty="0" err="1">
                <a:ln>
                  <a:solidFill>
                    <a:srgbClr val="FFFF00"/>
                  </a:solidFill>
                </a:ln>
                <a:solidFill>
                  <a:prstClr val="white"/>
                </a:solidFill>
                <a:latin typeface="Times New Roman" panose="02020603050405020304" pitchFamily="18" charset="0"/>
                <a:cs typeface="Times New Roman" panose="02020603050405020304" pitchFamily="18" charset="0"/>
              </a:rPr>
              <a:t>tự</a:t>
            </a:r>
            <a:r>
              <a:rPr lang="en-US" sz="3600" dirty="0">
                <a:ln>
                  <a:solidFill>
                    <a:srgbClr val="FFFF00"/>
                  </a:solidFill>
                </a:ln>
                <a:solidFill>
                  <a:prstClr val="white"/>
                </a:solidFill>
                <a:latin typeface="Times New Roman" panose="02020603050405020304" pitchFamily="18" charset="0"/>
                <a:cs typeface="Times New Roman" panose="02020603050405020304" pitchFamily="18" charset="0"/>
              </a:rPr>
              <a:t> </a:t>
            </a:r>
            <a:r>
              <a:rPr lang="en-US" sz="3600" dirty="0" err="1">
                <a:ln>
                  <a:solidFill>
                    <a:srgbClr val="FFFF00"/>
                  </a:solidFill>
                </a:ln>
                <a:solidFill>
                  <a:prstClr val="white"/>
                </a:solidFill>
                <a:latin typeface="Times New Roman" panose="02020603050405020304" pitchFamily="18" charset="0"/>
                <a:cs typeface="Times New Roman" panose="02020603050405020304" pitchFamily="18" charset="0"/>
              </a:rPr>
              <a:t>với</a:t>
            </a:r>
            <a:r>
              <a:rPr lang="en-US" sz="3600" dirty="0">
                <a:ln>
                  <a:solidFill>
                    <a:srgbClr val="FFFF00"/>
                  </a:solidFill>
                </a:ln>
                <a:solidFill>
                  <a:prstClr val="white"/>
                </a:solidFill>
                <a:latin typeface="Times New Roman" panose="02020603050405020304" pitchFamily="18" charset="0"/>
                <a:cs typeface="Times New Roman" panose="02020603050405020304" pitchFamily="18" charset="0"/>
              </a:rPr>
              <a:t> </a:t>
            </a:r>
            <a:r>
              <a:rPr lang="en-US" sz="3600" dirty="0" err="1">
                <a:ln>
                  <a:solidFill>
                    <a:srgbClr val="FFFF00"/>
                  </a:solidFill>
                </a:ln>
                <a:solidFill>
                  <a:prstClr val="white"/>
                </a:solidFill>
                <a:latin typeface="Times New Roman" panose="02020603050405020304" pitchFamily="18" charset="0"/>
                <a:cs typeface="Times New Roman" panose="02020603050405020304" pitchFamily="18" charset="0"/>
              </a:rPr>
              <a:t>số</a:t>
            </a:r>
            <a:r>
              <a:rPr lang="en-US" sz="3600" dirty="0">
                <a:ln>
                  <a:solidFill>
                    <a:srgbClr val="FFFF00"/>
                  </a:solidFill>
                </a:ln>
                <a:solidFill>
                  <a:prstClr val="white"/>
                </a:solidFill>
                <a:latin typeface="Times New Roman" panose="02020603050405020304" pitchFamily="18" charset="0"/>
                <a:cs typeface="Times New Roman" panose="02020603050405020304" pitchFamily="18" charset="0"/>
              </a:rPr>
              <a:t> </a:t>
            </a:r>
            <a:r>
              <a:rPr lang="en-US" sz="3600" dirty="0" err="1">
                <a:ln>
                  <a:solidFill>
                    <a:srgbClr val="FFFF00"/>
                  </a:solidFill>
                </a:ln>
                <a:solidFill>
                  <a:prstClr val="white"/>
                </a:solidFill>
                <a:latin typeface="Times New Roman" panose="02020603050405020304" pitchFamily="18" charset="0"/>
                <a:cs typeface="Times New Roman" panose="02020603050405020304" pitchFamily="18" charset="0"/>
              </a:rPr>
              <a:t>nguyên</a:t>
            </a:r>
            <a:r>
              <a:rPr lang="en-US" sz="3600" dirty="0">
                <a:ln>
                  <a:solidFill>
                    <a:srgbClr val="FFFF00"/>
                  </a:solidFill>
                </a:ln>
                <a:solidFill>
                  <a:prstClr val="white"/>
                </a:solidFill>
                <a:latin typeface="Times New Roman" panose="02020603050405020304" pitchFamily="18" charset="0"/>
                <a:cs typeface="Times New Roman" panose="02020603050405020304" pitchFamily="18" charset="0"/>
              </a:rPr>
              <a:t> </a:t>
            </a:r>
            <a:r>
              <a:rPr lang="en-US" sz="3600" dirty="0" err="1">
                <a:ln>
                  <a:solidFill>
                    <a:srgbClr val="FFFF00"/>
                  </a:solidFill>
                </a:ln>
                <a:solidFill>
                  <a:prstClr val="white"/>
                </a:solidFill>
                <a:latin typeface="Times New Roman" panose="02020603050405020304" pitchFamily="18" charset="0"/>
                <a:cs typeface="Times New Roman" panose="02020603050405020304" pitchFamily="18" charset="0"/>
              </a:rPr>
              <a:t>âm</a:t>
            </a:r>
            <a:r>
              <a:rPr lang="en-US" sz="3600" dirty="0">
                <a:ln>
                  <a:solidFill>
                    <a:srgbClr val="FFFF00"/>
                  </a:solidFill>
                </a:ln>
                <a:solidFill>
                  <a:prstClr val="white"/>
                </a:solidFill>
                <a:latin typeface="Times New Roman" panose="02020603050405020304" pitchFamily="18" charset="0"/>
                <a:cs typeface="Times New Roman" panose="02020603050405020304" pitchFamily="18" charset="0"/>
              </a:rPr>
              <a:t> hay </a:t>
            </a:r>
            <a:r>
              <a:rPr lang="en-US" sz="3600" dirty="0" err="1">
                <a:ln>
                  <a:solidFill>
                    <a:srgbClr val="FFFF00"/>
                  </a:solidFill>
                </a:ln>
                <a:solidFill>
                  <a:prstClr val="white"/>
                </a:solidFill>
                <a:latin typeface="Times New Roman" panose="02020603050405020304" pitchFamily="18" charset="0"/>
                <a:cs typeface="Times New Roman" panose="02020603050405020304" pitchFamily="18" charset="0"/>
              </a:rPr>
              <a:t>không</a:t>
            </a:r>
            <a:r>
              <a:rPr lang="en-US" sz="3600" dirty="0">
                <a:ln>
                  <a:solidFill>
                    <a:srgbClr val="FFFF00"/>
                  </a:solidFill>
                </a:ln>
                <a:solidFill>
                  <a:prstClr val="white"/>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0686383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302454" y="727954"/>
            <a:ext cx="10827434" cy="1097375"/>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9317" y="2055760"/>
            <a:ext cx="794827" cy="810724"/>
          </a:xfrm>
          <a:prstGeom prst="rect">
            <a:avLst/>
          </a:prstGeom>
        </p:spPr>
      </p:pic>
      <mc:AlternateContent xmlns:mc="http://schemas.openxmlformats.org/markup-compatibility/2006" xmlns:a14="http://schemas.microsoft.com/office/drawing/2010/main">
        <mc:Choice Requires="a14">
          <p:sp>
            <p:nvSpPr>
              <p:cNvPr id="7" name="Content Placeholder 2"/>
              <p:cNvSpPr txBox="1">
                <a:spLocks/>
              </p:cNvSpPr>
              <p:nvPr/>
            </p:nvSpPr>
            <p:spPr>
              <a:xfrm>
                <a:off x="2395851" y="2084175"/>
                <a:ext cx="10011507" cy="377301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dirty="0" smtClean="0">
                    <a:latin typeface="Times New Roman" pitchFamily="18" charset="0"/>
                    <a:cs typeface="Times New Roman" pitchFamily="18" charset="0"/>
                  </a:rPr>
                  <a:t>So </a:t>
                </a:r>
                <a:r>
                  <a:rPr lang="en-US" dirty="0" err="1" smtClean="0">
                    <a:latin typeface="Times New Roman" pitchFamily="18" charset="0"/>
                    <a:cs typeface="Times New Roman" pitchFamily="18" charset="0"/>
                  </a:rPr>
                  <a:t>sánh</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kết</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quả</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ủa</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á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phép</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ính</a:t>
                </a:r>
                <a:endParaRPr lang="en-US" dirty="0" smtClean="0">
                  <a:latin typeface="Times New Roman" pitchFamily="18" charset="0"/>
                  <a:cs typeface="Times New Roman" pitchFamily="18" charset="0"/>
                </a:endParaRPr>
              </a:p>
              <a:p>
                <a:pPr marL="514350" indent="-514350">
                  <a:buFont typeface="+mj-lt"/>
                  <a:buAutoNum type="alphaLcParenR"/>
                </a:pPr>
                <a14:m>
                  <m:oMath xmlns:m="http://schemas.openxmlformats.org/officeDocument/2006/math">
                    <m:r>
                      <a:rPr lang="en-US" i="0">
                        <a:latin typeface="Cambria Math" panose="02040503050406030204" pitchFamily="18" charset="0"/>
                      </a:rPr>
                      <m:t>2,1+3,2</m:t>
                    </m:r>
                  </m:oMath>
                </a14:m>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à</a:t>
                </a:r>
                <a:r>
                  <a:rPr lang="en-US" dirty="0">
                    <a:latin typeface="Times New Roman" pitchFamily="18" charset="0"/>
                    <a:cs typeface="Times New Roman" pitchFamily="18" charset="0"/>
                  </a:rPr>
                  <a:t> </a:t>
                </a:r>
                <a14:m>
                  <m:oMath xmlns:m="http://schemas.openxmlformats.org/officeDocument/2006/math">
                    <m:r>
                      <a:rPr lang="en-US" i="0">
                        <a:latin typeface="Cambria Math" panose="02040503050406030204" pitchFamily="18" charset="0"/>
                      </a:rPr>
                      <m:t>3,2+2,1</m:t>
                    </m:r>
                  </m:oMath>
                </a14:m>
                <a:endParaRPr lang="en-GB" dirty="0" smtClean="0">
                  <a:latin typeface="Times New Roman" pitchFamily="18" charset="0"/>
                  <a:cs typeface="Times New Roman" pitchFamily="18" charset="0"/>
                </a:endParaRPr>
              </a:p>
              <a:p>
                <a:pPr marL="514350" indent="-514350">
                  <a:buFont typeface="+mj-lt"/>
                  <a:buAutoNum type="alphaLcParenR"/>
                </a:pPr>
                <a14:m>
                  <m:oMath xmlns:m="http://schemas.openxmlformats.org/officeDocument/2006/math">
                    <m:r>
                      <a:rPr lang="en-US" i="0">
                        <a:latin typeface="Cambria Math" panose="02040503050406030204" pitchFamily="18" charset="0"/>
                      </a:rPr>
                      <m:t>(2,1+3,2)+4,5</m:t>
                    </m:r>
                  </m:oMath>
                </a14:m>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à</a:t>
                </a:r>
                <a:r>
                  <a:rPr lang="en-US" dirty="0">
                    <a:latin typeface="Times New Roman" pitchFamily="18" charset="0"/>
                    <a:cs typeface="Times New Roman" pitchFamily="18" charset="0"/>
                  </a:rPr>
                  <a:t> </a:t>
                </a:r>
                <a14:m>
                  <m:oMath xmlns:m="http://schemas.openxmlformats.org/officeDocument/2006/math">
                    <m:r>
                      <a:rPr lang="en-US" i="0">
                        <a:latin typeface="Cambria Math" panose="02040503050406030204" pitchFamily="18" charset="0"/>
                      </a:rPr>
                      <m:t>2,1+(3,2+4,5</m:t>
                    </m:r>
                  </m:oMath>
                </a14:m>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a:t>
                </a:r>
              </a:p>
              <a:p>
                <a:pPr marL="514350" indent="-514350">
                  <a:buFont typeface="+mj-lt"/>
                  <a:buAutoNum type="alphaLcParenR"/>
                </a:pPr>
                <a14:m>
                  <m:oMath xmlns:m="http://schemas.openxmlformats.org/officeDocument/2006/math">
                    <m:r>
                      <a:rPr lang="en-US" i="0">
                        <a:latin typeface="Cambria Math" panose="02040503050406030204" pitchFamily="18" charset="0"/>
                      </a:rPr>
                      <m:t>(−1,2) . (−0,5)</m:t>
                    </m:r>
                  </m:oMath>
                </a14:m>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à</a:t>
                </a:r>
                <a:r>
                  <a:rPr lang="en-US" dirty="0">
                    <a:latin typeface="Times New Roman" pitchFamily="18" charset="0"/>
                    <a:cs typeface="Times New Roman" pitchFamily="18" charset="0"/>
                  </a:rPr>
                  <a:t> </a:t>
                </a:r>
                <a14:m>
                  <m:oMath xmlns:m="http://schemas.openxmlformats.org/officeDocument/2006/math">
                    <m:d>
                      <m:dPr>
                        <m:ctrlPr>
                          <a:rPr lang="en-GB" i="1">
                            <a:latin typeface="Cambria Math"/>
                          </a:rPr>
                        </m:ctrlPr>
                      </m:dPr>
                      <m:e>
                        <m:r>
                          <a:rPr lang="en-US" i="0">
                            <a:latin typeface="Cambria Math" panose="02040503050406030204" pitchFamily="18" charset="0"/>
                          </a:rPr>
                          <m:t>−0,5</m:t>
                        </m:r>
                      </m:e>
                    </m:d>
                    <m:r>
                      <a:rPr lang="en-US" i="0">
                        <a:latin typeface="Cambria Math" panose="02040503050406030204" pitchFamily="18" charset="0"/>
                      </a:rPr>
                      <m:t>. (−1,2)</m:t>
                    </m:r>
                  </m:oMath>
                </a14:m>
                <a:endParaRPr lang="en-GB" dirty="0" smtClean="0">
                  <a:latin typeface="Times New Roman" pitchFamily="18" charset="0"/>
                  <a:cs typeface="Times New Roman" pitchFamily="18" charset="0"/>
                </a:endParaRPr>
              </a:p>
              <a:p>
                <a:pPr marL="514350" indent="-514350">
                  <a:buFont typeface="+mj-lt"/>
                  <a:buAutoNum type="alphaLcParenR"/>
                </a:pPr>
                <a:r>
                  <a:rPr lang="en-GB" dirty="0">
                    <a:latin typeface="Times New Roman" pitchFamily="18" charset="0"/>
                    <a:cs typeface="Times New Roman" pitchFamily="18" charset="0"/>
                  </a:rPr>
                  <a:t> </a:t>
                </a:r>
                <a14:m>
                  <m:oMath xmlns:m="http://schemas.openxmlformats.org/officeDocument/2006/math">
                    <m:d>
                      <m:dPr>
                        <m:ctrlPr>
                          <a:rPr lang="en-GB" i="1">
                            <a:latin typeface="Cambria Math"/>
                          </a:rPr>
                        </m:ctrlPr>
                      </m:dPr>
                      <m:e>
                        <m:r>
                          <a:rPr lang="en-US" i="1">
                            <a:latin typeface="Cambria Math" panose="02040503050406030204" pitchFamily="18" charset="0"/>
                          </a:rPr>
                          <m:t>2,4 . 0,2</m:t>
                        </m:r>
                      </m:e>
                    </m:d>
                    <m:r>
                      <a:rPr lang="en-US" i="1">
                        <a:latin typeface="Cambria Math" panose="02040503050406030204" pitchFamily="18" charset="0"/>
                      </a:rPr>
                      <m:t>.(−0,5)</m:t>
                    </m:r>
                  </m:oMath>
                </a14:m>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à</a:t>
                </a:r>
                <a:r>
                  <a:rPr lang="en-US" dirty="0">
                    <a:latin typeface="Times New Roman" pitchFamily="18" charset="0"/>
                    <a:cs typeface="Times New Roman" pitchFamily="18" charset="0"/>
                  </a:rPr>
                  <a:t> </a:t>
                </a:r>
                <a14:m>
                  <m:oMath xmlns:m="http://schemas.openxmlformats.org/officeDocument/2006/math">
                    <m:r>
                      <a:rPr lang="en-US" i="1">
                        <a:latin typeface="Cambria Math" panose="02040503050406030204" pitchFamily="18" charset="0"/>
                      </a:rPr>
                      <m:t>2,4 . [0,2 . </m:t>
                    </m:r>
                    <m:d>
                      <m:dPr>
                        <m:ctrlPr>
                          <a:rPr lang="en-GB" i="1">
                            <a:latin typeface="Cambria Math"/>
                          </a:rPr>
                        </m:ctrlPr>
                      </m:dPr>
                      <m:e>
                        <m:r>
                          <a:rPr lang="en-US" i="1">
                            <a:latin typeface="Cambria Math" panose="02040503050406030204" pitchFamily="18" charset="0"/>
                          </a:rPr>
                          <m:t>−0,5</m:t>
                        </m:r>
                      </m:e>
                    </m:d>
                    <m:r>
                      <a:rPr lang="en-US" i="1">
                        <a:latin typeface="Cambria Math" panose="02040503050406030204" pitchFamily="18" charset="0"/>
                      </a:rPr>
                      <m:t>]</m:t>
                    </m:r>
                  </m:oMath>
                </a14:m>
                <a:endParaRPr lang="en-GB" dirty="0" smtClean="0">
                  <a:latin typeface="Times New Roman" pitchFamily="18" charset="0"/>
                  <a:cs typeface="Times New Roman" pitchFamily="18" charset="0"/>
                </a:endParaRPr>
              </a:p>
              <a:p>
                <a:pPr marL="514350" indent="-514350">
                  <a:buFont typeface="+mj-lt"/>
                  <a:buAutoNum type="alphaLcParenR"/>
                </a:pPr>
                <a14:m>
                  <m:oMath xmlns:m="http://schemas.openxmlformats.org/officeDocument/2006/math">
                    <m:r>
                      <a:rPr lang="en-US" i="0">
                        <a:latin typeface="Cambria Math" panose="02040503050406030204" pitchFamily="18" charset="0"/>
                      </a:rPr>
                      <m:t>0,2 . (1,5+8,5)</m:t>
                    </m:r>
                  </m:oMath>
                </a14:m>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à</a:t>
                </a:r>
                <a:r>
                  <a:rPr lang="en-US" dirty="0">
                    <a:latin typeface="Times New Roman" pitchFamily="18" charset="0"/>
                    <a:cs typeface="Times New Roman" pitchFamily="18" charset="0"/>
                  </a:rPr>
                  <a:t> </a:t>
                </a:r>
                <a14:m>
                  <m:oMath xmlns:m="http://schemas.openxmlformats.org/officeDocument/2006/math">
                    <m:r>
                      <a:rPr lang="en-US" i="0">
                        <a:latin typeface="Cambria Math" panose="02040503050406030204" pitchFamily="18" charset="0"/>
                      </a:rPr>
                      <m:t>0,2 . 1,5+0,2 . 8,5</m:t>
                    </m:r>
                  </m:oMath>
                </a14:m>
                <a:r>
                  <a:rPr lang="en-US" dirty="0">
                    <a:latin typeface="Times New Roman" pitchFamily="18" charset="0"/>
                    <a:cs typeface="Times New Roman" pitchFamily="18" charset="0"/>
                  </a:rPr>
                  <a:t> </a:t>
                </a:r>
                <a:endParaRPr lang="en-GB" dirty="0">
                  <a:latin typeface="Times New Roman" pitchFamily="18" charset="0"/>
                  <a:cs typeface="Times New Roman" pitchFamily="18" charset="0"/>
                </a:endParaRPr>
              </a:p>
            </p:txBody>
          </p:sp>
        </mc:Choice>
        <mc:Fallback xmlns="">
          <p:sp>
            <p:nvSpPr>
              <p:cNvPr id="7" name="Content Placeholder 2"/>
              <p:cNvSpPr txBox="1">
                <a:spLocks noRot="1" noChangeAspect="1" noMove="1" noResize="1" noEditPoints="1" noAdjustHandles="1" noChangeArrowheads="1" noChangeShapeType="1" noTextEdit="1"/>
              </p:cNvSpPr>
              <p:nvPr/>
            </p:nvSpPr>
            <p:spPr>
              <a:xfrm>
                <a:off x="2395851" y="2084175"/>
                <a:ext cx="10011507" cy="3773016"/>
              </a:xfrm>
              <a:prstGeom prst="rect">
                <a:avLst/>
              </a:prstGeom>
              <a:blipFill rotWithShape="0">
                <a:blip r:embed="rId4"/>
                <a:stretch>
                  <a:fillRect l="-1523" t="-2262"/>
                </a:stretch>
              </a:blipFill>
            </p:spPr>
            <p:txBody>
              <a:bodyPr/>
              <a:lstStyle/>
              <a:p>
                <a:r>
                  <a:rPr lang="en-US">
                    <a:noFill/>
                  </a:rPr>
                  <a:t> </a:t>
                </a:r>
              </a:p>
            </p:txBody>
          </p:sp>
        </mc:Fallback>
      </mc:AlternateContent>
    </p:spTree>
    <p:extLst>
      <p:ext uri="{BB962C8B-B14F-4D97-AF65-F5344CB8AC3E}">
        <p14:creationId xmlns:p14="http://schemas.microsoft.com/office/powerpoint/2010/main" val="2689214514"/>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Content Placeholder 2"/>
              <p:cNvSpPr txBox="1">
                <a:spLocks/>
              </p:cNvSpPr>
              <p:nvPr/>
            </p:nvSpPr>
            <p:spPr>
              <a:xfrm>
                <a:off x="2245658" y="2122633"/>
                <a:ext cx="5849472" cy="2395988"/>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b="0" i="0" u="none" strike="noStrike" kern="1200" cap="none" spc="0" normalizeH="0" baseline="0" noProof="0" dirty="0" smtClean="0">
                    <a:ln>
                      <a:noFill/>
                    </a:ln>
                    <a:solidFill>
                      <a:sysClr val="windowText" lastClr="000000"/>
                    </a:solidFill>
                    <a:effectLst/>
                    <a:uLnTx/>
                    <a:uFillTx/>
                    <a:latin typeface="Times New Roman" panose="02020603050405020304" pitchFamily="18" charset="0"/>
                    <a:cs typeface="Times New Roman" panose="02020603050405020304" pitchFamily="18" charset="0"/>
                  </a:rPr>
                  <a:t>a) </a:t>
                </a:r>
                <a14:m>
                  <m:oMath xmlns:m="http://schemas.openxmlformats.org/officeDocument/2006/math">
                    <m:r>
                      <a:rPr kumimoji="0" lang="en-US" b="0" i="1" u="none" strike="noStrike" kern="1200" cap="none" spc="0" normalizeH="0" baseline="0" noProof="0" smtClean="0">
                        <a:ln>
                          <a:noFill/>
                        </a:ln>
                        <a:solidFill>
                          <a:sysClr val="windowText" lastClr="000000"/>
                        </a:solidFill>
                        <a:effectLst/>
                        <a:uLnTx/>
                        <a:uFillTx/>
                        <a:latin typeface="Cambria Math"/>
                      </a:rPr>
                      <m:t>2,1+3,2</m:t>
                    </m:r>
                  </m:oMath>
                </a14:m>
                <a:r>
                  <a:rPr kumimoji="0" lang="en-US" b="0" i="0" u="none" strike="noStrike" kern="1200" cap="none" spc="0" normalizeH="0" baseline="0" noProof="0" dirty="0">
                    <a:ln>
                      <a:noFill/>
                    </a:ln>
                    <a:solidFill>
                      <a:sysClr val="windowText" lastClr="000000"/>
                    </a:solidFill>
                    <a:effectLst/>
                    <a:uLnTx/>
                    <a:uFillTx/>
                    <a:latin typeface="Times New Roman" pitchFamily="18" charset="0"/>
                    <a:cs typeface="Times New Roman" pitchFamily="18" charset="0"/>
                  </a:rPr>
                  <a:t> </a:t>
                </a:r>
                <a:r>
                  <a:rPr kumimoji="0" lang="en-US" b="0" i="0" u="none" strike="noStrike" kern="1200" cap="none" spc="0" normalizeH="0" baseline="0" noProof="0" dirty="0" err="1">
                    <a:ln>
                      <a:noFill/>
                    </a:ln>
                    <a:solidFill>
                      <a:sysClr val="windowText" lastClr="000000"/>
                    </a:solidFill>
                    <a:effectLst/>
                    <a:uLnTx/>
                    <a:uFillTx/>
                    <a:latin typeface="Times New Roman" pitchFamily="18" charset="0"/>
                    <a:cs typeface="Times New Roman" pitchFamily="18" charset="0"/>
                  </a:rPr>
                  <a:t>và</a:t>
                </a:r>
                <a:r>
                  <a:rPr kumimoji="0" lang="en-US" b="0" i="0" u="none" strike="noStrike" kern="1200" cap="none" spc="0" normalizeH="0" baseline="0" noProof="0" dirty="0">
                    <a:ln>
                      <a:noFill/>
                    </a:ln>
                    <a:solidFill>
                      <a:sysClr val="windowText" lastClr="000000"/>
                    </a:solidFill>
                    <a:effectLst/>
                    <a:uLnTx/>
                    <a:uFillTx/>
                    <a:latin typeface="Times New Roman" pitchFamily="18" charset="0"/>
                    <a:cs typeface="Times New Roman" pitchFamily="18" charset="0"/>
                  </a:rPr>
                  <a:t> </a:t>
                </a:r>
                <a14:m>
                  <m:oMath xmlns:m="http://schemas.openxmlformats.org/officeDocument/2006/math">
                    <m:r>
                      <a:rPr kumimoji="0" lang="en-US" b="0" i="1" u="none" strike="noStrike" kern="1200" cap="none" spc="0" normalizeH="0" baseline="0" noProof="0">
                        <a:ln>
                          <a:noFill/>
                        </a:ln>
                        <a:solidFill>
                          <a:sysClr val="windowText" lastClr="000000"/>
                        </a:solidFill>
                        <a:effectLst/>
                        <a:uLnTx/>
                        <a:uFillTx/>
                        <a:latin typeface="Cambria Math"/>
                      </a:rPr>
                      <m:t>3,2+2,1</m:t>
                    </m:r>
                  </m:oMath>
                </a14:m>
                <a:endParaRPr kumimoji="0" lang="en-GB" b="0" i="0" u="none" strike="noStrike" kern="1200" cap="none" spc="0" normalizeH="0" baseline="0" noProof="0" dirty="0" smtClean="0">
                  <a:ln>
                    <a:noFill/>
                  </a:ln>
                  <a:solidFill>
                    <a:sysClr val="windowText" lastClr="000000"/>
                  </a:solidFill>
                  <a:effectLst/>
                  <a:uLnTx/>
                  <a:uFillTx/>
                  <a:latin typeface="Times New Roman" pitchFamily="18" charset="0"/>
                  <a:cs typeface="Times New Roman" pitchFamily="18" charset="0"/>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14:m>
                  <m:oMath xmlns:m="http://schemas.openxmlformats.org/officeDocument/2006/math">
                    <m:r>
                      <a:rPr kumimoji="0" lang="en-US" b="0" i="1" u="none" strike="noStrike" kern="1200" cap="none" spc="0" normalizeH="0" baseline="0" noProof="0" smtClean="0">
                        <a:ln>
                          <a:noFill/>
                        </a:ln>
                        <a:solidFill>
                          <a:sysClr val="windowText" lastClr="000000"/>
                        </a:solidFill>
                        <a:effectLst/>
                        <a:uLnTx/>
                        <a:uFillTx/>
                        <a:latin typeface="Cambria Math"/>
                      </a:rPr>
                      <m:t>2,1+3,2</m:t>
                    </m:r>
                    <m:r>
                      <a:rPr kumimoji="0" lang="en-US" b="0" i="1" u="none" strike="noStrike" kern="1200" cap="none" spc="0" normalizeH="0" baseline="0" noProof="0" smtClean="0">
                        <a:ln>
                          <a:noFill/>
                        </a:ln>
                        <a:solidFill>
                          <a:sysClr val="windowText" lastClr="000000"/>
                        </a:solidFill>
                        <a:effectLst/>
                        <a:uLnTx/>
                        <a:uFillTx/>
                        <a:latin typeface="Cambria Math" panose="02040503050406030204" pitchFamily="18" charset="0"/>
                      </a:rPr>
                      <m:t> </m:t>
                    </m:r>
                  </m:oMath>
                </a14:m>
                <a:r>
                  <a:rPr kumimoji="0" lang="en-GB" b="0" i="0" u="none" strike="noStrike" kern="1200" cap="none" spc="0" normalizeH="0" baseline="0" noProof="0" dirty="0" smtClean="0">
                    <a:ln>
                      <a:noFill/>
                    </a:ln>
                    <a:solidFill>
                      <a:sysClr val="windowText" lastClr="000000"/>
                    </a:solidFill>
                    <a:effectLst/>
                    <a:uLnTx/>
                    <a:uFillTx/>
                    <a:latin typeface="Times New Roman" panose="02020603050405020304" pitchFamily="18" charset="0"/>
                    <a:cs typeface="Times New Roman" panose="02020603050405020304" pitchFamily="18" charset="0"/>
                  </a:rPr>
                  <a:t>= 5,3</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14:m>
                  <m:oMath xmlns:m="http://schemas.openxmlformats.org/officeDocument/2006/math">
                    <m:r>
                      <a:rPr kumimoji="0" lang="en-US" b="0" i="1" u="none" strike="noStrike" kern="1200" cap="none" spc="0" normalizeH="0" baseline="0" noProof="0" smtClean="0">
                        <a:ln>
                          <a:noFill/>
                        </a:ln>
                        <a:solidFill>
                          <a:sysClr val="windowText" lastClr="000000"/>
                        </a:solidFill>
                        <a:effectLst/>
                        <a:uLnTx/>
                        <a:uFillTx/>
                        <a:latin typeface="Cambria Math"/>
                      </a:rPr>
                      <m:t>3,2+2,1</m:t>
                    </m:r>
                  </m:oMath>
                </a14:m>
                <a:r>
                  <a:rPr kumimoji="0" lang="en-GB" b="0" i="0" u="none" strike="noStrike" kern="1200" cap="none" spc="0" normalizeH="0" baseline="0" noProof="0" dirty="0" smtClean="0">
                    <a:ln>
                      <a:noFill/>
                    </a:ln>
                    <a:solidFill>
                      <a:sysClr val="windowText" lastClr="000000"/>
                    </a:solidFill>
                    <a:effectLst/>
                    <a:uLnTx/>
                    <a:uFillTx/>
                    <a:latin typeface="Times New Roman" pitchFamily="18" charset="0"/>
                    <a:cs typeface="Times New Roman" pitchFamily="18" charset="0"/>
                  </a:rPr>
                  <a:t>= 5,3</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b="0" i="0" u="none" strike="noStrike" kern="1200" cap="none" spc="0" normalizeH="0" baseline="0" noProof="0" dirty="0" err="1" smtClean="0">
                    <a:ln>
                      <a:noFill/>
                    </a:ln>
                    <a:solidFill>
                      <a:sysClr val="windowText" lastClr="000000"/>
                    </a:solidFill>
                    <a:effectLst/>
                    <a:uLnTx/>
                    <a:uFillTx/>
                    <a:latin typeface="Times New Roman" pitchFamily="18" charset="0"/>
                    <a:cs typeface="Times New Roman" pitchFamily="18" charset="0"/>
                  </a:rPr>
                  <a:t>Vậy</a:t>
                </a:r>
                <a:r>
                  <a:rPr kumimoji="0" lang="en-US" b="0" i="0" u="none" strike="noStrike" kern="1200" cap="none" spc="0" normalizeH="0" baseline="0" noProof="0" dirty="0" smtClean="0">
                    <a:ln>
                      <a:noFill/>
                    </a:ln>
                    <a:solidFill>
                      <a:sysClr val="windowText" lastClr="000000"/>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a:rPr kumimoji="0" lang="en-US" b="0" i="1" u="none" strike="noStrike" kern="1200" cap="none" spc="0" normalizeH="0" baseline="0" noProof="0" smtClean="0">
                        <a:ln>
                          <a:noFill/>
                        </a:ln>
                        <a:solidFill>
                          <a:sysClr val="windowText" lastClr="000000"/>
                        </a:solidFill>
                        <a:effectLst/>
                        <a:uLnTx/>
                        <a:uFillTx/>
                        <a:latin typeface="Cambria Math"/>
                      </a:rPr>
                      <m:t>2,1+3,2</m:t>
                    </m:r>
                  </m:oMath>
                </a14:m>
                <a:r>
                  <a:rPr kumimoji="0" lang="en-GB" b="0" i="0" u="none" strike="noStrike" kern="1200" cap="none" spc="0" normalizeH="0" baseline="0" noProof="0" dirty="0" smtClean="0">
                    <a:ln>
                      <a:noFill/>
                    </a:ln>
                    <a:solidFill>
                      <a:sysClr val="windowText" lastClr="000000"/>
                    </a:solidFill>
                    <a:effectLst/>
                    <a:uLnTx/>
                    <a:uFillTx/>
                    <a:latin typeface="Times New Roman" pitchFamily="18" charset="0"/>
                    <a:cs typeface="Times New Roman" pitchFamily="18" charset="0"/>
                  </a:rPr>
                  <a:t> =</a:t>
                </a:r>
                <a14:m>
                  <m:oMath xmlns:m="http://schemas.openxmlformats.org/officeDocument/2006/math">
                    <m:r>
                      <a:rPr kumimoji="0" lang="en-US" b="0" i="0" u="none" strike="noStrike" kern="1200" cap="none" spc="0" normalizeH="0" baseline="0" noProof="0" smtClean="0">
                        <a:ln>
                          <a:noFill/>
                        </a:ln>
                        <a:solidFill>
                          <a:sysClr val="windowText" lastClr="000000"/>
                        </a:solidFill>
                        <a:effectLst/>
                        <a:uLnTx/>
                        <a:uFillTx/>
                        <a:latin typeface="Cambria Math" panose="02040503050406030204" pitchFamily="18" charset="0"/>
                      </a:rPr>
                      <m:t> </m:t>
                    </m:r>
                    <m:r>
                      <a:rPr kumimoji="0" lang="en-US" b="0" i="1" u="none" strike="noStrike" kern="1200" cap="none" spc="0" normalizeH="0" baseline="0" noProof="0" smtClean="0">
                        <a:ln>
                          <a:noFill/>
                        </a:ln>
                        <a:solidFill>
                          <a:sysClr val="windowText" lastClr="000000"/>
                        </a:solidFill>
                        <a:effectLst/>
                        <a:uLnTx/>
                        <a:uFillTx/>
                        <a:latin typeface="Cambria Math"/>
                      </a:rPr>
                      <m:t>3,2+2,1</m:t>
                    </m:r>
                    <m:r>
                      <a:rPr kumimoji="0" lang="en-US" b="0" i="1" u="none" strike="noStrike" kern="1200" cap="none" spc="0" normalizeH="0" baseline="0" noProof="0" smtClean="0">
                        <a:ln>
                          <a:noFill/>
                        </a:ln>
                        <a:solidFill>
                          <a:sysClr val="windowText" lastClr="000000"/>
                        </a:solidFill>
                        <a:effectLst/>
                        <a:uLnTx/>
                        <a:uFillTx/>
                        <a:latin typeface="Cambria Math" panose="02040503050406030204" pitchFamily="18" charset="0"/>
                      </a:rPr>
                      <m:t> </m:t>
                    </m:r>
                  </m:oMath>
                </a14:m>
                <a:r>
                  <a:rPr kumimoji="0" lang="en-GB" b="0" i="0" u="none" strike="noStrike" kern="1200" cap="none" spc="0" normalizeH="0" baseline="0" noProof="0" dirty="0" smtClean="0">
                    <a:ln>
                      <a:noFill/>
                    </a:ln>
                    <a:solidFill>
                      <a:sysClr val="windowText" lastClr="000000"/>
                    </a:solidFill>
                    <a:effectLst/>
                    <a:uLnTx/>
                    <a:uFillTx/>
                    <a:latin typeface="Times New Roman" pitchFamily="18" charset="0"/>
                    <a:cs typeface="Times New Roman" pitchFamily="18" charset="0"/>
                  </a:rPr>
                  <a:t>= 5,3</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b="0" i="0" u="none" strike="noStrike" kern="1200" cap="none" spc="0" normalizeH="0" baseline="0" noProof="0" dirty="0" smtClean="0">
                  <a:ln>
                    <a:noFill/>
                  </a:ln>
                  <a:solidFill>
                    <a:sysClr val="windowText" lastClr="000000"/>
                  </a:solidFill>
                  <a:effectLst/>
                  <a:uLnTx/>
                  <a:uFillTx/>
                  <a:latin typeface="Times New Roman" pitchFamily="18" charset="0"/>
                  <a:cs typeface="Times New Roman" pitchFamily="18" charset="0"/>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b="0" i="0" u="none" strike="noStrike" kern="1200" cap="none" spc="0" normalizeH="0" baseline="0" noProof="0" dirty="0" smtClean="0">
                  <a:ln>
                    <a:noFill/>
                  </a:ln>
                  <a:solidFill>
                    <a:sysClr val="windowText" lastClr="000000"/>
                  </a:solidFill>
                  <a:effectLst/>
                  <a:uLnTx/>
                  <a:uFillTx/>
                  <a:latin typeface="Times New Roman" pitchFamily="18" charset="0"/>
                  <a:cs typeface="Times New Roman" pitchFamily="18" charset="0"/>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b="0" i="0" u="none" strike="noStrike" kern="1200" cap="none" spc="0" normalizeH="0" baseline="0" noProof="0" dirty="0" smtClean="0">
                  <a:ln>
                    <a:noFill/>
                  </a:ln>
                  <a:solidFill>
                    <a:sysClr val="windowText" lastClr="000000"/>
                  </a:solidFill>
                  <a:effectLst/>
                  <a:uLnTx/>
                  <a:uFillTx/>
                  <a:latin typeface="Times New Roman" pitchFamily="18" charset="0"/>
                  <a:cs typeface="Times New Roman" pitchFamily="18" charset="0"/>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b="0" i="0" u="none" strike="noStrike" kern="1200" cap="none" spc="0" normalizeH="0" baseline="0" noProof="0" dirty="0">
                  <a:ln>
                    <a:noFill/>
                  </a:ln>
                  <a:solidFill>
                    <a:sysClr val="windowText" lastClr="000000"/>
                  </a:solidFill>
                  <a:effectLst/>
                  <a:uLnTx/>
                  <a:uFillTx/>
                  <a:latin typeface="Calibri"/>
                </a:endParaRPr>
              </a:p>
            </p:txBody>
          </p:sp>
        </mc:Choice>
        <mc:Fallback xmlns="">
          <p:sp>
            <p:nvSpPr>
              <p:cNvPr id="4" name="Content Placeholder 2"/>
              <p:cNvSpPr txBox="1">
                <a:spLocks noRot="1" noChangeAspect="1" noMove="1" noResize="1" noEditPoints="1" noAdjustHandles="1" noChangeArrowheads="1" noChangeShapeType="1" noTextEdit="1"/>
              </p:cNvSpPr>
              <p:nvPr/>
            </p:nvSpPr>
            <p:spPr>
              <a:xfrm>
                <a:off x="2245658" y="2122633"/>
                <a:ext cx="5849472" cy="2395988"/>
              </a:xfrm>
              <a:prstGeom prst="rect">
                <a:avLst/>
              </a:prstGeom>
              <a:blipFill rotWithShape="0">
                <a:blip r:embed="rId2"/>
                <a:stretch>
                  <a:fillRect l="-2604" t="-3562" b="-5598"/>
                </a:stretch>
              </a:blipFill>
            </p:spPr>
            <p:txBody>
              <a:bodyPr/>
              <a:lstStyle/>
              <a:p>
                <a:r>
                  <a:rPr lang="en-US">
                    <a:noFill/>
                  </a:rPr>
                  <a:t> </a:t>
                </a:r>
              </a:p>
            </p:txBody>
          </p:sp>
        </mc:Fallback>
      </mc:AlternateContent>
      <p:pic>
        <p:nvPicPr>
          <p:cNvPr id="5" name="Picture 4"/>
          <p:cNvPicPr>
            <a:picLocks noChangeAspect="1"/>
          </p:cNvPicPr>
          <p:nvPr/>
        </p:nvPicPr>
        <p:blipFill>
          <a:blip r:embed="rId3"/>
          <a:stretch>
            <a:fillRect/>
          </a:stretch>
        </p:blipFill>
        <p:spPr>
          <a:xfrm>
            <a:off x="302454" y="727954"/>
            <a:ext cx="10827434" cy="1097375"/>
          </a:xfrm>
          <a:prstGeom prst="rect">
            <a:avLst/>
          </a:prstGeom>
        </p:spPr>
      </p:pic>
      <p:sp>
        <p:nvSpPr>
          <p:cNvPr id="6" name="Title 1"/>
          <p:cNvSpPr txBox="1">
            <a:spLocks/>
          </p:cNvSpPr>
          <p:nvPr/>
        </p:nvSpPr>
        <p:spPr>
          <a:xfrm>
            <a:off x="4984910" y="1686272"/>
            <a:ext cx="976084" cy="6029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u="sng" dirty="0" err="1" smtClean="0">
                <a:latin typeface="Times New Roman" panose="02020603050405020304" pitchFamily="18" charset="0"/>
                <a:cs typeface="Times New Roman" panose="02020603050405020304" pitchFamily="18" charset="0"/>
              </a:rPr>
              <a:t>Giải</a:t>
            </a:r>
            <a:endParaRPr lang="en-US" sz="3200" u="sng"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Content Placeholder 2"/>
              <p:cNvSpPr txBox="1">
                <a:spLocks/>
              </p:cNvSpPr>
              <p:nvPr/>
            </p:nvSpPr>
            <p:spPr>
              <a:xfrm>
                <a:off x="2245658" y="4329953"/>
                <a:ext cx="9164275" cy="2729099"/>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b="0"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b) </a:t>
                </a:r>
                <a14:m>
                  <m:oMath xmlns:m="http://schemas.openxmlformats.org/officeDocument/2006/math">
                    <m:r>
                      <a:rPr kumimoji="0" lang="en-US" b="0" i="1" u="none" strike="noStrike" kern="1200" cap="none" spc="0" normalizeH="0" baseline="0" noProof="0" smtClean="0">
                        <a:ln>
                          <a:noFill/>
                        </a:ln>
                        <a:solidFill>
                          <a:prstClr val="black"/>
                        </a:solidFill>
                        <a:effectLst/>
                        <a:uLnTx/>
                        <a:uFillTx/>
                        <a:latin typeface="Cambria Math"/>
                      </a:rPr>
                      <m:t>(2,1+3,2)+4,5</m:t>
                    </m:r>
                  </m:oMath>
                </a14:m>
                <a:r>
                  <a:rPr kumimoji="0" lang="en-US"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 </a:t>
                </a:r>
                <a:r>
                  <a:rPr kumimoji="0" lang="en-US" b="0" i="0" u="none" strike="noStrike" kern="1200" cap="none" spc="0" normalizeH="0" baseline="0" noProof="0" dirty="0" err="1">
                    <a:ln>
                      <a:noFill/>
                    </a:ln>
                    <a:solidFill>
                      <a:prstClr val="black"/>
                    </a:solidFill>
                    <a:effectLst/>
                    <a:uLnTx/>
                    <a:uFillTx/>
                    <a:latin typeface="Times New Roman" pitchFamily="18" charset="0"/>
                    <a:cs typeface="Times New Roman" pitchFamily="18" charset="0"/>
                  </a:rPr>
                  <a:t>và</a:t>
                </a:r>
                <a:r>
                  <a:rPr kumimoji="0" lang="en-US"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 </a:t>
                </a:r>
                <a14:m>
                  <m:oMath xmlns:m="http://schemas.openxmlformats.org/officeDocument/2006/math">
                    <m:r>
                      <a:rPr kumimoji="0" lang="en-US" b="0" i="1" u="none" strike="noStrike" kern="1200" cap="none" spc="0" normalizeH="0" baseline="0" noProof="0">
                        <a:ln>
                          <a:noFill/>
                        </a:ln>
                        <a:solidFill>
                          <a:prstClr val="black"/>
                        </a:solidFill>
                        <a:effectLst/>
                        <a:uLnTx/>
                        <a:uFillTx/>
                        <a:latin typeface="Cambria Math"/>
                      </a:rPr>
                      <m:t>2,1+(3,2+4,5</m:t>
                    </m:r>
                  </m:oMath>
                </a14:m>
                <a:r>
                  <a:rPr kumimoji="0" lang="en-US"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 </a:t>
                </a:r>
                <a:r>
                  <a:rPr kumimoji="0" lang="en-US" b="0"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14:m>
                  <m:oMath xmlns:m="http://schemas.openxmlformats.org/officeDocument/2006/math">
                    <m:d>
                      <m:dPr>
                        <m:ctrlPr>
                          <a:rPr kumimoji="0" lang="en-US" b="0" i="1" u="none" strike="noStrike" kern="1200" cap="none" spc="0" normalizeH="0" baseline="0" noProof="0" smtClean="0">
                            <a:ln>
                              <a:noFill/>
                            </a:ln>
                            <a:solidFill>
                              <a:prstClr val="black"/>
                            </a:solidFill>
                            <a:effectLst/>
                            <a:uLnTx/>
                            <a:uFillTx/>
                            <a:latin typeface="Cambria Math"/>
                          </a:rPr>
                        </m:ctrlPr>
                      </m:dPr>
                      <m:e>
                        <m:r>
                          <a:rPr kumimoji="0" lang="en-US" b="0" i="1" u="none" strike="noStrike" kern="1200" cap="none" spc="0" normalizeH="0" baseline="0" noProof="0" smtClean="0">
                            <a:ln>
                              <a:noFill/>
                            </a:ln>
                            <a:solidFill>
                              <a:prstClr val="black"/>
                            </a:solidFill>
                            <a:effectLst/>
                            <a:uLnTx/>
                            <a:uFillTx/>
                            <a:latin typeface="Cambria Math"/>
                          </a:rPr>
                          <m:t>2,1+3,2</m:t>
                        </m:r>
                      </m:e>
                    </m:d>
                    <m:r>
                      <a:rPr kumimoji="0" lang="en-US" b="0" i="1" u="none" strike="noStrike" kern="1200" cap="none" spc="0" normalizeH="0" baseline="0" noProof="0" smtClean="0">
                        <a:ln>
                          <a:noFill/>
                        </a:ln>
                        <a:solidFill>
                          <a:prstClr val="black"/>
                        </a:solidFill>
                        <a:effectLst/>
                        <a:uLnTx/>
                        <a:uFillTx/>
                        <a:latin typeface="Cambria Math"/>
                      </a:rPr>
                      <m:t>+4,5</m:t>
                    </m:r>
                    <m:r>
                      <a:rPr kumimoji="0" lang="en-US" b="0" i="1" u="none" strike="noStrike" kern="1200" cap="none" spc="0" normalizeH="0" baseline="0" noProof="0" smtClean="0">
                        <a:ln>
                          <a:noFill/>
                        </a:ln>
                        <a:solidFill>
                          <a:prstClr val="black"/>
                        </a:solidFill>
                        <a:effectLst/>
                        <a:uLnTx/>
                        <a:uFillTx/>
                        <a:latin typeface="Cambria Math" panose="02040503050406030204" pitchFamily="18" charset="0"/>
                      </a:rPr>
                      <m:t> </m:t>
                    </m:r>
                  </m:oMath>
                </a14:m>
                <a:r>
                  <a:rPr kumimoji="0" lang="en-US" b="0"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 5,3+4,5 = 9,8</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14:m>
                  <m:oMath xmlns:m="http://schemas.openxmlformats.org/officeDocument/2006/math">
                    <m:r>
                      <a:rPr kumimoji="0" lang="en-US" b="0" i="1" u="none" strike="noStrike" kern="1200" cap="none" spc="0" normalizeH="0" baseline="0" noProof="0" smtClean="0">
                        <a:ln>
                          <a:noFill/>
                        </a:ln>
                        <a:solidFill>
                          <a:prstClr val="black"/>
                        </a:solidFill>
                        <a:effectLst/>
                        <a:uLnTx/>
                        <a:uFillTx/>
                        <a:latin typeface="Cambria Math"/>
                      </a:rPr>
                      <m:t>2,1+(3,2+4,5</m:t>
                    </m:r>
                  </m:oMath>
                </a14:m>
                <a:r>
                  <a:rPr kumimoji="0" lang="en-US"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 </a:t>
                </a:r>
                <a:r>
                  <a:rPr kumimoji="0" lang="en-US" b="0"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2,1+7,7 = 9,8</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b="0" i="0" u="none" strike="noStrike" kern="1200" cap="none" spc="0" normalizeH="0" baseline="0" noProof="0" dirty="0" err="1" smtClean="0">
                    <a:ln>
                      <a:noFill/>
                    </a:ln>
                    <a:solidFill>
                      <a:prstClr val="black"/>
                    </a:solidFill>
                    <a:effectLst/>
                    <a:uLnTx/>
                    <a:uFillTx/>
                    <a:latin typeface="Times New Roman" pitchFamily="18" charset="0"/>
                    <a:cs typeface="Times New Roman" pitchFamily="18" charset="0"/>
                  </a:rPr>
                  <a:t>Vậy</a:t>
                </a:r>
                <a:r>
                  <a:rPr kumimoji="0" lang="en-US" b="0"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a:rPr kumimoji="0" lang="en-US" b="0" i="1" u="none" strike="noStrike" kern="1200" cap="none" spc="0" normalizeH="0" baseline="0" noProof="0" smtClean="0">
                        <a:ln>
                          <a:noFill/>
                        </a:ln>
                        <a:solidFill>
                          <a:prstClr val="black"/>
                        </a:solidFill>
                        <a:effectLst/>
                        <a:uLnTx/>
                        <a:uFillTx/>
                        <a:latin typeface="Cambria Math"/>
                      </a:rPr>
                      <m:t>(2,1+3,2)+4,5</m:t>
                    </m:r>
                  </m:oMath>
                </a14:m>
                <a:r>
                  <a:rPr kumimoji="0" lang="en-US"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 =</a:t>
                </a:r>
                <a:r>
                  <a:rPr kumimoji="0" lang="en-US" b="0"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a:rPr kumimoji="0" lang="en-US" b="0" i="1" u="none" strike="noStrike" kern="1200" cap="none" spc="0" normalizeH="0" baseline="0" noProof="0">
                        <a:ln>
                          <a:noFill/>
                        </a:ln>
                        <a:solidFill>
                          <a:prstClr val="black"/>
                        </a:solidFill>
                        <a:effectLst/>
                        <a:uLnTx/>
                        <a:uFillTx/>
                        <a:latin typeface="Cambria Math"/>
                      </a:rPr>
                      <m:t>2,1+(3,2+4,5</m:t>
                    </m:r>
                  </m:oMath>
                </a14:m>
                <a:r>
                  <a:rPr kumimoji="0" lang="en-US"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 </a:t>
                </a:r>
                <a:r>
                  <a:rPr kumimoji="0" lang="en-US" b="0"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 = 9,8</a:t>
                </a:r>
                <a:endParaRPr kumimoji="0" lang="en-GB" b="0" i="0" u="none" strike="noStrike" kern="1200" cap="none" spc="0" normalizeH="0" baseline="0" noProof="0" dirty="0">
                  <a:ln>
                    <a:noFill/>
                  </a:ln>
                  <a:solidFill>
                    <a:prstClr val="black"/>
                  </a:solidFill>
                  <a:effectLst/>
                  <a:uLnTx/>
                  <a:uFillTx/>
                  <a:latin typeface="Times New Roman" pitchFamily="18" charset="0"/>
                  <a:cs typeface="Times New Roman" pitchFamily="18" charset="0"/>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b="0" i="0" u="none" strike="noStrike" kern="1200" cap="none" spc="0" normalizeH="0" baseline="0" noProof="0" dirty="0">
                  <a:ln>
                    <a:noFill/>
                  </a:ln>
                  <a:solidFill>
                    <a:prstClr val="black"/>
                  </a:solidFill>
                  <a:effectLst/>
                  <a:uLnTx/>
                  <a:uFillTx/>
                  <a:latin typeface="Times New Roman" pitchFamily="18" charset="0"/>
                  <a:cs typeface="Times New Roman" pitchFamily="18" charset="0"/>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b="0" i="0" u="none" strike="noStrike" kern="1200" cap="none" spc="0" normalizeH="0" baseline="0" noProof="0" dirty="0">
                  <a:ln>
                    <a:noFill/>
                  </a:ln>
                  <a:solidFill>
                    <a:prstClr val="black"/>
                  </a:solidFill>
                  <a:effectLst/>
                  <a:uLnTx/>
                  <a:uFillTx/>
                  <a:latin typeface="Times New Roman" pitchFamily="18" charset="0"/>
                  <a:cs typeface="Times New Roman" pitchFamily="18" charset="0"/>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b="0" i="0" u="none" strike="noStrike" kern="1200" cap="none" spc="0" normalizeH="0" baseline="0" noProof="0" dirty="0">
                  <a:ln>
                    <a:noFill/>
                  </a:ln>
                  <a:solidFill>
                    <a:prstClr val="black"/>
                  </a:solidFill>
                  <a:effectLst/>
                  <a:uLnTx/>
                  <a:uFillTx/>
                  <a:latin typeface="Times New Roman" pitchFamily="18" charset="0"/>
                  <a:cs typeface="Times New Roman" pitchFamily="18" charset="0"/>
                </a:endParaRPr>
              </a:p>
            </p:txBody>
          </p:sp>
        </mc:Choice>
        <mc:Fallback xmlns="">
          <p:sp>
            <p:nvSpPr>
              <p:cNvPr id="7" name="Content Placeholder 2"/>
              <p:cNvSpPr txBox="1">
                <a:spLocks noRot="1" noChangeAspect="1" noMove="1" noResize="1" noEditPoints="1" noAdjustHandles="1" noChangeArrowheads="1" noChangeShapeType="1" noTextEdit="1"/>
              </p:cNvSpPr>
              <p:nvPr/>
            </p:nvSpPr>
            <p:spPr>
              <a:xfrm>
                <a:off x="2245658" y="4329953"/>
                <a:ext cx="9164275" cy="2729099"/>
              </a:xfrm>
              <a:prstGeom prst="rect">
                <a:avLst/>
              </a:prstGeom>
              <a:blipFill rotWithShape="0">
                <a:blip r:embed="rId4"/>
                <a:stretch>
                  <a:fillRect l="-1662" t="-3125"/>
                </a:stretch>
              </a:blipFill>
            </p:spPr>
            <p:txBody>
              <a:bodyPr/>
              <a:lstStyle/>
              <a:p>
                <a:r>
                  <a:rPr lang="en-US">
                    <a:noFill/>
                  </a:rPr>
                  <a:t> </a:t>
                </a:r>
              </a:p>
            </p:txBody>
          </p:sp>
        </mc:Fallback>
      </mc:AlternateContent>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5870" y="1987752"/>
            <a:ext cx="794827" cy="810724"/>
          </a:xfrm>
          <a:prstGeom prst="rect">
            <a:avLst/>
          </a:prstGeom>
        </p:spPr>
      </p:pic>
    </p:spTree>
    <p:extLst>
      <p:ext uri="{BB962C8B-B14F-4D97-AF65-F5344CB8AC3E}">
        <p14:creationId xmlns:p14="http://schemas.microsoft.com/office/powerpoint/2010/main" val="94228770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02454" y="727954"/>
            <a:ext cx="10827434" cy="1097375"/>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5870" y="1987752"/>
            <a:ext cx="794827" cy="810724"/>
          </a:xfrm>
          <a:prstGeom prst="rect">
            <a:avLst/>
          </a:prstGeom>
        </p:spPr>
      </p:pic>
      <mc:AlternateContent xmlns:mc="http://schemas.openxmlformats.org/markup-compatibility/2006" xmlns:a14="http://schemas.microsoft.com/office/drawing/2010/main">
        <mc:Choice Requires="a14">
          <p:sp>
            <p:nvSpPr>
              <p:cNvPr id="6" name="Content Placeholder 2"/>
              <p:cNvSpPr txBox="1">
                <a:spLocks/>
              </p:cNvSpPr>
              <p:nvPr/>
            </p:nvSpPr>
            <p:spPr>
              <a:xfrm>
                <a:off x="1788458" y="1987752"/>
                <a:ext cx="9466729" cy="487024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b="0" i="0" u="none" strike="noStrike" kern="1200" cap="none" spc="0" normalizeH="0" baseline="0" noProof="0" dirty="0" smtClean="0">
                    <a:ln>
                      <a:noFill/>
                    </a:ln>
                    <a:solidFill>
                      <a:sysClr val="windowText" lastClr="000000"/>
                    </a:solidFill>
                    <a:effectLst/>
                    <a:uLnTx/>
                    <a:uFillTx/>
                    <a:latin typeface="Times New Roman" panose="02020603050405020304" pitchFamily="18" charset="0"/>
                    <a:cs typeface="Times New Roman" panose="02020603050405020304" pitchFamily="18" charset="0"/>
                  </a:rPr>
                  <a:t>c) </a:t>
                </a:r>
                <a14:m>
                  <m:oMath xmlns:m="http://schemas.openxmlformats.org/officeDocument/2006/math">
                    <m:r>
                      <a:rPr kumimoji="0" lang="en-US" b="0" i="1" u="none" strike="noStrike" kern="1200" cap="none" spc="0" normalizeH="0" baseline="0" noProof="0" smtClean="0">
                        <a:ln>
                          <a:noFill/>
                        </a:ln>
                        <a:solidFill>
                          <a:sysClr val="windowText" lastClr="000000"/>
                        </a:solidFill>
                        <a:effectLst/>
                        <a:uLnTx/>
                        <a:uFillTx/>
                        <a:latin typeface="Cambria Math"/>
                      </a:rPr>
                      <m:t>(−1,2) . (−0,5)</m:t>
                    </m:r>
                  </m:oMath>
                </a14:m>
                <a:r>
                  <a:rPr kumimoji="0" lang="en-US" b="0" i="0" u="none" strike="noStrike" kern="1200" cap="none" spc="0" normalizeH="0" baseline="0" noProof="0" dirty="0">
                    <a:ln>
                      <a:noFill/>
                    </a:ln>
                    <a:solidFill>
                      <a:sysClr val="windowText" lastClr="000000"/>
                    </a:solidFill>
                    <a:effectLst/>
                    <a:uLnTx/>
                    <a:uFillTx/>
                    <a:latin typeface="Times New Roman" pitchFamily="18" charset="0"/>
                    <a:cs typeface="Times New Roman" pitchFamily="18" charset="0"/>
                  </a:rPr>
                  <a:t> </a:t>
                </a:r>
                <a:r>
                  <a:rPr kumimoji="0" lang="en-US" b="0" i="0" u="none" strike="noStrike" kern="1200" cap="none" spc="0" normalizeH="0" baseline="0" noProof="0" dirty="0" err="1">
                    <a:ln>
                      <a:noFill/>
                    </a:ln>
                    <a:solidFill>
                      <a:sysClr val="windowText" lastClr="000000"/>
                    </a:solidFill>
                    <a:effectLst/>
                    <a:uLnTx/>
                    <a:uFillTx/>
                    <a:latin typeface="Times New Roman" pitchFamily="18" charset="0"/>
                    <a:cs typeface="Times New Roman" pitchFamily="18" charset="0"/>
                  </a:rPr>
                  <a:t>và</a:t>
                </a:r>
                <a:r>
                  <a:rPr kumimoji="0" lang="en-US" b="0" i="0" u="none" strike="noStrike" kern="1200" cap="none" spc="0" normalizeH="0" baseline="0" noProof="0" dirty="0">
                    <a:ln>
                      <a:noFill/>
                    </a:ln>
                    <a:solidFill>
                      <a:sysClr val="windowText" lastClr="000000"/>
                    </a:solidFill>
                    <a:effectLst/>
                    <a:uLnTx/>
                    <a:uFillTx/>
                    <a:latin typeface="Times New Roman" pitchFamily="18" charset="0"/>
                    <a:cs typeface="Times New Roman" pitchFamily="18" charset="0"/>
                  </a:rPr>
                  <a:t> </a:t>
                </a:r>
                <a14:m>
                  <m:oMath xmlns:m="http://schemas.openxmlformats.org/officeDocument/2006/math">
                    <m:d>
                      <m:dPr>
                        <m:ctrlPr>
                          <a:rPr kumimoji="0" lang="en-GB" b="0" i="1" u="none" strike="noStrike" kern="1200" cap="none" spc="0" normalizeH="0" baseline="0" noProof="0">
                            <a:ln>
                              <a:noFill/>
                            </a:ln>
                            <a:solidFill>
                              <a:sysClr val="windowText" lastClr="000000"/>
                            </a:solidFill>
                            <a:effectLst/>
                            <a:uLnTx/>
                            <a:uFillTx/>
                            <a:latin typeface="Cambria Math"/>
                          </a:rPr>
                        </m:ctrlPr>
                      </m:dPr>
                      <m:e>
                        <m:r>
                          <a:rPr kumimoji="0" lang="en-US" b="0" i="1" u="none" strike="noStrike" kern="1200" cap="none" spc="0" normalizeH="0" baseline="0" noProof="0">
                            <a:ln>
                              <a:noFill/>
                            </a:ln>
                            <a:solidFill>
                              <a:sysClr val="windowText" lastClr="000000"/>
                            </a:solidFill>
                            <a:effectLst/>
                            <a:uLnTx/>
                            <a:uFillTx/>
                            <a:latin typeface="Cambria Math"/>
                          </a:rPr>
                          <m:t>−0,5</m:t>
                        </m:r>
                      </m:e>
                    </m:d>
                    <m:r>
                      <a:rPr kumimoji="0" lang="en-US" b="0" i="1" u="none" strike="noStrike" kern="1200" cap="none" spc="0" normalizeH="0" baseline="0" noProof="0">
                        <a:ln>
                          <a:noFill/>
                        </a:ln>
                        <a:solidFill>
                          <a:sysClr val="windowText" lastClr="000000"/>
                        </a:solidFill>
                        <a:effectLst/>
                        <a:uLnTx/>
                        <a:uFillTx/>
                        <a:latin typeface="Cambria Math"/>
                      </a:rPr>
                      <m:t>. (−1,2)</m:t>
                    </m:r>
                  </m:oMath>
                </a14:m>
                <a:endParaRPr kumimoji="0" lang="en-GB" b="0" i="0" u="none" strike="noStrike" kern="1200" cap="none" spc="0" normalizeH="0" baseline="0" noProof="0" dirty="0" smtClean="0">
                  <a:ln>
                    <a:noFill/>
                  </a:ln>
                  <a:solidFill>
                    <a:sysClr val="windowText" lastClr="000000"/>
                  </a:solidFill>
                  <a:effectLst/>
                  <a:uLnTx/>
                  <a:uFillTx/>
                  <a:latin typeface="Times New Roman" pitchFamily="18" charset="0"/>
                  <a:cs typeface="Times New Roman" pitchFamily="18" charset="0"/>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14:m>
                  <m:oMath xmlns:m="http://schemas.openxmlformats.org/officeDocument/2006/math">
                    <m:r>
                      <a:rPr kumimoji="0" lang="en-US" b="0" i="1" u="none" strike="noStrike" kern="1200" cap="none" spc="0" normalizeH="0" baseline="0" noProof="0" smtClean="0">
                        <a:ln>
                          <a:noFill/>
                        </a:ln>
                        <a:solidFill>
                          <a:sysClr val="windowText" lastClr="000000"/>
                        </a:solidFill>
                        <a:effectLst/>
                        <a:uLnTx/>
                        <a:uFillTx/>
                        <a:latin typeface="Cambria Math"/>
                      </a:rPr>
                      <m:t>(−1,2) . (−0,5)</m:t>
                    </m:r>
                  </m:oMath>
                </a14:m>
                <a:r>
                  <a:rPr kumimoji="0" lang="en-GB" b="0" i="0" u="none" strike="noStrike" kern="1200" cap="none" spc="0" normalizeH="0" baseline="0" noProof="0" dirty="0" smtClean="0">
                    <a:ln>
                      <a:noFill/>
                    </a:ln>
                    <a:solidFill>
                      <a:sysClr val="windowText" lastClr="000000"/>
                    </a:solidFill>
                    <a:effectLst/>
                    <a:uLnTx/>
                    <a:uFillTx/>
                    <a:latin typeface="Times New Roman" pitchFamily="18" charset="0"/>
                    <a:cs typeface="Times New Roman" pitchFamily="18" charset="0"/>
                  </a:rPr>
                  <a:t> = (1,2) . (0,5) = 0,6</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14:m>
                  <m:oMath xmlns:m="http://schemas.openxmlformats.org/officeDocument/2006/math">
                    <m:d>
                      <m:dPr>
                        <m:ctrlPr>
                          <a:rPr kumimoji="0" lang="en-GB" b="0" i="1" u="none" strike="noStrike" kern="1200" cap="none" spc="0" normalizeH="0" baseline="0" noProof="0" smtClean="0">
                            <a:ln>
                              <a:noFill/>
                            </a:ln>
                            <a:solidFill>
                              <a:sysClr val="windowText" lastClr="000000"/>
                            </a:solidFill>
                            <a:effectLst/>
                            <a:uLnTx/>
                            <a:uFillTx/>
                            <a:latin typeface="Cambria Math"/>
                          </a:rPr>
                        </m:ctrlPr>
                      </m:dPr>
                      <m:e>
                        <m:r>
                          <a:rPr kumimoji="0" lang="en-US" b="0" i="1" u="none" strike="noStrike" kern="1200" cap="none" spc="0" normalizeH="0" baseline="0" noProof="0">
                            <a:ln>
                              <a:noFill/>
                            </a:ln>
                            <a:solidFill>
                              <a:sysClr val="windowText" lastClr="000000"/>
                            </a:solidFill>
                            <a:effectLst/>
                            <a:uLnTx/>
                            <a:uFillTx/>
                            <a:latin typeface="Cambria Math"/>
                          </a:rPr>
                          <m:t>−0,5</m:t>
                        </m:r>
                      </m:e>
                    </m:d>
                    <m:r>
                      <a:rPr kumimoji="0" lang="en-US" b="0" i="1" u="none" strike="noStrike" kern="1200" cap="none" spc="0" normalizeH="0" baseline="0" noProof="0">
                        <a:ln>
                          <a:noFill/>
                        </a:ln>
                        <a:solidFill>
                          <a:sysClr val="windowText" lastClr="000000"/>
                        </a:solidFill>
                        <a:effectLst/>
                        <a:uLnTx/>
                        <a:uFillTx/>
                        <a:latin typeface="Cambria Math"/>
                      </a:rPr>
                      <m:t>. (−1,2)</m:t>
                    </m:r>
                  </m:oMath>
                </a14:m>
                <a:r>
                  <a:rPr kumimoji="0" lang="en-GB" b="0" i="0" u="none" strike="noStrike" kern="1200" cap="none" spc="0" normalizeH="0" baseline="0" noProof="0" dirty="0" smtClean="0">
                    <a:ln>
                      <a:noFill/>
                    </a:ln>
                    <a:solidFill>
                      <a:sysClr val="windowText" lastClr="000000"/>
                    </a:solidFill>
                    <a:effectLst/>
                    <a:uLnTx/>
                    <a:uFillTx/>
                    <a:latin typeface="Times New Roman" pitchFamily="18" charset="0"/>
                    <a:cs typeface="Times New Roman" pitchFamily="18" charset="0"/>
                  </a:rPr>
                  <a:t> = (0,5) . (1,2) = 0,6</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b="0" i="0" u="none" strike="noStrike" kern="1200" cap="none" spc="0" normalizeH="0" baseline="0" noProof="0" dirty="0" err="1" smtClean="0">
                    <a:ln>
                      <a:noFill/>
                    </a:ln>
                    <a:solidFill>
                      <a:sysClr val="windowText" lastClr="000000"/>
                    </a:solidFill>
                    <a:effectLst/>
                    <a:uLnTx/>
                    <a:uFillTx/>
                    <a:latin typeface="Times New Roman" pitchFamily="18" charset="0"/>
                    <a:cs typeface="Times New Roman" pitchFamily="18" charset="0"/>
                  </a:rPr>
                  <a:t>Vậy</a:t>
                </a:r>
                <a:r>
                  <a:rPr kumimoji="0" lang="en-US" b="0" i="0" u="none" strike="noStrike" kern="1200" cap="none" spc="0" normalizeH="0" baseline="0" noProof="0" dirty="0" smtClean="0">
                    <a:ln>
                      <a:noFill/>
                    </a:ln>
                    <a:solidFill>
                      <a:sysClr val="windowText" lastClr="000000"/>
                    </a:solidFill>
                    <a:effectLst/>
                    <a:uLnTx/>
                    <a:uFillTx/>
                    <a:latin typeface="Times New Roman" pitchFamily="18" charset="0"/>
                    <a:cs typeface="Times New Roman" pitchFamily="18" charset="0"/>
                  </a:rPr>
                  <a:t> </a:t>
                </a:r>
                <a14:m>
                  <m:oMath xmlns:m="http://schemas.openxmlformats.org/officeDocument/2006/math">
                    <m:r>
                      <a:rPr kumimoji="0" lang="en-US" b="0" i="1" u="none" strike="noStrike" kern="1200" cap="none" spc="0" normalizeH="0" baseline="0" noProof="0" smtClean="0">
                        <a:ln>
                          <a:noFill/>
                        </a:ln>
                        <a:solidFill>
                          <a:sysClr val="windowText" lastClr="000000"/>
                        </a:solidFill>
                        <a:effectLst/>
                        <a:uLnTx/>
                        <a:uFillTx/>
                        <a:latin typeface="Cambria Math"/>
                      </a:rPr>
                      <m:t>(−1,2) . (−0,5)</m:t>
                    </m:r>
                  </m:oMath>
                </a14:m>
                <a:r>
                  <a:rPr kumimoji="0" lang="en-US" b="0" i="0" u="none" strike="noStrike" kern="1200" cap="none" spc="0" normalizeH="0" baseline="0" noProof="0" dirty="0">
                    <a:ln>
                      <a:noFill/>
                    </a:ln>
                    <a:solidFill>
                      <a:sysClr val="windowText" lastClr="000000"/>
                    </a:solidFill>
                    <a:effectLst/>
                    <a:uLnTx/>
                    <a:uFillTx/>
                    <a:latin typeface="Times New Roman" pitchFamily="18" charset="0"/>
                    <a:cs typeface="Times New Roman" pitchFamily="18" charset="0"/>
                  </a:rPr>
                  <a:t> =</a:t>
                </a:r>
                <a:r>
                  <a:rPr kumimoji="0" lang="en-US" b="0" i="0" u="none" strike="noStrike" kern="1200" cap="none" spc="0" normalizeH="0" baseline="0" noProof="0" dirty="0" smtClean="0">
                    <a:ln>
                      <a:noFill/>
                    </a:ln>
                    <a:solidFill>
                      <a:sysClr val="windowText" lastClr="000000"/>
                    </a:solidFill>
                    <a:effectLst/>
                    <a:uLnTx/>
                    <a:uFillTx/>
                    <a:latin typeface="Times New Roman" pitchFamily="18" charset="0"/>
                    <a:cs typeface="Times New Roman" pitchFamily="18" charset="0"/>
                  </a:rPr>
                  <a:t> </a:t>
                </a:r>
                <a14:m>
                  <m:oMath xmlns:m="http://schemas.openxmlformats.org/officeDocument/2006/math">
                    <m:d>
                      <m:dPr>
                        <m:ctrlPr>
                          <a:rPr kumimoji="0" lang="en-GB" b="0" i="1" u="none" strike="noStrike" kern="1200" cap="none" spc="0" normalizeH="0" baseline="0" noProof="0">
                            <a:ln>
                              <a:noFill/>
                            </a:ln>
                            <a:solidFill>
                              <a:sysClr val="windowText" lastClr="000000"/>
                            </a:solidFill>
                            <a:effectLst/>
                            <a:uLnTx/>
                            <a:uFillTx/>
                            <a:latin typeface="Cambria Math"/>
                          </a:rPr>
                        </m:ctrlPr>
                      </m:dPr>
                      <m:e>
                        <m:r>
                          <a:rPr kumimoji="0" lang="en-US" b="0" i="1" u="none" strike="noStrike" kern="1200" cap="none" spc="0" normalizeH="0" baseline="0" noProof="0">
                            <a:ln>
                              <a:noFill/>
                            </a:ln>
                            <a:solidFill>
                              <a:sysClr val="windowText" lastClr="000000"/>
                            </a:solidFill>
                            <a:effectLst/>
                            <a:uLnTx/>
                            <a:uFillTx/>
                            <a:latin typeface="Cambria Math"/>
                          </a:rPr>
                          <m:t>−0,5</m:t>
                        </m:r>
                      </m:e>
                    </m:d>
                    <m:r>
                      <a:rPr kumimoji="0" lang="en-US" b="0" i="1" u="none" strike="noStrike" kern="1200" cap="none" spc="0" normalizeH="0" baseline="0" noProof="0">
                        <a:ln>
                          <a:noFill/>
                        </a:ln>
                        <a:solidFill>
                          <a:sysClr val="windowText" lastClr="000000"/>
                        </a:solidFill>
                        <a:effectLst/>
                        <a:uLnTx/>
                        <a:uFillTx/>
                        <a:latin typeface="Cambria Math"/>
                      </a:rPr>
                      <m:t>. (−1,2)</m:t>
                    </m:r>
                  </m:oMath>
                </a14:m>
                <a:r>
                  <a:rPr kumimoji="0" lang="en-GB" b="0" i="0" u="none" strike="noStrike" kern="1200" cap="none" spc="0" normalizeH="0" baseline="0" noProof="0" dirty="0" smtClean="0">
                    <a:ln>
                      <a:noFill/>
                    </a:ln>
                    <a:solidFill>
                      <a:sysClr val="windowText" lastClr="000000"/>
                    </a:solidFill>
                    <a:effectLst/>
                    <a:uLnTx/>
                    <a:uFillTx/>
                    <a:latin typeface="Times New Roman" pitchFamily="18" charset="0"/>
                    <a:cs typeface="Times New Roman" pitchFamily="18" charset="0"/>
                  </a:rPr>
                  <a:t>=0,6</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b="0" i="0" u="none" strike="noStrike" kern="1200" cap="none" spc="0" normalizeH="0" baseline="0" noProof="0" dirty="0" smtClean="0">
                    <a:ln>
                      <a:noFill/>
                    </a:ln>
                    <a:solidFill>
                      <a:sysClr val="windowText" lastClr="000000"/>
                    </a:solidFill>
                    <a:effectLst/>
                    <a:uLnTx/>
                    <a:uFillTx/>
                    <a:latin typeface="Times New Roman" pitchFamily="18" charset="0"/>
                    <a:cs typeface="Times New Roman" pitchFamily="18" charset="0"/>
                  </a:rPr>
                  <a:t>d) </a:t>
                </a:r>
                <a14:m>
                  <m:oMath xmlns:m="http://schemas.openxmlformats.org/officeDocument/2006/math">
                    <m:d>
                      <m:dPr>
                        <m:ctrlPr>
                          <a:rPr kumimoji="0" lang="en-GB" b="0" i="1" u="none" strike="noStrike" kern="1200" cap="none" spc="0" normalizeH="0" baseline="0" noProof="0" smtClean="0">
                            <a:ln>
                              <a:noFill/>
                            </a:ln>
                            <a:solidFill>
                              <a:sysClr val="windowText" lastClr="000000"/>
                            </a:solidFill>
                            <a:effectLst/>
                            <a:uLnTx/>
                            <a:uFillTx/>
                            <a:latin typeface="Cambria Math"/>
                          </a:rPr>
                        </m:ctrlPr>
                      </m:dPr>
                      <m:e>
                        <m:r>
                          <a:rPr kumimoji="0" lang="en-US" b="0" i="1" u="none" strike="noStrike" kern="1200" cap="none" spc="0" normalizeH="0" baseline="0" noProof="0">
                            <a:ln>
                              <a:noFill/>
                            </a:ln>
                            <a:solidFill>
                              <a:sysClr val="windowText" lastClr="000000"/>
                            </a:solidFill>
                            <a:effectLst/>
                            <a:uLnTx/>
                            <a:uFillTx/>
                            <a:latin typeface="Cambria Math"/>
                          </a:rPr>
                          <m:t>2,4 . 0,2</m:t>
                        </m:r>
                      </m:e>
                    </m:d>
                    <m:r>
                      <a:rPr kumimoji="0" lang="en-US" b="0" i="1" u="none" strike="noStrike" kern="1200" cap="none" spc="0" normalizeH="0" baseline="0" noProof="0">
                        <a:ln>
                          <a:noFill/>
                        </a:ln>
                        <a:solidFill>
                          <a:sysClr val="windowText" lastClr="000000"/>
                        </a:solidFill>
                        <a:effectLst/>
                        <a:uLnTx/>
                        <a:uFillTx/>
                        <a:latin typeface="Cambria Math"/>
                      </a:rPr>
                      <m:t>.(−0,5)</m:t>
                    </m:r>
                  </m:oMath>
                </a14:m>
                <a:r>
                  <a:rPr kumimoji="0" lang="en-US" b="0" i="0" u="none" strike="noStrike" kern="1200" cap="none" spc="0" normalizeH="0" baseline="0" noProof="0" dirty="0">
                    <a:ln>
                      <a:noFill/>
                    </a:ln>
                    <a:solidFill>
                      <a:sysClr val="windowText" lastClr="000000"/>
                    </a:solidFill>
                    <a:effectLst/>
                    <a:uLnTx/>
                    <a:uFillTx/>
                    <a:latin typeface="Times New Roman" pitchFamily="18" charset="0"/>
                    <a:cs typeface="Times New Roman" pitchFamily="18" charset="0"/>
                  </a:rPr>
                  <a:t> </a:t>
                </a:r>
                <a:r>
                  <a:rPr kumimoji="0" lang="en-US" b="0" i="0" u="none" strike="noStrike" kern="1200" cap="none" spc="0" normalizeH="0" baseline="0" noProof="0" dirty="0" err="1">
                    <a:ln>
                      <a:noFill/>
                    </a:ln>
                    <a:solidFill>
                      <a:sysClr val="windowText" lastClr="000000"/>
                    </a:solidFill>
                    <a:effectLst/>
                    <a:uLnTx/>
                    <a:uFillTx/>
                    <a:latin typeface="Times New Roman" pitchFamily="18" charset="0"/>
                    <a:cs typeface="Times New Roman" pitchFamily="18" charset="0"/>
                  </a:rPr>
                  <a:t>và</a:t>
                </a:r>
                <a:r>
                  <a:rPr kumimoji="0" lang="en-US" b="0" i="0" u="none" strike="noStrike" kern="1200" cap="none" spc="0" normalizeH="0" baseline="0" noProof="0" dirty="0">
                    <a:ln>
                      <a:noFill/>
                    </a:ln>
                    <a:solidFill>
                      <a:sysClr val="windowText" lastClr="000000"/>
                    </a:solidFill>
                    <a:effectLst/>
                    <a:uLnTx/>
                    <a:uFillTx/>
                    <a:latin typeface="Times New Roman" pitchFamily="18" charset="0"/>
                    <a:cs typeface="Times New Roman" pitchFamily="18" charset="0"/>
                  </a:rPr>
                  <a:t> </a:t>
                </a:r>
                <a14:m>
                  <m:oMath xmlns:m="http://schemas.openxmlformats.org/officeDocument/2006/math">
                    <m:r>
                      <a:rPr kumimoji="0" lang="en-US" b="0" i="1" u="none" strike="noStrike" kern="1200" cap="none" spc="0" normalizeH="0" baseline="0" noProof="0">
                        <a:ln>
                          <a:noFill/>
                        </a:ln>
                        <a:solidFill>
                          <a:sysClr val="windowText" lastClr="000000"/>
                        </a:solidFill>
                        <a:effectLst/>
                        <a:uLnTx/>
                        <a:uFillTx/>
                        <a:latin typeface="Cambria Math"/>
                      </a:rPr>
                      <m:t>2,4 . [0,2 . </m:t>
                    </m:r>
                    <m:d>
                      <m:dPr>
                        <m:ctrlPr>
                          <a:rPr kumimoji="0" lang="en-GB" b="0" i="1" u="none" strike="noStrike" kern="1200" cap="none" spc="0" normalizeH="0" baseline="0" noProof="0">
                            <a:ln>
                              <a:noFill/>
                            </a:ln>
                            <a:solidFill>
                              <a:sysClr val="windowText" lastClr="000000"/>
                            </a:solidFill>
                            <a:effectLst/>
                            <a:uLnTx/>
                            <a:uFillTx/>
                            <a:latin typeface="Cambria Math"/>
                          </a:rPr>
                        </m:ctrlPr>
                      </m:dPr>
                      <m:e>
                        <m:r>
                          <a:rPr kumimoji="0" lang="en-US" b="0" i="1" u="none" strike="noStrike" kern="1200" cap="none" spc="0" normalizeH="0" baseline="0" noProof="0">
                            <a:ln>
                              <a:noFill/>
                            </a:ln>
                            <a:solidFill>
                              <a:sysClr val="windowText" lastClr="000000"/>
                            </a:solidFill>
                            <a:effectLst/>
                            <a:uLnTx/>
                            <a:uFillTx/>
                            <a:latin typeface="Cambria Math"/>
                          </a:rPr>
                          <m:t>−0,5</m:t>
                        </m:r>
                      </m:e>
                    </m:d>
                    <m:r>
                      <a:rPr kumimoji="0" lang="en-US" b="0" i="1" u="none" strike="noStrike" kern="1200" cap="none" spc="0" normalizeH="0" baseline="0" noProof="0">
                        <a:ln>
                          <a:noFill/>
                        </a:ln>
                        <a:solidFill>
                          <a:sysClr val="windowText" lastClr="000000"/>
                        </a:solidFill>
                        <a:effectLst/>
                        <a:uLnTx/>
                        <a:uFillTx/>
                        <a:latin typeface="Cambria Math"/>
                      </a:rPr>
                      <m:t>]</m:t>
                    </m:r>
                  </m:oMath>
                </a14:m>
                <a:endParaRPr kumimoji="0" lang="en-GB" b="0" i="0" u="none" strike="noStrike" kern="1200" cap="none" spc="0" normalizeH="0" baseline="0" noProof="0" dirty="0" smtClean="0">
                  <a:ln>
                    <a:noFill/>
                  </a:ln>
                  <a:solidFill>
                    <a:sysClr val="windowText" lastClr="000000"/>
                  </a:solidFill>
                  <a:effectLst/>
                  <a:uLnTx/>
                  <a:uFillTx/>
                  <a:latin typeface="Times New Roman" pitchFamily="18" charset="0"/>
                  <a:cs typeface="Times New Roman" pitchFamily="18" charset="0"/>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14:m>
                  <m:oMath xmlns:m="http://schemas.openxmlformats.org/officeDocument/2006/math">
                    <m:d>
                      <m:dPr>
                        <m:ctrlPr>
                          <a:rPr kumimoji="0" lang="en-GB" b="0" i="1" u="none" strike="noStrike" kern="1200" cap="none" spc="0" normalizeH="0" baseline="0" noProof="0" smtClean="0">
                            <a:ln>
                              <a:noFill/>
                            </a:ln>
                            <a:solidFill>
                              <a:sysClr val="windowText" lastClr="000000"/>
                            </a:solidFill>
                            <a:effectLst/>
                            <a:uLnTx/>
                            <a:uFillTx/>
                            <a:latin typeface="Cambria Math"/>
                          </a:rPr>
                        </m:ctrlPr>
                      </m:dPr>
                      <m:e>
                        <m:r>
                          <a:rPr kumimoji="0" lang="en-US" b="0" i="1" u="none" strike="noStrike" kern="1200" cap="none" spc="0" normalizeH="0" baseline="0" noProof="0">
                            <a:ln>
                              <a:noFill/>
                            </a:ln>
                            <a:solidFill>
                              <a:sysClr val="windowText" lastClr="000000"/>
                            </a:solidFill>
                            <a:effectLst/>
                            <a:uLnTx/>
                            <a:uFillTx/>
                            <a:latin typeface="Cambria Math"/>
                          </a:rPr>
                          <m:t>2,4 . 0,2</m:t>
                        </m:r>
                      </m:e>
                    </m:d>
                    <m:r>
                      <a:rPr kumimoji="0" lang="en-US" b="0" i="1" u="none" strike="noStrike" kern="1200" cap="none" spc="0" normalizeH="0" baseline="0" noProof="0">
                        <a:ln>
                          <a:noFill/>
                        </a:ln>
                        <a:solidFill>
                          <a:sysClr val="windowText" lastClr="000000"/>
                        </a:solidFill>
                        <a:effectLst/>
                        <a:uLnTx/>
                        <a:uFillTx/>
                        <a:latin typeface="Cambria Math"/>
                      </a:rPr>
                      <m:t>.</m:t>
                    </m:r>
                    <m:d>
                      <m:dPr>
                        <m:ctrlPr>
                          <a:rPr kumimoji="0" lang="en-US" b="0" i="1" u="none" strike="noStrike" kern="1200" cap="none" spc="0" normalizeH="0" baseline="0" noProof="0">
                            <a:ln>
                              <a:noFill/>
                            </a:ln>
                            <a:solidFill>
                              <a:sysClr val="windowText" lastClr="000000"/>
                            </a:solidFill>
                            <a:effectLst/>
                            <a:uLnTx/>
                            <a:uFillTx/>
                            <a:latin typeface="Cambria Math"/>
                          </a:rPr>
                        </m:ctrlPr>
                      </m:dPr>
                      <m:e>
                        <m:r>
                          <a:rPr kumimoji="0" lang="en-US" b="0" i="1" u="none" strike="noStrike" kern="1200" cap="none" spc="0" normalizeH="0" baseline="0" noProof="0">
                            <a:ln>
                              <a:noFill/>
                            </a:ln>
                            <a:solidFill>
                              <a:sysClr val="windowText" lastClr="000000"/>
                            </a:solidFill>
                            <a:effectLst/>
                            <a:uLnTx/>
                            <a:uFillTx/>
                            <a:latin typeface="Cambria Math"/>
                          </a:rPr>
                          <m:t>−0,5</m:t>
                        </m:r>
                      </m:e>
                    </m:d>
                  </m:oMath>
                </a14:m>
                <a:r>
                  <a:rPr kumimoji="0" lang="en-GB" b="0" i="0" u="none" strike="noStrike" kern="1200" cap="none" spc="0" normalizeH="0" baseline="0" noProof="0" dirty="0" smtClean="0">
                    <a:ln>
                      <a:noFill/>
                    </a:ln>
                    <a:solidFill>
                      <a:sysClr val="windowText" lastClr="000000"/>
                    </a:solidFill>
                    <a:effectLst/>
                    <a:uLnTx/>
                    <a:uFillTx/>
                    <a:latin typeface="Times New Roman" pitchFamily="18" charset="0"/>
                    <a:cs typeface="Times New Roman" pitchFamily="18" charset="0"/>
                  </a:rPr>
                  <a:t> = (0,48).(-0,5) = -(0,48 . 0,5) = -0,24</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14:m>
                  <m:oMath xmlns:m="http://schemas.openxmlformats.org/officeDocument/2006/math">
                    <m:r>
                      <a:rPr kumimoji="0" lang="en-US" b="0" i="1" u="none" strike="noStrike" kern="1200" cap="none" spc="0" normalizeH="0" baseline="0" noProof="0" smtClean="0">
                        <a:ln>
                          <a:noFill/>
                        </a:ln>
                        <a:solidFill>
                          <a:sysClr val="windowText" lastClr="000000"/>
                        </a:solidFill>
                        <a:effectLst/>
                        <a:uLnTx/>
                        <a:uFillTx/>
                        <a:latin typeface="Cambria Math"/>
                      </a:rPr>
                      <m:t>2,4 . [0,2 . </m:t>
                    </m:r>
                    <m:d>
                      <m:dPr>
                        <m:ctrlPr>
                          <a:rPr kumimoji="0" lang="en-GB" b="0" i="1" u="none" strike="noStrike" kern="1200" cap="none" spc="0" normalizeH="0" baseline="0" noProof="0">
                            <a:ln>
                              <a:noFill/>
                            </a:ln>
                            <a:solidFill>
                              <a:sysClr val="windowText" lastClr="000000"/>
                            </a:solidFill>
                            <a:effectLst/>
                            <a:uLnTx/>
                            <a:uFillTx/>
                            <a:latin typeface="Cambria Math"/>
                          </a:rPr>
                        </m:ctrlPr>
                      </m:dPr>
                      <m:e>
                        <m:r>
                          <a:rPr kumimoji="0" lang="en-US" b="0" i="1" u="none" strike="noStrike" kern="1200" cap="none" spc="0" normalizeH="0" baseline="0" noProof="0">
                            <a:ln>
                              <a:noFill/>
                            </a:ln>
                            <a:solidFill>
                              <a:sysClr val="windowText" lastClr="000000"/>
                            </a:solidFill>
                            <a:effectLst/>
                            <a:uLnTx/>
                            <a:uFillTx/>
                            <a:latin typeface="Cambria Math"/>
                          </a:rPr>
                          <m:t>−0,5</m:t>
                        </m:r>
                      </m:e>
                    </m:d>
                    <m:r>
                      <a:rPr kumimoji="0" lang="en-US" b="0" i="1" u="none" strike="noStrike" kern="1200" cap="none" spc="0" normalizeH="0" baseline="0" noProof="0">
                        <a:ln>
                          <a:noFill/>
                        </a:ln>
                        <a:solidFill>
                          <a:sysClr val="windowText" lastClr="000000"/>
                        </a:solidFill>
                        <a:effectLst/>
                        <a:uLnTx/>
                        <a:uFillTx/>
                        <a:latin typeface="Cambria Math"/>
                      </a:rPr>
                      <m:t>]</m:t>
                    </m:r>
                  </m:oMath>
                </a14:m>
                <a:r>
                  <a:rPr kumimoji="0" lang="en-GB" b="0" i="0" u="none" strike="noStrike" kern="1200" cap="none" spc="0" normalizeH="0" baseline="0" noProof="0" dirty="0" smtClean="0">
                    <a:ln>
                      <a:noFill/>
                    </a:ln>
                    <a:solidFill>
                      <a:sysClr val="windowText" lastClr="000000"/>
                    </a:solidFill>
                    <a:effectLst/>
                    <a:uLnTx/>
                    <a:uFillTx/>
                    <a:latin typeface="Times New Roman" pitchFamily="18" charset="0"/>
                    <a:cs typeface="Times New Roman" pitchFamily="18" charset="0"/>
                  </a:rPr>
                  <a:t>=2,4 . [-0,1] = - 0,24</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b="0" i="0" u="none" strike="noStrike" kern="1200" cap="none" spc="0" normalizeH="0" baseline="0" noProof="0" dirty="0" err="1" smtClean="0">
                    <a:ln>
                      <a:noFill/>
                    </a:ln>
                    <a:solidFill>
                      <a:sysClr val="windowText" lastClr="000000"/>
                    </a:solidFill>
                    <a:effectLst/>
                    <a:uLnTx/>
                    <a:uFillTx/>
                    <a:latin typeface="Times New Roman" pitchFamily="18" charset="0"/>
                    <a:cs typeface="Times New Roman" pitchFamily="18" charset="0"/>
                  </a:rPr>
                  <a:t>Vậy</a:t>
                </a:r>
                <a:r>
                  <a:rPr kumimoji="0" lang="en-US" b="0" i="0" u="none" strike="noStrike" kern="1200" cap="none" spc="0" normalizeH="0" baseline="0" noProof="0" dirty="0" smtClean="0">
                    <a:ln>
                      <a:noFill/>
                    </a:ln>
                    <a:solidFill>
                      <a:sysClr val="windowText" lastClr="000000"/>
                    </a:solidFill>
                    <a:effectLst/>
                    <a:uLnTx/>
                    <a:uFillTx/>
                    <a:latin typeface="Times New Roman" pitchFamily="18" charset="0"/>
                    <a:cs typeface="Times New Roman" pitchFamily="18" charset="0"/>
                  </a:rPr>
                  <a:t> </a:t>
                </a:r>
                <a14:m>
                  <m:oMath xmlns:m="http://schemas.openxmlformats.org/officeDocument/2006/math">
                    <m:d>
                      <m:dPr>
                        <m:ctrlPr>
                          <a:rPr kumimoji="0" lang="en-GB" b="0" i="1" u="none" strike="noStrike" kern="1200" cap="none" spc="0" normalizeH="0" baseline="0" noProof="0" smtClean="0">
                            <a:ln>
                              <a:noFill/>
                            </a:ln>
                            <a:solidFill>
                              <a:sysClr val="windowText" lastClr="000000"/>
                            </a:solidFill>
                            <a:effectLst/>
                            <a:uLnTx/>
                            <a:uFillTx/>
                            <a:latin typeface="Cambria Math"/>
                          </a:rPr>
                        </m:ctrlPr>
                      </m:dPr>
                      <m:e>
                        <m:r>
                          <a:rPr kumimoji="0" lang="en-US" b="0" i="1" u="none" strike="noStrike" kern="1200" cap="none" spc="0" normalizeH="0" baseline="0" noProof="0">
                            <a:ln>
                              <a:noFill/>
                            </a:ln>
                            <a:solidFill>
                              <a:sysClr val="windowText" lastClr="000000"/>
                            </a:solidFill>
                            <a:effectLst/>
                            <a:uLnTx/>
                            <a:uFillTx/>
                            <a:latin typeface="Cambria Math"/>
                          </a:rPr>
                          <m:t>2,4 . 0,2</m:t>
                        </m:r>
                      </m:e>
                    </m:d>
                    <m:r>
                      <a:rPr kumimoji="0" lang="en-US" b="0" i="1" u="none" strike="noStrike" kern="1200" cap="none" spc="0" normalizeH="0" baseline="0" noProof="0">
                        <a:ln>
                          <a:noFill/>
                        </a:ln>
                        <a:solidFill>
                          <a:sysClr val="windowText" lastClr="000000"/>
                        </a:solidFill>
                        <a:effectLst/>
                        <a:uLnTx/>
                        <a:uFillTx/>
                        <a:latin typeface="Cambria Math"/>
                      </a:rPr>
                      <m:t>.(−0,5)</m:t>
                    </m:r>
                  </m:oMath>
                </a14:m>
                <a:r>
                  <a:rPr kumimoji="0" lang="en-US" b="0" i="0" u="none" strike="noStrike" kern="1200" cap="none" spc="0" normalizeH="0" baseline="0" noProof="0" dirty="0">
                    <a:ln>
                      <a:noFill/>
                    </a:ln>
                    <a:solidFill>
                      <a:sysClr val="windowText" lastClr="000000"/>
                    </a:solidFill>
                    <a:effectLst/>
                    <a:uLnTx/>
                    <a:uFillTx/>
                    <a:latin typeface="Times New Roman" pitchFamily="18" charset="0"/>
                    <a:cs typeface="Times New Roman" pitchFamily="18" charset="0"/>
                  </a:rPr>
                  <a:t> =</a:t>
                </a:r>
                <a:r>
                  <a:rPr kumimoji="0" lang="en-US" b="0" i="0" u="none" strike="noStrike" kern="1200" cap="none" spc="0" normalizeH="0" baseline="0" noProof="0" dirty="0" smtClean="0">
                    <a:ln>
                      <a:noFill/>
                    </a:ln>
                    <a:solidFill>
                      <a:sysClr val="windowText" lastClr="000000"/>
                    </a:solidFill>
                    <a:effectLst/>
                    <a:uLnTx/>
                    <a:uFillTx/>
                    <a:latin typeface="Times New Roman" pitchFamily="18" charset="0"/>
                    <a:cs typeface="Times New Roman" pitchFamily="18" charset="0"/>
                  </a:rPr>
                  <a:t> </a:t>
                </a:r>
                <a14:m>
                  <m:oMath xmlns:m="http://schemas.openxmlformats.org/officeDocument/2006/math">
                    <m:r>
                      <a:rPr kumimoji="0" lang="en-US" b="0" i="1" u="none" strike="noStrike" kern="1200" cap="none" spc="0" normalizeH="0" baseline="0" noProof="0">
                        <a:ln>
                          <a:noFill/>
                        </a:ln>
                        <a:solidFill>
                          <a:sysClr val="windowText" lastClr="000000"/>
                        </a:solidFill>
                        <a:effectLst/>
                        <a:uLnTx/>
                        <a:uFillTx/>
                        <a:latin typeface="Cambria Math"/>
                      </a:rPr>
                      <m:t>2,4 . [0,2 . </m:t>
                    </m:r>
                    <m:d>
                      <m:dPr>
                        <m:ctrlPr>
                          <a:rPr kumimoji="0" lang="en-GB" b="0" i="1" u="none" strike="noStrike" kern="1200" cap="none" spc="0" normalizeH="0" baseline="0" noProof="0">
                            <a:ln>
                              <a:noFill/>
                            </a:ln>
                            <a:solidFill>
                              <a:sysClr val="windowText" lastClr="000000"/>
                            </a:solidFill>
                            <a:effectLst/>
                            <a:uLnTx/>
                            <a:uFillTx/>
                            <a:latin typeface="Cambria Math"/>
                          </a:rPr>
                        </m:ctrlPr>
                      </m:dPr>
                      <m:e>
                        <m:r>
                          <a:rPr kumimoji="0" lang="en-US" b="0" i="1" u="none" strike="noStrike" kern="1200" cap="none" spc="0" normalizeH="0" baseline="0" noProof="0">
                            <a:ln>
                              <a:noFill/>
                            </a:ln>
                            <a:solidFill>
                              <a:sysClr val="windowText" lastClr="000000"/>
                            </a:solidFill>
                            <a:effectLst/>
                            <a:uLnTx/>
                            <a:uFillTx/>
                            <a:latin typeface="Cambria Math"/>
                          </a:rPr>
                          <m:t>−0,5</m:t>
                        </m:r>
                      </m:e>
                    </m:d>
                    <m:r>
                      <a:rPr kumimoji="0" lang="en-US" b="0" i="1" u="none" strike="noStrike" kern="1200" cap="none" spc="0" normalizeH="0" baseline="0" noProof="0">
                        <a:ln>
                          <a:noFill/>
                        </a:ln>
                        <a:solidFill>
                          <a:sysClr val="windowText" lastClr="000000"/>
                        </a:solidFill>
                        <a:effectLst/>
                        <a:uLnTx/>
                        <a:uFillTx/>
                        <a:latin typeface="Cambria Math"/>
                      </a:rPr>
                      <m:t>]</m:t>
                    </m:r>
                  </m:oMath>
                </a14:m>
                <a:r>
                  <a:rPr kumimoji="0" lang="en-GB" b="0" i="0" u="none" strike="noStrike" kern="1200" cap="none" spc="0" normalizeH="0" baseline="0" noProof="0" dirty="0" smtClean="0">
                    <a:ln>
                      <a:noFill/>
                    </a:ln>
                    <a:solidFill>
                      <a:sysClr val="windowText" lastClr="000000"/>
                    </a:solidFill>
                    <a:effectLst/>
                    <a:uLnTx/>
                    <a:uFillTx/>
                    <a:latin typeface="Times New Roman" pitchFamily="18" charset="0"/>
                    <a:cs typeface="Times New Roman" pitchFamily="18" charset="0"/>
                  </a:rPr>
                  <a:t> = -0,24</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b="0" i="0" u="none" strike="noStrike" kern="1200" cap="none" spc="0" normalizeH="0" baseline="0" noProof="0" dirty="0" smtClean="0">
                  <a:ln>
                    <a:noFill/>
                  </a:ln>
                  <a:solidFill>
                    <a:sysClr val="windowText" lastClr="000000"/>
                  </a:solidFill>
                  <a:effectLst/>
                  <a:uLnTx/>
                  <a:uFillTx/>
                  <a:latin typeface="Times New Roman" pitchFamily="18" charset="0"/>
                  <a:cs typeface="Times New Roman" pitchFamily="18" charset="0"/>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b="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mc:Choice>
        <mc:Fallback xmlns="">
          <p:sp>
            <p:nvSpPr>
              <p:cNvPr id="6" name="Content Placeholder 2"/>
              <p:cNvSpPr txBox="1">
                <a:spLocks noRot="1" noChangeAspect="1" noMove="1" noResize="1" noEditPoints="1" noAdjustHandles="1" noChangeArrowheads="1" noChangeShapeType="1" noTextEdit="1"/>
              </p:cNvSpPr>
              <p:nvPr/>
            </p:nvSpPr>
            <p:spPr>
              <a:xfrm>
                <a:off x="1788458" y="1987752"/>
                <a:ext cx="9466729" cy="4870248"/>
              </a:xfrm>
              <a:prstGeom prst="rect">
                <a:avLst/>
              </a:prstGeom>
              <a:blipFill rotWithShape="0">
                <a:blip r:embed="rId4"/>
                <a:stretch>
                  <a:fillRect l="-1610" t="-1752"/>
                </a:stretch>
              </a:blipFill>
            </p:spPr>
            <p:txBody>
              <a:bodyPr/>
              <a:lstStyle/>
              <a:p>
                <a:r>
                  <a:rPr lang="en-US">
                    <a:noFill/>
                  </a:rPr>
                  <a:t> </a:t>
                </a:r>
              </a:p>
            </p:txBody>
          </p:sp>
        </mc:Fallback>
      </mc:AlternateContent>
    </p:spTree>
    <p:extLst>
      <p:ext uri="{BB962C8B-B14F-4D97-AF65-F5344CB8AC3E}">
        <p14:creationId xmlns:p14="http://schemas.microsoft.com/office/powerpoint/2010/main" val="126254631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02454" y="727954"/>
            <a:ext cx="10827434" cy="1097375"/>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5870" y="1987752"/>
            <a:ext cx="794827" cy="810724"/>
          </a:xfrm>
          <a:prstGeom prst="rect">
            <a:avLst/>
          </a:prstGeom>
        </p:spPr>
      </p:pic>
      <mc:AlternateContent xmlns:mc="http://schemas.openxmlformats.org/markup-compatibility/2006" xmlns:a14="http://schemas.microsoft.com/office/drawing/2010/main">
        <mc:Choice Requires="a14">
          <p:sp>
            <p:nvSpPr>
              <p:cNvPr id="6" name="Content Placeholder 2"/>
              <p:cNvSpPr>
                <a:spLocks noGrp="1"/>
              </p:cNvSpPr>
              <p:nvPr>
                <p:ph idx="1"/>
              </p:nvPr>
            </p:nvSpPr>
            <p:spPr>
              <a:xfrm>
                <a:off x="1587924" y="1987752"/>
                <a:ext cx="8256494" cy="2853190"/>
              </a:xfrm>
            </p:spPr>
            <p:txBody>
              <a:bodyPr>
                <a:normAutofit/>
              </a:bodyPr>
              <a:lstStyle/>
              <a:p>
                <a:pPr marL="0" indent="0">
                  <a:buNone/>
                </a:pPr>
                <a:r>
                  <a:rPr lang="en-US" sz="3200" dirty="0" smtClean="0">
                    <a:latin typeface="Times New Roman" pitchFamily="18" charset="0"/>
                    <a:cs typeface="Times New Roman" pitchFamily="18" charset="0"/>
                  </a:rPr>
                  <a:t>e) </a:t>
                </a:r>
                <a14:m>
                  <m:oMath xmlns:m="http://schemas.openxmlformats.org/officeDocument/2006/math">
                    <m:r>
                      <a:rPr lang="en-US" sz="3200" i="1" smtClean="0">
                        <a:latin typeface="Cambria Math"/>
                      </a:rPr>
                      <m:t>0,2 . (1,5+8,5)</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0,2 . 1,5+0,2 . 8,5</m:t>
                    </m:r>
                  </m:oMath>
                </a14:m>
                <a:r>
                  <a:rPr lang="en-US" sz="3200" dirty="0">
                    <a:latin typeface="Times New Roman" pitchFamily="18" charset="0"/>
                    <a:cs typeface="Times New Roman" pitchFamily="18" charset="0"/>
                  </a:rPr>
                  <a:t> </a:t>
                </a:r>
                <a:endParaRPr lang="en-GB" sz="3200" dirty="0">
                  <a:latin typeface="Times New Roman" pitchFamily="18" charset="0"/>
                  <a:cs typeface="Times New Roman" pitchFamily="18" charset="0"/>
                </a:endParaRPr>
              </a:p>
              <a:p>
                <a:pPr marL="0" indent="0">
                  <a:buNone/>
                </a:pPr>
                <a14:m>
                  <m:oMath xmlns:m="http://schemas.openxmlformats.org/officeDocument/2006/math">
                    <m:r>
                      <a:rPr lang="en-US" sz="3200" i="1" smtClean="0">
                        <a:latin typeface="Cambria Math"/>
                      </a:rPr>
                      <m:t>0,2 . (1,5+8,5)</m:t>
                    </m:r>
                  </m:oMath>
                </a14:m>
                <a:r>
                  <a:rPr lang="en-GB" sz="3200" dirty="0" smtClean="0">
                    <a:latin typeface="Times New Roman" pitchFamily="18" charset="0"/>
                    <a:cs typeface="Times New Roman" pitchFamily="18" charset="0"/>
                  </a:rPr>
                  <a:t> = 0,2 . 10 = 2</a:t>
                </a:r>
              </a:p>
              <a:p>
                <a:pPr marL="0" indent="0">
                  <a:buNone/>
                </a:pPr>
                <a14:m>
                  <m:oMath xmlns:m="http://schemas.openxmlformats.org/officeDocument/2006/math">
                    <m:r>
                      <a:rPr lang="en-US" sz="3200" i="1" smtClean="0">
                        <a:latin typeface="Cambria Math"/>
                      </a:rPr>
                      <m:t>0,2 . 1,5+0,2 . 8,5</m:t>
                    </m:r>
                  </m:oMath>
                </a14:m>
                <a:r>
                  <a:rPr lang="en-GB" sz="3200" dirty="0" smtClean="0">
                    <a:latin typeface="Times New Roman" pitchFamily="18" charset="0"/>
                    <a:cs typeface="Times New Roman" pitchFamily="18" charset="0"/>
                  </a:rPr>
                  <a:t> = 0,3+1.7 = 2</a:t>
                </a:r>
              </a:p>
              <a:p>
                <a:pPr marL="0" indent="0">
                  <a:buNone/>
                </a:pPr>
                <a:r>
                  <a:rPr lang="en-US" sz="3200" dirty="0" err="1" smtClean="0">
                    <a:latin typeface="Times New Roman" pitchFamily="18" charset="0"/>
                    <a:cs typeface="Times New Roman" pitchFamily="18" charset="0"/>
                  </a:rPr>
                  <a:t>Vậy</a:t>
                </a:r>
                <a:r>
                  <a:rPr lang="en-US" sz="3200" dirty="0" smtClean="0">
                    <a:latin typeface="Times New Roman" pitchFamily="18" charset="0"/>
                    <a:cs typeface="Times New Roman" pitchFamily="18" charset="0"/>
                  </a:rPr>
                  <a:t> </a:t>
                </a:r>
                <a14:m>
                  <m:oMath xmlns:m="http://schemas.openxmlformats.org/officeDocument/2006/math">
                    <m:r>
                      <a:rPr lang="en-US" sz="3200" i="1" smtClean="0">
                        <a:latin typeface="Cambria Math"/>
                      </a:rPr>
                      <m:t>0,2 . (1,5+8,5)</m:t>
                    </m:r>
                  </m:oMath>
                </a14:m>
                <a:r>
                  <a:rPr lang="en-US" sz="3200" dirty="0">
                    <a:latin typeface="Times New Roman" pitchFamily="18" charset="0"/>
                    <a:cs typeface="Times New Roman" pitchFamily="18" charset="0"/>
                  </a:rPr>
                  <a:t> =</a:t>
                </a:r>
                <a:r>
                  <a:rPr lang="en-US" sz="3200" dirty="0" smtClean="0">
                    <a:latin typeface="Times New Roman" pitchFamily="18" charset="0"/>
                    <a:cs typeface="Times New Roman" pitchFamily="18" charset="0"/>
                  </a:rPr>
                  <a:t> </a:t>
                </a:r>
                <a14:m>
                  <m:oMath xmlns:m="http://schemas.openxmlformats.org/officeDocument/2006/math">
                    <m:r>
                      <a:rPr lang="en-US" sz="3200" i="1">
                        <a:latin typeface="Cambria Math"/>
                      </a:rPr>
                      <m:t>0,2 . 1,5+0,2 . 8,5</m:t>
                    </m:r>
                  </m:oMath>
                </a14:m>
                <a:r>
                  <a:rPr lang="en-US" sz="3200" dirty="0">
                    <a:latin typeface="Times New Roman" pitchFamily="18" charset="0"/>
                    <a:cs typeface="Times New Roman" pitchFamily="18" charset="0"/>
                  </a:rPr>
                  <a:t> </a:t>
                </a:r>
                <a:r>
                  <a:rPr lang="en-US" sz="3200" dirty="0" smtClean="0">
                    <a:latin typeface="Times New Roman" pitchFamily="18" charset="0"/>
                    <a:cs typeface="Times New Roman" pitchFamily="18" charset="0"/>
                  </a:rPr>
                  <a:t>= 2</a:t>
                </a:r>
                <a:endParaRPr lang="en-GB" sz="3200" dirty="0">
                  <a:latin typeface="Times New Roman" pitchFamily="18" charset="0"/>
                  <a:cs typeface="Times New Roman" pitchFamily="18" charset="0"/>
                </a:endParaRPr>
              </a:p>
            </p:txBody>
          </p:sp>
        </mc:Choice>
        <mc:Fallback xmlns="">
          <p:sp>
            <p:nvSpPr>
              <p:cNvPr id="6" name="Content Placeholder 2"/>
              <p:cNvSpPr>
                <a:spLocks noGrp="1" noRot="1" noChangeAspect="1" noMove="1" noResize="1" noEditPoints="1" noAdjustHandles="1" noChangeArrowheads="1" noChangeShapeType="1" noTextEdit="1"/>
              </p:cNvSpPr>
              <p:nvPr>
                <p:ph idx="1"/>
              </p:nvPr>
            </p:nvSpPr>
            <p:spPr>
              <a:xfrm>
                <a:off x="1587924" y="1987752"/>
                <a:ext cx="8256494" cy="2853190"/>
              </a:xfrm>
              <a:blipFill rotWithShape="0">
                <a:blip r:embed="rId4"/>
                <a:stretch>
                  <a:fillRect l="-1845" t="-4701"/>
                </a:stretch>
              </a:blipFill>
            </p:spPr>
            <p:txBody>
              <a:bodyPr/>
              <a:lstStyle/>
              <a:p>
                <a:r>
                  <a:rPr lang="en-US">
                    <a:noFill/>
                  </a:rPr>
                  <a:t> </a:t>
                </a:r>
              </a:p>
            </p:txBody>
          </p:sp>
        </mc:Fallback>
      </mc:AlternateContent>
      <p:sp>
        <p:nvSpPr>
          <p:cNvPr id="7" name="Oval Callout 6"/>
          <p:cNvSpPr/>
          <p:nvPr/>
        </p:nvSpPr>
        <p:spPr>
          <a:xfrm>
            <a:off x="3724835" y="4141695"/>
            <a:ext cx="7180730" cy="2447364"/>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smtClean="0">
                <a:solidFill>
                  <a:srgbClr val="FFFF00"/>
                </a:solidFill>
                <a:latin typeface="Times New Roman" panose="02020603050405020304" pitchFamily="18" charset="0"/>
                <a:cs typeface="Times New Roman" panose="02020603050405020304" pitchFamily="18" charset="0"/>
              </a:rPr>
              <a:t>Tính</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chất</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của</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các</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phép</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tính</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với</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số</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thập</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phân</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có</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giống</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với</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tính</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chất</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của</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các</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phép</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tính</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số</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nguyên</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và</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phân</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số</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không</a:t>
            </a:r>
            <a:r>
              <a:rPr lang="en-US" sz="3200" dirty="0" smtClean="0">
                <a:solidFill>
                  <a:srgbClr val="FFFF00"/>
                </a:solidFill>
                <a:latin typeface="Times New Roman" panose="02020603050405020304" pitchFamily="18" charset="0"/>
                <a:cs typeface="Times New Roman" panose="02020603050405020304" pitchFamily="18" charset="0"/>
              </a:rPr>
              <a:t>?</a:t>
            </a:r>
            <a:endParaRPr lang="en-US" sz="3200"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23434064"/>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 calcmode="lin" valueType="num">
                                      <p:cBhvr additive="base">
                                        <p:cTn id="11"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 calcmode="lin" valueType="num">
                                      <p:cBhvr additive="base">
                                        <p:cTn id="15"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 calcmode="lin" valueType="num">
                                      <p:cBhvr additive="base">
                                        <p:cTn id="19"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p:cTn id="25" dur="1000" fill="hold"/>
                                        <p:tgtEl>
                                          <p:spTgt spid="7"/>
                                        </p:tgtEl>
                                        <p:attrNameLst>
                                          <p:attrName>ppt_w</p:attrName>
                                        </p:attrNameLst>
                                      </p:cBhvr>
                                      <p:tavLst>
                                        <p:tav tm="0">
                                          <p:val>
                                            <p:fltVal val="0"/>
                                          </p:val>
                                        </p:tav>
                                        <p:tav tm="100000">
                                          <p:val>
                                            <p:strVal val="#ppt_w"/>
                                          </p:val>
                                        </p:tav>
                                      </p:tavLst>
                                    </p:anim>
                                    <p:anim calcmode="lin" valueType="num">
                                      <p:cBhvr>
                                        <p:cTn id="26" dur="1000" fill="hold"/>
                                        <p:tgtEl>
                                          <p:spTgt spid="7"/>
                                        </p:tgtEl>
                                        <p:attrNameLst>
                                          <p:attrName>ppt_h</p:attrName>
                                        </p:attrNameLst>
                                      </p:cBhvr>
                                      <p:tavLst>
                                        <p:tav tm="0">
                                          <p:val>
                                            <p:fltVal val="0"/>
                                          </p:val>
                                        </p:tav>
                                        <p:tav tm="100000">
                                          <p:val>
                                            <p:strVal val="#ppt_h"/>
                                          </p:val>
                                        </p:tav>
                                      </p:tavLst>
                                    </p:anim>
                                    <p:anim calcmode="lin" valueType="num">
                                      <p:cBhvr>
                                        <p:cTn id="27" dur="1000" fill="hold"/>
                                        <p:tgtEl>
                                          <p:spTgt spid="7"/>
                                        </p:tgtEl>
                                        <p:attrNameLst>
                                          <p:attrName>style.rotation</p:attrName>
                                        </p:attrNameLst>
                                      </p:cBhvr>
                                      <p:tavLst>
                                        <p:tav tm="0">
                                          <p:val>
                                            <p:fltVal val="90"/>
                                          </p:val>
                                        </p:tav>
                                        <p:tav tm="100000">
                                          <p:val>
                                            <p:fltVal val="0"/>
                                          </p:val>
                                        </p:tav>
                                      </p:tavLst>
                                    </p:anim>
                                    <p:animEffect transition="in" filter="fade">
                                      <p:cBhvr>
                                        <p:cTn id="28"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02454" y="727954"/>
            <a:ext cx="10827434" cy="1097375"/>
          </a:xfrm>
          <a:prstGeom prst="rect">
            <a:avLst/>
          </a:prstGeom>
        </p:spPr>
      </p:pic>
      <p:sp>
        <p:nvSpPr>
          <p:cNvPr id="5" name="Content Placeholder 2"/>
          <p:cNvSpPr txBox="1">
            <a:spLocks/>
          </p:cNvSpPr>
          <p:nvPr/>
        </p:nvSpPr>
        <p:spPr>
          <a:xfrm>
            <a:off x="981635" y="2205318"/>
            <a:ext cx="10461812" cy="3133165"/>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dirty="0" err="1" smtClean="0">
                <a:latin typeface="Times New Roman" pitchFamily="18" charset="0"/>
                <a:cs typeface="Times New Roman" pitchFamily="18" charset="0"/>
              </a:rPr>
              <a:t>Giố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hư</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á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phép</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ính</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vớ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số</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guyê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và</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phâ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số</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á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phép</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ính</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vớ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số</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hập</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phâ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ũ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ó</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ầy</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ủ</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á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ính</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hất</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hư</a:t>
            </a:r>
            <a:r>
              <a:rPr lang="en-US" dirty="0" smtClean="0">
                <a:latin typeface="Times New Roman" pitchFamily="18" charset="0"/>
                <a:cs typeface="Times New Roman" pitchFamily="18" charset="0"/>
              </a:rPr>
              <a:t>:</a:t>
            </a:r>
          </a:p>
          <a:p>
            <a:r>
              <a:rPr lang="en-US" dirty="0" err="1" smtClean="0">
                <a:solidFill>
                  <a:srgbClr val="0000FF"/>
                </a:solidFill>
                <a:latin typeface="Times New Roman" pitchFamily="18" charset="0"/>
                <a:cs typeface="Times New Roman" pitchFamily="18" charset="0"/>
              </a:rPr>
              <a:t>Tính</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chất</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giao</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hoán</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và</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tính</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chất</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kết</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hợp</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của</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phép</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cộng</a:t>
            </a:r>
            <a:r>
              <a:rPr lang="en-US" dirty="0" smtClean="0">
                <a:solidFill>
                  <a:srgbClr val="0000FF"/>
                </a:solidFill>
                <a:latin typeface="Times New Roman" pitchFamily="18" charset="0"/>
                <a:cs typeface="Times New Roman" pitchFamily="18" charset="0"/>
              </a:rPr>
              <a:t>.</a:t>
            </a:r>
          </a:p>
          <a:p>
            <a:r>
              <a:rPr lang="en-US" dirty="0" err="1" smtClean="0">
                <a:solidFill>
                  <a:srgbClr val="0000FF"/>
                </a:solidFill>
                <a:latin typeface="Times New Roman" pitchFamily="18" charset="0"/>
                <a:cs typeface="Times New Roman" pitchFamily="18" charset="0"/>
              </a:rPr>
              <a:t>Tính</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chất</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giao</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hoán</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và</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tính</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chất</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kết</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hợp</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của</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phép</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nhân</a:t>
            </a:r>
            <a:r>
              <a:rPr lang="en-US" dirty="0" smtClean="0">
                <a:solidFill>
                  <a:srgbClr val="0000FF"/>
                </a:solidFill>
                <a:latin typeface="Times New Roman" pitchFamily="18" charset="0"/>
                <a:cs typeface="Times New Roman" pitchFamily="18" charset="0"/>
              </a:rPr>
              <a:t>.</a:t>
            </a:r>
          </a:p>
          <a:p>
            <a:r>
              <a:rPr lang="en-US" dirty="0" err="1" smtClean="0">
                <a:solidFill>
                  <a:srgbClr val="0000FF"/>
                </a:solidFill>
                <a:latin typeface="Times New Roman" pitchFamily="18" charset="0"/>
                <a:cs typeface="Times New Roman" pitchFamily="18" charset="0"/>
              </a:rPr>
              <a:t>Tính</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chất</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phân</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phối</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của</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phép</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nhân</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đối</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với</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phép</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cộng</a:t>
            </a:r>
            <a:endParaRPr lang="en-GB" dirty="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74137799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4504764" y="1970018"/>
            <a:ext cx="5244353" cy="61286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i="1" dirty="0" smtClean="0">
                <a:solidFill>
                  <a:srgbClr val="FF0000"/>
                </a:solidFill>
                <a:latin typeface="Times New Roman" pitchFamily="18" charset="0"/>
                <a:cs typeface="Times New Roman" pitchFamily="18" charset="0"/>
              </a:rPr>
              <a:t> </a:t>
            </a:r>
            <a:r>
              <a:rPr lang="en-US" i="1" dirty="0" err="1" smtClean="0">
                <a:solidFill>
                  <a:srgbClr val="FF0000"/>
                </a:solidFill>
                <a:latin typeface="Times New Roman" pitchFamily="18" charset="0"/>
                <a:cs typeface="Times New Roman" pitchFamily="18" charset="0"/>
              </a:rPr>
              <a:t>Tính</a:t>
            </a:r>
            <a:r>
              <a:rPr lang="en-US" i="1" dirty="0" smtClean="0">
                <a:solidFill>
                  <a:srgbClr val="FF0000"/>
                </a:solidFill>
                <a:latin typeface="Times New Roman" pitchFamily="18" charset="0"/>
                <a:cs typeface="Times New Roman" pitchFamily="18" charset="0"/>
              </a:rPr>
              <a:t> </a:t>
            </a:r>
            <a:r>
              <a:rPr lang="en-US" i="1" dirty="0" err="1" smtClean="0">
                <a:solidFill>
                  <a:srgbClr val="FF0000"/>
                </a:solidFill>
                <a:latin typeface="Times New Roman" pitchFamily="18" charset="0"/>
                <a:cs typeface="Times New Roman" pitchFamily="18" charset="0"/>
              </a:rPr>
              <a:t>bằng</a:t>
            </a:r>
            <a:r>
              <a:rPr lang="en-US" i="1" dirty="0" smtClean="0">
                <a:solidFill>
                  <a:srgbClr val="FF0000"/>
                </a:solidFill>
                <a:latin typeface="Times New Roman" pitchFamily="18" charset="0"/>
                <a:cs typeface="Times New Roman" pitchFamily="18" charset="0"/>
              </a:rPr>
              <a:t> </a:t>
            </a:r>
            <a:r>
              <a:rPr lang="en-US" i="1" dirty="0" err="1" smtClean="0">
                <a:solidFill>
                  <a:srgbClr val="FF0000"/>
                </a:solidFill>
                <a:latin typeface="Times New Roman" pitchFamily="18" charset="0"/>
                <a:cs typeface="Times New Roman" pitchFamily="18" charset="0"/>
              </a:rPr>
              <a:t>cách</a:t>
            </a:r>
            <a:r>
              <a:rPr lang="en-US" i="1" dirty="0" smtClean="0">
                <a:solidFill>
                  <a:srgbClr val="FF0000"/>
                </a:solidFill>
                <a:latin typeface="Times New Roman" pitchFamily="18" charset="0"/>
                <a:cs typeface="Times New Roman" pitchFamily="18" charset="0"/>
              </a:rPr>
              <a:t> </a:t>
            </a:r>
            <a:r>
              <a:rPr lang="en-US" i="1" dirty="0" err="1" smtClean="0">
                <a:solidFill>
                  <a:srgbClr val="FF0000"/>
                </a:solidFill>
                <a:latin typeface="Times New Roman" pitchFamily="18" charset="0"/>
                <a:cs typeface="Times New Roman" pitchFamily="18" charset="0"/>
              </a:rPr>
              <a:t>hợp</a:t>
            </a:r>
            <a:r>
              <a:rPr lang="en-US" i="1" dirty="0" smtClean="0">
                <a:solidFill>
                  <a:srgbClr val="FF0000"/>
                </a:solidFill>
                <a:latin typeface="Times New Roman" pitchFamily="18" charset="0"/>
                <a:cs typeface="Times New Roman" pitchFamily="18" charset="0"/>
              </a:rPr>
              <a:t> </a:t>
            </a:r>
            <a:r>
              <a:rPr lang="en-US" i="1" dirty="0" err="1" smtClean="0">
                <a:solidFill>
                  <a:srgbClr val="FF0000"/>
                </a:solidFill>
                <a:latin typeface="Times New Roman" pitchFamily="18" charset="0"/>
                <a:cs typeface="Times New Roman" pitchFamily="18" charset="0"/>
              </a:rPr>
              <a:t>lý</a:t>
            </a:r>
            <a:r>
              <a:rPr lang="en-US" i="1" dirty="0" smtClean="0">
                <a:solidFill>
                  <a:srgbClr val="FF0000"/>
                </a:solidFill>
                <a:latin typeface="Times New Roman" pitchFamily="18" charset="0"/>
                <a:cs typeface="Times New Roman" pitchFamily="18" charset="0"/>
              </a:rPr>
              <a:t> </a:t>
            </a:r>
            <a:r>
              <a:rPr lang="en-US" i="1" dirty="0" err="1" smtClean="0">
                <a:solidFill>
                  <a:srgbClr val="FF0000"/>
                </a:solidFill>
                <a:latin typeface="Times New Roman" pitchFamily="18" charset="0"/>
                <a:cs typeface="Times New Roman" pitchFamily="18" charset="0"/>
              </a:rPr>
              <a:t>nhất</a:t>
            </a:r>
            <a:r>
              <a:rPr lang="en-US" i="1" dirty="0" smtClean="0">
                <a:solidFill>
                  <a:srgbClr val="FF0000"/>
                </a:solidFill>
                <a:latin typeface="Times New Roman" pitchFamily="18" charset="0"/>
                <a:cs typeface="Times New Roman" pitchFamily="18" charset="0"/>
              </a:rPr>
              <a:t>:</a:t>
            </a:r>
          </a:p>
        </p:txBody>
      </p:sp>
      <p:pic>
        <p:nvPicPr>
          <p:cNvPr id="5" name="Picture 4"/>
          <p:cNvPicPr>
            <a:picLocks noChangeAspect="1"/>
          </p:cNvPicPr>
          <p:nvPr/>
        </p:nvPicPr>
        <p:blipFill>
          <a:blip r:embed="rId2"/>
          <a:stretch>
            <a:fillRect/>
          </a:stretch>
        </p:blipFill>
        <p:spPr>
          <a:xfrm>
            <a:off x="302454" y="727954"/>
            <a:ext cx="10827434" cy="1097375"/>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1825328"/>
            <a:ext cx="4504765" cy="902251"/>
          </a:xfrm>
          <a:prstGeom prst="rect">
            <a:avLst/>
          </a:prstGeom>
        </p:spPr>
      </p:pic>
      <p:sp>
        <p:nvSpPr>
          <p:cNvPr id="8" name="Content Placeholder 2"/>
          <p:cNvSpPr txBox="1">
            <a:spLocks/>
          </p:cNvSpPr>
          <p:nvPr/>
        </p:nvSpPr>
        <p:spPr>
          <a:xfrm>
            <a:off x="2030506" y="2727576"/>
            <a:ext cx="8937811" cy="1239306"/>
          </a:xfrm>
          <a:prstGeom prst="rect">
            <a:avLst/>
          </a:prstGeom>
        </p:spPr>
        <p:txBody>
          <a:bodyPr vert="horz" lIns="91440" tIns="45720" rIns="91440" bIns="45720" rtlCol="0">
            <a:normAutofit fontScale="925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dirty="0" smtClean="0">
                <a:latin typeface="Times New Roman" pitchFamily="18" charset="0"/>
                <a:cs typeface="Times New Roman" pitchFamily="18" charset="0"/>
              </a:rPr>
              <a:t>a) 4,38-1,9+0,62</a:t>
            </a: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b)[(-100) . (-1,6)] : (-2)</a:t>
            </a:r>
          </a:p>
          <a:p>
            <a:pPr marL="0" indent="0">
              <a:buNone/>
            </a:pPr>
            <a:r>
              <a:rPr lang="en-US" dirty="0" smtClean="0">
                <a:latin typeface="Times New Roman" pitchFamily="18" charset="0"/>
                <a:cs typeface="Times New Roman" pitchFamily="18" charset="0"/>
              </a:rPr>
              <a:t>c) (2,4 . 5,55) : 1,11                  d) 100 . (2,01+3,99)</a:t>
            </a:r>
          </a:p>
        </p:txBody>
      </p:sp>
      <p:sp>
        <p:nvSpPr>
          <p:cNvPr id="9" name="Title 1"/>
          <p:cNvSpPr txBox="1">
            <a:spLocks/>
          </p:cNvSpPr>
          <p:nvPr/>
        </p:nvSpPr>
        <p:spPr>
          <a:xfrm>
            <a:off x="5523327" y="3575845"/>
            <a:ext cx="976084" cy="6029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u="sng" dirty="0" err="1" smtClean="0">
                <a:latin typeface="Times New Roman" panose="02020603050405020304" pitchFamily="18" charset="0"/>
                <a:cs typeface="Times New Roman" panose="02020603050405020304" pitchFamily="18" charset="0"/>
              </a:rPr>
              <a:t>Giải</a:t>
            </a:r>
            <a:endParaRPr lang="en-US" sz="3200" u="sng" dirty="0">
              <a:latin typeface="Times New Roman" panose="02020603050405020304" pitchFamily="18" charset="0"/>
              <a:cs typeface="Times New Roman" panose="02020603050405020304" pitchFamily="18" charset="0"/>
            </a:endParaRPr>
          </a:p>
        </p:txBody>
      </p:sp>
      <p:sp>
        <p:nvSpPr>
          <p:cNvPr id="10" name="Content Placeholder 2"/>
          <p:cNvSpPr txBox="1">
            <a:spLocks/>
          </p:cNvSpPr>
          <p:nvPr/>
        </p:nvSpPr>
        <p:spPr>
          <a:xfrm>
            <a:off x="2494427" y="4182034"/>
            <a:ext cx="8229600" cy="248770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dirty="0" smtClean="0">
                <a:latin typeface="Times New Roman" pitchFamily="18" charset="0"/>
                <a:cs typeface="Times New Roman" pitchFamily="18" charset="0"/>
              </a:rPr>
              <a:t>a) 4,38-1,9+0,62 = 4,38+0,62-1,9=5-1,9=3,1</a:t>
            </a:r>
          </a:p>
          <a:p>
            <a:pPr marL="0" indent="0">
              <a:buNone/>
            </a:pPr>
            <a:r>
              <a:rPr lang="en-US" dirty="0" smtClean="0">
                <a:latin typeface="Times New Roman" pitchFamily="18" charset="0"/>
                <a:cs typeface="Times New Roman" pitchFamily="18" charset="0"/>
              </a:rPr>
              <a:t>b) [(-100) . (-1,6)] : (-2)=160 : (-2)=-80</a:t>
            </a:r>
          </a:p>
          <a:p>
            <a:pPr marL="0" indent="0">
              <a:buNone/>
            </a:pPr>
            <a:r>
              <a:rPr lang="en-US" dirty="0" smtClean="0">
                <a:latin typeface="Times New Roman" pitchFamily="18" charset="0"/>
                <a:cs typeface="Times New Roman" pitchFamily="18" charset="0"/>
              </a:rPr>
              <a:t>c) (2,4 . 5,55) : 1,11= 13,32 : 1,11=12</a:t>
            </a:r>
          </a:p>
          <a:p>
            <a:pPr marL="0" indent="0">
              <a:buNone/>
            </a:pPr>
            <a:r>
              <a:rPr lang="en-US" dirty="0" smtClean="0">
                <a:latin typeface="Times New Roman" pitchFamily="18" charset="0"/>
                <a:cs typeface="Times New Roman" pitchFamily="18" charset="0"/>
              </a:rPr>
              <a:t>d) 100 . (2,01+3,99) = 100 . 6=600</a:t>
            </a:r>
          </a:p>
        </p:txBody>
      </p:sp>
    </p:spTree>
    <p:extLst>
      <p:ext uri="{BB962C8B-B14F-4D97-AF65-F5344CB8AC3E}">
        <p14:creationId xmlns:p14="http://schemas.microsoft.com/office/powerpoint/2010/main" val="45418893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par>
                                <p:cTn id="8" presetID="21" presetClass="entr" presetSubtype="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heel(1)">
                                      <p:cBhvr>
                                        <p:cTn id="10" dur="2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5"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2000"/>
                                        <p:tgtEl>
                                          <p:spTgt spid="9"/>
                                        </p:tgtEl>
                                      </p:cBhvr>
                                    </p:animEffect>
                                    <p:anim calcmode="lin" valueType="num">
                                      <p:cBhvr>
                                        <p:cTn id="20" dur="2000" fill="hold"/>
                                        <p:tgtEl>
                                          <p:spTgt spid="9"/>
                                        </p:tgtEl>
                                        <p:attrNameLst>
                                          <p:attrName>ppt_w</p:attrName>
                                        </p:attrNameLst>
                                      </p:cBhvr>
                                      <p:tavLst>
                                        <p:tav tm="0" fmla="#ppt_w*sin(2.5*pi*$)">
                                          <p:val>
                                            <p:fltVal val="0"/>
                                          </p:val>
                                        </p:tav>
                                        <p:tav tm="100000">
                                          <p:val>
                                            <p:fltVal val="1"/>
                                          </p:val>
                                        </p:tav>
                                      </p:tavLst>
                                    </p:anim>
                                    <p:anim calcmode="lin" valueType="num">
                                      <p:cBhvr>
                                        <p:cTn id="21" dur="2000" fill="hold"/>
                                        <p:tgtEl>
                                          <p:spTgt spid="9"/>
                                        </p:tgtEl>
                                        <p:attrNameLst>
                                          <p:attrName>ppt_h</p:attrName>
                                        </p:attrNameLst>
                                      </p:cBhvr>
                                      <p:tavLst>
                                        <p:tav tm="0">
                                          <p:val>
                                            <p:strVal val="#ppt_h"/>
                                          </p:val>
                                        </p:tav>
                                        <p:tav tm="100000">
                                          <p:val>
                                            <p:strVal val="#ppt_h"/>
                                          </p:val>
                                        </p:tav>
                                      </p:tavLst>
                                    </p:anim>
                                  </p:childTnLst>
                                </p:cTn>
                              </p:par>
                              <p:par>
                                <p:cTn id="22" presetID="45" presetClass="entr" presetSubtype="0"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2000"/>
                                        <p:tgtEl>
                                          <p:spTgt spid="10"/>
                                        </p:tgtEl>
                                      </p:cBhvr>
                                    </p:animEffect>
                                    <p:anim calcmode="lin" valueType="num">
                                      <p:cBhvr>
                                        <p:cTn id="25" dur="2000" fill="hold"/>
                                        <p:tgtEl>
                                          <p:spTgt spid="10"/>
                                        </p:tgtEl>
                                        <p:attrNameLst>
                                          <p:attrName>ppt_w</p:attrName>
                                        </p:attrNameLst>
                                      </p:cBhvr>
                                      <p:tavLst>
                                        <p:tav tm="0" fmla="#ppt_w*sin(2.5*pi*$)">
                                          <p:val>
                                            <p:fltVal val="0"/>
                                          </p:val>
                                        </p:tav>
                                        <p:tav tm="100000">
                                          <p:val>
                                            <p:fltVal val="1"/>
                                          </p:val>
                                        </p:tav>
                                      </p:tavLst>
                                    </p:anim>
                                    <p:anim calcmode="lin" valueType="num">
                                      <p:cBhvr>
                                        <p:cTn id="26" dur="2000" fill="hold"/>
                                        <p:tgtEl>
                                          <p:spTgt spid="1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9" grpId="0"/>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Content Placeholder 2"/>
              <p:cNvSpPr txBox="1">
                <a:spLocks/>
              </p:cNvSpPr>
              <p:nvPr/>
            </p:nvSpPr>
            <p:spPr>
              <a:xfrm>
                <a:off x="201706" y="2228741"/>
                <a:ext cx="11833412" cy="120025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i="1" dirty="0" smtClean="0">
                    <a:solidFill>
                      <a:srgbClr val="FF0000"/>
                    </a:solidFill>
                    <a:latin typeface="Times New Roman" pitchFamily="18" charset="0"/>
                    <a:cs typeface="Times New Roman" pitchFamily="18" charset="0"/>
                  </a:rPr>
                  <a:t>Vận </a:t>
                </a:r>
                <a:r>
                  <a:rPr lang="en-US" i="1" dirty="0" err="1" smtClean="0">
                    <a:solidFill>
                      <a:srgbClr val="FF0000"/>
                    </a:solidFill>
                    <a:latin typeface="Times New Roman" pitchFamily="18" charset="0"/>
                    <a:cs typeface="Times New Roman" pitchFamily="18" charset="0"/>
                  </a:rPr>
                  <a:t>dụng</a:t>
                </a:r>
                <a:r>
                  <a:rPr lang="en-US" i="1" dirty="0" smtClean="0">
                    <a:solidFill>
                      <a:srgbClr val="FF0000"/>
                    </a:solidFill>
                    <a:latin typeface="Times New Roman" pitchFamily="18" charset="0"/>
                    <a:cs typeface="Times New Roman" pitchFamily="18" charset="0"/>
                  </a:rPr>
                  <a:t> 3: </a:t>
                </a:r>
                <a:r>
                  <a:rPr lang="en-US" dirty="0" err="1" smtClean="0">
                    <a:latin typeface="Times New Roman" pitchFamily="18" charset="0"/>
                    <a:cs typeface="Times New Roman" pitchFamily="18" charset="0"/>
                  </a:rPr>
                  <a:t>Tính</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iệ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ích</a:t>
                </a:r>
                <a:r>
                  <a:rPr lang="en-US" dirty="0" smtClean="0">
                    <a:latin typeface="Times New Roman" pitchFamily="18" charset="0"/>
                    <a:cs typeface="Times New Roman" pitchFamily="18" charset="0"/>
                  </a:rPr>
                  <a:t> S </a:t>
                </a:r>
                <a:r>
                  <a:rPr lang="en-US" dirty="0" err="1" smtClean="0">
                    <a:latin typeface="Times New Roman" pitchFamily="18" charset="0"/>
                    <a:cs typeface="Times New Roman" pitchFamily="18" charset="0"/>
                  </a:rPr>
                  <a:t>của</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một</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hình</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rò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ó</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bá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kính</a:t>
                </a:r>
                <a:r>
                  <a:rPr lang="en-US" dirty="0" smtClean="0">
                    <a:latin typeface="Times New Roman" pitchFamily="18" charset="0"/>
                    <a:cs typeface="Times New Roman" pitchFamily="18" charset="0"/>
                  </a:rPr>
                  <a:t> R = 10 cm </a:t>
                </a:r>
                <a:r>
                  <a:rPr lang="en-US" dirty="0" err="1" smtClean="0">
                    <a:latin typeface="Times New Roman" pitchFamily="18" charset="0"/>
                    <a:cs typeface="Times New Roman" pitchFamily="18" charset="0"/>
                  </a:rPr>
                  <a:t>theo</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ô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hức</a:t>
                </a:r>
                <a:r>
                  <a:rPr lang="en-US" dirty="0" smtClean="0">
                    <a:latin typeface="Times New Roman" pitchFamily="18" charset="0"/>
                    <a:cs typeface="Times New Roman" pitchFamily="18" charset="0"/>
                  </a:rPr>
                  <a:t> </a:t>
                </a:r>
                <a14:m>
                  <m:oMath xmlns:m="http://schemas.openxmlformats.org/officeDocument/2006/math">
                    <m:r>
                      <a:rPr lang="en-US" i="1">
                        <a:latin typeface="Cambria Math" panose="02040503050406030204" pitchFamily="18" charset="0"/>
                      </a:rPr>
                      <m:t>𝑆</m:t>
                    </m:r>
                    <m:r>
                      <a:rPr lang="en-US" i="1">
                        <a:latin typeface="Cambria Math" panose="02040503050406030204" pitchFamily="18" charset="0"/>
                      </a:rPr>
                      <m:t>=</m:t>
                    </m:r>
                    <m:r>
                      <a:rPr lang="en-US" i="1">
                        <a:latin typeface="Cambria Math" panose="02040503050406030204" pitchFamily="18" charset="0"/>
                      </a:rPr>
                      <m:t>𝜋</m:t>
                    </m:r>
                    <m:sSup>
                      <m:sSupPr>
                        <m:ctrlPr>
                          <a:rPr lang="en-GB" i="1">
                            <a:latin typeface="Cambria Math"/>
                          </a:rPr>
                        </m:ctrlPr>
                      </m:sSupPr>
                      <m:e>
                        <m:r>
                          <a:rPr lang="en-US" i="1">
                            <a:latin typeface="Cambria Math" panose="02040503050406030204" pitchFamily="18" charset="0"/>
                          </a:rPr>
                          <m:t>𝑅</m:t>
                        </m:r>
                      </m:e>
                      <m:sup>
                        <m:r>
                          <a:rPr lang="en-US" i="1">
                            <a:latin typeface="Cambria Math" panose="02040503050406030204" pitchFamily="18" charset="0"/>
                          </a:rPr>
                          <m:t>2</m:t>
                        </m:r>
                      </m:sup>
                    </m:sSup>
                    <m:r>
                      <a:rPr lang="en-US" i="1">
                        <a:latin typeface="Cambria Math" panose="02040503050406030204" pitchFamily="18" charset="0"/>
                      </a:rPr>
                      <m:t> </m:t>
                    </m:r>
                  </m:oMath>
                </a14:m>
                <a:r>
                  <a:rPr lang="en-US" dirty="0" err="1">
                    <a:latin typeface="Times New Roman" pitchFamily="18" charset="0"/>
                    <a:cs typeface="Times New Roman" pitchFamily="18" charset="0"/>
                  </a:rPr>
                  <a:t>với</a:t>
                </a:r>
                <a:r>
                  <a:rPr lang="en-US" dirty="0">
                    <a:latin typeface="Times New Roman" pitchFamily="18" charset="0"/>
                    <a:cs typeface="Times New Roman" pitchFamily="18" charset="0"/>
                  </a:rPr>
                  <a:t> </a:t>
                </a:r>
                <a14:m>
                  <m:oMath xmlns:m="http://schemas.openxmlformats.org/officeDocument/2006/math">
                    <m:r>
                      <a:rPr lang="en-US" i="1">
                        <a:latin typeface="Cambria Math" panose="02040503050406030204" pitchFamily="18" charset="0"/>
                      </a:rPr>
                      <m:t>𝜋</m:t>
                    </m:r>
                    <m:r>
                      <a:rPr lang="en-US" i="1">
                        <a:latin typeface="Cambria Math" panose="02040503050406030204" pitchFamily="18" charset="0"/>
                      </a:rPr>
                      <m:t>=3,142</m:t>
                    </m:r>
                  </m:oMath>
                </a14:m>
                <a:r>
                  <a:rPr lang="en-GB" dirty="0" smtClean="0">
                    <a:latin typeface="Times New Roman" pitchFamily="18" charset="0"/>
                    <a:cs typeface="Times New Roman" pitchFamily="18" charset="0"/>
                  </a:rPr>
                  <a:t>.</a:t>
                </a:r>
                <a:endParaRPr lang="en-GB" dirty="0">
                  <a:latin typeface="Times New Roman" pitchFamily="18" charset="0"/>
                  <a:cs typeface="Times New Roman" pitchFamily="18" charset="0"/>
                </a:endParaRPr>
              </a:p>
            </p:txBody>
          </p:sp>
        </mc:Choice>
        <mc:Fallback xmlns="">
          <p:sp>
            <p:nvSpPr>
              <p:cNvPr id="4" name="Content Placeholder 2"/>
              <p:cNvSpPr txBox="1">
                <a:spLocks noRot="1" noChangeAspect="1" noMove="1" noResize="1" noEditPoints="1" noAdjustHandles="1" noChangeArrowheads="1" noChangeShapeType="1" noTextEdit="1"/>
              </p:cNvSpPr>
              <p:nvPr/>
            </p:nvSpPr>
            <p:spPr>
              <a:xfrm>
                <a:off x="201706" y="2228741"/>
                <a:ext cx="11833412" cy="1200259"/>
              </a:xfrm>
              <a:prstGeom prst="rect">
                <a:avLst/>
              </a:prstGeom>
              <a:blipFill rotWithShape="0">
                <a:blip r:embed="rId2"/>
                <a:stretch>
                  <a:fillRect l="-1288" t="-7107" r="-979" b="-50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Content Placeholder 2"/>
              <p:cNvSpPr txBox="1">
                <a:spLocks/>
              </p:cNvSpPr>
              <p:nvPr/>
            </p:nvSpPr>
            <p:spPr>
              <a:xfrm>
                <a:off x="1695500" y="3429000"/>
                <a:ext cx="8229600" cy="192824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 typeface="Arial" pitchFamily="34" charset="0"/>
                  <a:buNone/>
                </a:pPr>
                <a:r>
                  <a:rPr lang="en-US" dirty="0" err="1" smtClean="0">
                    <a:latin typeface="Times New Roman" pitchFamily="18" charset="0"/>
                    <a:cs typeface="Times New Roman" pitchFamily="18" charset="0"/>
                  </a:rPr>
                  <a:t>Giải</a:t>
                </a:r>
                <a:endParaRPr lang="en-US" dirty="0" smtClean="0">
                  <a:latin typeface="Times New Roman" pitchFamily="18" charset="0"/>
                  <a:cs typeface="Times New Roman" pitchFamily="18" charset="0"/>
                </a:endParaRPr>
              </a:p>
              <a:p>
                <a:pPr marL="0" indent="0" algn="ctr">
                  <a:buFont typeface="Arial" pitchFamily="34" charset="0"/>
                  <a:buNone/>
                </a:pPr>
                <a:r>
                  <a:rPr lang="en-US" dirty="0" err="1" smtClean="0">
                    <a:latin typeface="Times New Roman" pitchFamily="18" charset="0"/>
                    <a:cs typeface="Times New Roman" pitchFamily="18" charset="0"/>
                  </a:rPr>
                  <a:t>Diệ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ích</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ủa</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hình</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rò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là</a:t>
                </a:r>
                <a:r>
                  <a:rPr lang="en-US" dirty="0" smtClean="0">
                    <a:latin typeface="Times New Roman" pitchFamily="18" charset="0"/>
                    <a:cs typeface="Times New Roman" pitchFamily="18" charset="0"/>
                  </a:rPr>
                  <a:t>:</a:t>
                </a:r>
              </a:p>
              <a:p>
                <a:pPr marL="0" indent="0" algn="ctr">
                  <a:buFont typeface="Arial" pitchFamily="34" charset="0"/>
                  <a:buNone/>
                </a:pPr>
                <a:r>
                  <a:rPr lang="en-US" dirty="0" smtClean="0">
                    <a:latin typeface="Times New Roman" pitchFamily="18" charset="0"/>
                    <a:cs typeface="Times New Roman" pitchFamily="18" charset="0"/>
                  </a:rPr>
                  <a:t>3,142 . </a:t>
                </a:r>
                <a14:m>
                  <m:oMath xmlns:m="http://schemas.openxmlformats.org/officeDocument/2006/math">
                    <m:sSup>
                      <m:sSupPr>
                        <m:ctrlPr>
                          <a:rPr lang="en-US" i="1" smtClean="0">
                            <a:latin typeface="Cambria Math"/>
                            <a:cs typeface="Times New Roman" pitchFamily="18" charset="0"/>
                          </a:rPr>
                        </m:ctrlPr>
                      </m:sSupPr>
                      <m:e>
                        <m:r>
                          <a:rPr lang="en-US" i="1" smtClean="0">
                            <a:latin typeface="Cambria Math"/>
                            <a:cs typeface="Times New Roman" pitchFamily="18" charset="0"/>
                          </a:rPr>
                          <m:t>10</m:t>
                        </m:r>
                      </m:e>
                      <m:sup>
                        <m:r>
                          <a:rPr lang="en-US" i="1" smtClean="0">
                            <a:latin typeface="Cambria Math"/>
                            <a:cs typeface="Times New Roman" pitchFamily="18" charset="0"/>
                          </a:rPr>
                          <m:t>2</m:t>
                        </m:r>
                      </m:sup>
                    </m:sSup>
                  </m:oMath>
                </a14:m>
                <a:r>
                  <a:rPr lang="en-GB" dirty="0" smtClean="0">
                    <a:latin typeface="Times New Roman" pitchFamily="18" charset="0"/>
                    <a:cs typeface="Times New Roman" pitchFamily="18" charset="0"/>
                  </a:rPr>
                  <a:t>=3,142 . 100= 314,2 (</a:t>
                </a:r>
                <a14:m>
                  <m:oMath xmlns:m="http://schemas.openxmlformats.org/officeDocument/2006/math">
                    <m:sSup>
                      <m:sSupPr>
                        <m:ctrlPr>
                          <a:rPr lang="en-GB" i="1" smtClean="0">
                            <a:latin typeface="Cambria Math"/>
                            <a:cs typeface="Times New Roman" pitchFamily="18" charset="0"/>
                          </a:rPr>
                        </m:ctrlPr>
                      </m:sSupPr>
                      <m:e>
                        <m:r>
                          <a:rPr lang="en-US" i="1" smtClean="0">
                            <a:latin typeface="Cambria Math"/>
                            <a:cs typeface="Times New Roman" pitchFamily="18" charset="0"/>
                          </a:rPr>
                          <m:t>𝑐𝑚</m:t>
                        </m:r>
                      </m:e>
                      <m:sup>
                        <m:r>
                          <a:rPr lang="en-US" i="1" smtClean="0">
                            <a:latin typeface="Cambria Math"/>
                            <a:cs typeface="Times New Roman" pitchFamily="18" charset="0"/>
                          </a:rPr>
                          <m:t>2</m:t>
                        </m:r>
                      </m:sup>
                    </m:sSup>
                    <m:r>
                      <a:rPr lang="en-US" i="1" smtClean="0">
                        <a:latin typeface="Cambria Math"/>
                        <a:cs typeface="Times New Roman" pitchFamily="18" charset="0"/>
                      </a:rPr>
                      <m:t>)</m:t>
                    </m:r>
                  </m:oMath>
                </a14:m>
                <a:endParaRPr lang="en-GB" dirty="0">
                  <a:latin typeface="Times New Roman" pitchFamily="18" charset="0"/>
                  <a:cs typeface="Times New Roman" pitchFamily="18" charset="0"/>
                </a:endParaRPr>
              </a:p>
            </p:txBody>
          </p:sp>
        </mc:Choice>
        <mc:Fallback xmlns="">
          <p:sp>
            <p:nvSpPr>
              <p:cNvPr id="5" name="Content Placeholder 2"/>
              <p:cNvSpPr txBox="1">
                <a:spLocks noRot="1" noChangeAspect="1" noMove="1" noResize="1" noEditPoints="1" noAdjustHandles="1" noChangeArrowheads="1" noChangeShapeType="1" noTextEdit="1"/>
              </p:cNvSpPr>
              <p:nvPr/>
            </p:nvSpPr>
            <p:spPr>
              <a:xfrm>
                <a:off x="1695500" y="3429000"/>
                <a:ext cx="8229600" cy="1928245"/>
              </a:xfrm>
              <a:prstGeom prst="rect">
                <a:avLst/>
              </a:prstGeom>
              <a:blipFill rotWithShape="0">
                <a:blip r:embed="rId3"/>
                <a:stretch>
                  <a:fillRect t="-4430" b="-633"/>
                </a:stretch>
              </a:blipFill>
            </p:spPr>
            <p:txBody>
              <a:bodyPr/>
              <a:lstStyle/>
              <a:p>
                <a:r>
                  <a:rPr lang="en-US">
                    <a:noFill/>
                  </a:rPr>
                  <a:t> </a:t>
                </a:r>
              </a:p>
            </p:txBody>
          </p:sp>
        </mc:Fallback>
      </mc:AlternateContent>
      <p:pic>
        <p:nvPicPr>
          <p:cNvPr id="6" name="Picture 5"/>
          <p:cNvPicPr>
            <a:picLocks noChangeAspect="1"/>
          </p:cNvPicPr>
          <p:nvPr/>
        </p:nvPicPr>
        <p:blipFill>
          <a:blip r:embed="rId4"/>
          <a:stretch>
            <a:fillRect/>
          </a:stretch>
        </p:blipFill>
        <p:spPr>
          <a:xfrm>
            <a:off x="302454" y="727954"/>
            <a:ext cx="10827434" cy="1097375"/>
          </a:xfrm>
          <a:prstGeom prst="rect">
            <a:avLst/>
          </a:prstGeom>
        </p:spPr>
      </p:pic>
    </p:spTree>
    <p:extLst>
      <p:ext uri="{BB962C8B-B14F-4D97-AF65-F5344CB8AC3E}">
        <p14:creationId xmlns:p14="http://schemas.microsoft.com/office/powerpoint/2010/main" val="65642013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circle(in)">
                                      <p:cBhvr>
                                        <p:cTn id="14"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02454" y="727954"/>
            <a:ext cx="10827434" cy="1097375"/>
          </a:xfrm>
          <a:prstGeom prst="rect">
            <a:avLst/>
          </a:prstGeom>
        </p:spPr>
      </p:pic>
      <p:sp>
        <p:nvSpPr>
          <p:cNvPr id="5" name="Content Placeholder 2"/>
          <p:cNvSpPr txBox="1">
            <a:spLocks/>
          </p:cNvSpPr>
          <p:nvPr/>
        </p:nvSpPr>
        <p:spPr>
          <a:xfrm>
            <a:off x="1028596" y="2617783"/>
            <a:ext cx="10630005" cy="118027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14350" indent="-514350">
              <a:buFont typeface="+mj-lt"/>
              <a:buAutoNum type="alphaLcParenR"/>
            </a:pPr>
            <a:r>
              <a:rPr lang="en-US" dirty="0" smtClean="0">
                <a:latin typeface="Times New Roman" pitchFamily="18" charset="0"/>
                <a:cs typeface="Times New Roman" pitchFamily="18" charset="0"/>
              </a:rPr>
              <a:t>14,7 + (- 8,4) + (- 4,7)              b) (- 4,2) . 5,1 + 5,1 . (- 5,8)</a:t>
            </a:r>
          </a:p>
          <a:p>
            <a:pPr marL="0" indent="0">
              <a:buNone/>
            </a:pPr>
            <a:r>
              <a:rPr lang="en-US" dirty="0" smtClean="0">
                <a:latin typeface="Times New Roman" pitchFamily="18" charset="0"/>
                <a:cs typeface="Times New Roman" pitchFamily="18" charset="0"/>
              </a:rPr>
              <a:t>c) (-0,4 : 0,04 + 10) . (1,2 . 20 + 12 . 8)</a:t>
            </a:r>
          </a:p>
        </p:txBody>
      </p:sp>
      <p:sp>
        <p:nvSpPr>
          <p:cNvPr id="6" name="Content Placeholder 2"/>
          <p:cNvSpPr txBox="1">
            <a:spLocks/>
          </p:cNvSpPr>
          <p:nvPr/>
        </p:nvSpPr>
        <p:spPr>
          <a:xfrm>
            <a:off x="1179927" y="4298016"/>
            <a:ext cx="4329953" cy="256654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14350" indent="-514350">
              <a:buFont typeface="Arial" pitchFamily="34" charset="0"/>
              <a:buAutoNum type="alphaLcParenR"/>
            </a:pPr>
            <a:r>
              <a:rPr lang="en-US" dirty="0" smtClean="0">
                <a:latin typeface="Times New Roman" pitchFamily="18" charset="0"/>
                <a:cs typeface="Times New Roman" pitchFamily="18" charset="0"/>
              </a:rPr>
              <a:t>14,7 + (- 8,4) + (- 4,7)</a:t>
            </a:r>
          </a:p>
          <a:p>
            <a:pPr marL="0" indent="0">
              <a:buNone/>
            </a:pPr>
            <a:r>
              <a:rPr lang="en-US" dirty="0" smtClean="0">
                <a:latin typeface="Times New Roman" pitchFamily="18" charset="0"/>
                <a:cs typeface="Times New Roman" pitchFamily="18" charset="0"/>
              </a:rPr>
              <a:t>= 14,7 + (- 4,7) + (- 8,4)</a:t>
            </a:r>
          </a:p>
          <a:p>
            <a:pPr marL="0" indent="0">
              <a:buNone/>
            </a:pPr>
            <a:r>
              <a:rPr lang="en-US" dirty="0" smtClean="0">
                <a:latin typeface="Times New Roman" pitchFamily="18" charset="0"/>
                <a:cs typeface="Times New Roman" pitchFamily="18" charset="0"/>
              </a:rPr>
              <a:t>= 10,7 + (- 8,4) </a:t>
            </a:r>
          </a:p>
          <a:p>
            <a:pPr marL="0" indent="0">
              <a:buNone/>
            </a:pPr>
            <a:r>
              <a:rPr lang="en-US" dirty="0" smtClean="0">
                <a:latin typeface="Times New Roman" pitchFamily="18" charset="0"/>
                <a:cs typeface="Times New Roman" pitchFamily="18" charset="0"/>
              </a:rPr>
              <a:t>= 2,3</a:t>
            </a: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796659"/>
            <a:ext cx="4424867" cy="932692"/>
          </a:xfrm>
          <a:prstGeom prst="rect">
            <a:avLst/>
          </a:prstGeom>
        </p:spPr>
      </p:pic>
      <p:sp>
        <p:nvSpPr>
          <p:cNvPr id="8" name="Content Placeholder 2"/>
          <p:cNvSpPr txBox="1">
            <a:spLocks/>
          </p:cNvSpPr>
          <p:nvPr/>
        </p:nvSpPr>
        <p:spPr>
          <a:xfrm>
            <a:off x="4450976" y="1943124"/>
            <a:ext cx="5244353" cy="61286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i="1" dirty="0" smtClean="0">
                <a:solidFill>
                  <a:srgbClr val="FF0000"/>
                </a:solidFill>
                <a:latin typeface="Times New Roman" pitchFamily="18" charset="0"/>
                <a:cs typeface="Times New Roman" pitchFamily="18" charset="0"/>
              </a:rPr>
              <a:t> </a:t>
            </a:r>
            <a:r>
              <a:rPr lang="en-US" i="1" dirty="0" err="1" smtClean="0">
                <a:solidFill>
                  <a:srgbClr val="FF0000"/>
                </a:solidFill>
                <a:latin typeface="Times New Roman" pitchFamily="18" charset="0"/>
                <a:cs typeface="Times New Roman" pitchFamily="18" charset="0"/>
              </a:rPr>
              <a:t>Tính</a:t>
            </a:r>
            <a:r>
              <a:rPr lang="en-US" i="1" dirty="0" smtClean="0">
                <a:solidFill>
                  <a:srgbClr val="FF0000"/>
                </a:solidFill>
                <a:latin typeface="Times New Roman" pitchFamily="18" charset="0"/>
                <a:cs typeface="Times New Roman" pitchFamily="18" charset="0"/>
              </a:rPr>
              <a:t> </a:t>
            </a:r>
            <a:r>
              <a:rPr lang="en-US" i="1" dirty="0" err="1" smtClean="0">
                <a:solidFill>
                  <a:srgbClr val="FF0000"/>
                </a:solidFill>
                <a:latin typeface="Times New Roman" pitchFamily="18" charset="0"/>
                <a:cs typeface="Times New Roman" pitchFamily="18" charset="0"/>
              </a:rPr>
              <a:t>bằng</a:t>
            </a:r>
            <a:r>
              <a:rPr lang="en-US" i="1" dirty="0" smtClean="0">
                <a:solidFill>
                  <a:srgbClr val="FF0000"/>
                </a:solidFill>
                <a:latin typeface="Times New Roman" pitchFamily="18" charset="0"/>
                <a:cs typeface="Times New Roman" pitchFamily="18" charset="0"/>
              </a:rPr>
              <a:t> </a:t>
            </a:r>
            <a:r>
              <a:rPr lang="en-US" i="1" dirty="0" err="1" smtClean="0">
                <a:solidFill>
                  <a:srgbClr val="FF0000"/>
                </a:solidFill>
                <a:latin typeface="Times New Roman" pitchFamily="18" charset="0"/>
                <a:cs typeface="Times New Roman" pitchFamily="18" charset="0"/>
              </a:rPr>
              <a:t>cách</a:t>
            </a:r>
            <a:r>
              <a:rPr lang="en-US" i="1" dirty="0" smtClean="0">
                <a:solidFill>
                  <a:srgbClr val="FF0000"/>
                </a:solidFill>
                <a:latin typeface="Times New Roman" pitchFamily="18" charset="0"/>
                <a:cs typeface="Times New Roman" pitchFamily="18" charset="0"/>
              </a:rPr>
              <a:t> </a:t>
            </a:r>
            <a:r>
              <a:rPr lang="en-US" i="1" dirty="0" err="1" smtClean="0">
                <a:solidFill>
                  <a:srgbClr val="FF0000"/>
                </a:solidFill>
                <a:latin typeface="Times New Roman" pitchFamily="18" charset="0"/>
                <a:cs typeface="Times New Roman" pitchFamily="18" charset="0"/>
              </a:rPr>
              <a:t>hợp</a:t>
            </a:r>
            <a:r>
              <a:rPr lang="en-US" i="1" dirty="0" smtClean="0">
                <a:solidFill>
                  <a:srgbClr val="FF0000"/>
                </a:solidFill>
                <a:latin typeface="Times New Roman" pitchFamily="18" charset="0"/>
                <a:cs typeface="Times New Roman" pitchFamily="18" charset="0"/>
              </a:rPr>
              <a:t> </a:t>
            </a:r>
            <a:r>
              <a:rPr lang="en-US" i="1" dirty="0" err="1" smtClean="0">
                <a:solidFill>
                  <a:srgbClr val="FF0000"/>
                </a:solidFill>
                <a:latin typeface="Times New Roman" pitchFamily="18" charset="0"/>
                <a:cs typeface="Times New Roman" pitchFamily="18" charset="0"/>
              </a:rPr>
              <a:t>lí</a:t>
            </a:r>
            <a:r>
              <a:rPr lang="en-US" i="1" dirty="0" smtClean="0">
                <a:solidFill>
                  <a:srgbClr val="FF0000"/>
                </a:solidFill>
                <a:latin typeface="Times New Roman" pitchFamily="18" charset="0"/>
                <a:cs typeface="Times New Roman" pitchFamily="18" charset="0"/>
              </a:rPr>
              <a:t>:</a:t>
            </a:r>
          </a:p>
        </p:txBody>
      </p:sp>
      <p:sp>
        <p:nvSpPr>
          <p:cNvPr id="9" name="Title 1"/>
          <p:cNvSpPr txBox="1">
            <a:spLocks/>
          </p:cNvSpPr>
          <p:nvPr/>
        </p:nvSpPr>
        <p:spPr>
          <a:xfrm>
            <a:off x="5509880" y="3798056"/>
            <a:ext cx="976084" cy="6029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u="sng" dirty="0" err="1" smtClean="0">
                <a:latin typeface="Times New Roman" panose="02020603050405020304" pitchFamily="18" charset="0"/>
                <a:cs typeface="Times New Roman" panose="02020603050405020304" pitchFamily="18" charset="0"/>
              </a:rPr>
              <a:t>Giải</a:t>
            </a:r>
            <a:endParaRPr lang="en-US" sz="3200" u="sng" dirty="0">
              <a:latin typeface="Times New Roman" panose="02020603050405020304" pitchFamily="18" charset="0"/>
              <a:cs typeface="Times New Roman" panose="02020603050405020304" pitchFamily="18" charset="0"/>
            </a:endParaRPr>
          </a:p>
        </p:txBody>
      </p:sp>
      <p:sp>
        <p:nvSpPr>
          <p:cNvPr id="10" name="Content Placeholder 2"/>
          <p:cNvSpPr txBox="1">
            <a:spLocks/>
          </p:cNvSpPr>
          <p:nvPr/>
        </p:nvSpPr>
        <p:spPr>
          <a:xfrm>
            <a:off x="6903321" y="4184395"/>
            <a:ext cx="4755280" cy="2361384"/>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dirty="0" smtClean="0">
                <a:latin typeface="Times New Roman" pitchFamily="18" charset="0"/>
                <a:cs typeface="Times New Roman" pitchFamily="18" charset="0"/>
              </a:rPr>
              <a:t>b) (- 4,2) . 5,1 + 5,1 . (- 5,8)</a:t>
            </a:r>
          </a:p>
          <a:p>
            <a:pPr marL="0" indent="0">
              <a:buNone/>
            </a:pPr>
            <a:r>
              <a:rPr lang="en-US" dirty="0" smtClean="0">
                <a:latin typeface="Times New Roman" pitchFamily="18" charset="0"/>
                <a:cs typeface="Times New Roman" pitchFamily="18" charset="0"/>
              </a:rPr>
              <a:t>= 5,1 . (-4,2 - 5,8)</a:t>
            </a:r>
          </a:p>
          <a:p>
            <a:pPr marL="0" indent="0">
              <a:buNone/>
            </a:pPr>
            <a:r>
              <a:rPr lang="en-US" dirty="0" smtClean="0">
                <a:latin typeface="Times New Roman" pitchFamily="18" charset="0"/>
                <a:cs typeface="Times New Roman" pitchFamily="18" charset="0"/>
              </a:rPr>
              <a:t>= 5,1 . (- 10)</a:t>
            </a:r>
          </a:p>
          <a:p>
            <a:pPr marL="0" indent="0">
              <a:buNone/>
            </a:pPr>
            <a:r>
              <a:rPr lang="en-US" dirty="0" smtClean="0">
                <a:latin typeface="Times New Roman" pitchFamily="18" charset="0"/>
                <a:cs typeface="Times New Roman" pitchFamily="18" charset="0"/>
              </a:rPr>
              <a:t>= - 51</a:t>
            </a:r>
          </a:p>
        </p:txBody>
      </p:sp>
    </p:spTree>
    <p:extLst>
      <p:ext uri="{BB962C8B-B14F-4D97-AF65-F5344CB8AC3E}">
        <p14:creationId xmlns:p14="http://schemas.microsoft.com/office/powerpoint/2010/main" val="75926794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circle(in)">
                                      <p:cBhvr>
                                        <p:cTn id="20" dur="20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1000"/>
                                        <p:tgtEl>
                                          <p:spTgt spid="6"/>
                                        </p:tgtEl>
                                      </p:cBhvr>
                                    </p:animEffect>
                                    <p:anim calcmode="lin" valueType="num">
                                      <p:cBhvr>
                                        <p:cTn id="26" dur="1000" fill="hold"/>
                                        <p:tgtEl>
                                          <p:spTgt spid="6"/>
                                        </p:tgtEl>
                                        <p:attrNameLst>
                                          <p:attrName>ppt_x</p:attrName>
                                        </p:attrNameLst>
                                      </p:cBhvr>
                                      <p:tavLst>
                                        <p:tav tm="0">
                                          <p:val>
                                            <p:strVal val="#ppt_x"/>
                                          </p:val>
                                        </p:tav>
                                        <p:tav tm="100000">
                                          <p:val>
                                            <p:strVal val="#ppt_x"/>
                                          </p:val>
                                        </p:tav>
                                      </p:tavLst>
                                    </p:anim>
                                    <p:anim calcmode="lin" valueType="num">
                                      <p:cBhvr>
                                        <p:cTn id="2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6"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down)">
                                      <p:cBhvr>
                                        <p:cTn id="32" dur="580">
                                          <p:stCondLst>
                                            <p:cond delay="0"/>
                                          </p:stCondLst>
                                        </p:cTn>
                                        <p:tgtEl>
                                          <p:spTgt spid="10"/>
                                        </p:tgtEl>
                                      </p:cBhvr>
                                    </p:animEffect>
                                    <p:anim calcmode="lin" valueType="num">
                                      <p:cBhvr>
                                        <p:cTn id="33"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4"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5"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6"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37"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38" dur="26">
                                          <p:stCondLst>
                                            <p:cond delay="650"/>
                                          </p:stCondLst>
                                        </p:cTn>
                                        <p:tgtEl>
                                          <p:spTgt spid="10"/>
                                        </p:tgtEl>
                                      </p:cBhvr>
                                      <p:to x="100000" y="60000"/>
                                    </p:animScale>
                                    <p:animScale>
                                      <p:cBhvr>
                                        <p:cTn id="39" dur="166" decel="50000">
                                          <p:stCondLst>
                                            <p:cond delay="676"/>
                                          </p:stCondLst>
                                        </p:cTn>
                                        <p:tgtEl>
                                          <p:spTgt spid="10"/>
                                        </p:tgtEl>
                                      </p:cBhvr>
                                      <p:to x="100000" y="100000"/>
                                    </p:animScale>
                                    <p:animScale>
                                      <p:cBhvr>
                                        <p:cTn id="40" dur="26">
                                          <p:stCondLst>
                                            <p:cond delay="1312"/>
                                          </p:stCondLst>
                                        </p:cTn>
                                        <p:tgtEl>
                                          <p:spTgt spid="10"/>
                                        </p:tgtEl>
                                      </p:cBhvr>
                                      <p:to x="100000" y="80000"/>
                                    </p:animScale>
                                    <p:animScale>
                                      <p:cBhvr>
                                        <p:cTn id="41" dur="166" decel="50000">
                                          <p:stCondLst>
                                            <p:cond delay="1338"/>
                                          </p:stCondLst>
                                        </p:cTn>
                                        <p:tgtEl>
                                          <p:spTgt spid="10"/>
                                        </p:tgtEl>
                                      </p:cBhvr>
                                      <p:to x="100000" y="100000"/>
                                    </p:animScale>
                                    <p:animScale>
                                      <p:cBhvr>
                                        <p:cTn id="42" dur="26">
                                          <p:stCondLst>
                                            <p:cond delay="1642"/>
                                          </p:stCondLst>
                                        </p:cTn>
                                        <p:tgtEl>
                                          <p:spTgt spid="10"/>
                                        </p:tgtEl>
                                      </p:cBhvr>
                                      <p:to x="100000" y="90000"/>
                                    </p:animScale>
                                    <p:animScale>
                                      <p:cBhvr>
                                        <p:cTn id="43" dur="166" decel="50000">
                                          <p:stCondLst>
                                            <p:cond delay="1668"/>
                                          </p:stCondLst>
                                        </p:cTn>
                                        <p:tgtEl>
                                          <p:spTgt spid="10"/>
                                        </p:tgtEl>
                                      </p:cBhvr>
                                      <p:to x="100000" y="100000"/>
                                    </p:animScale>
                                    <p:animScale>
                                      <p:cBhvr>
                                        <p:cTn id="44" dur="26">
                                          <p:stCondLst>
                                            <p:cond delay="1808"/>
                                          </p:stCondLst>
                                        </p:cTn>
                                        <p:tgtEl>
                                          <p:spTgt spid="10"/>
                                        </p:tgtEl>
                                      </p:cBhvr>
                                      <p:to x="100000" y="95000"/>
                                    </p:animScale>
                                    <p:animScale>
                                      <p:cBhvr>
                                        <p:cTn id="45"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9" grpId="0"/>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02454" y="727954"/>
            <a:ext cx="10827434" cy="1097375"/>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796659"/>
            <a:ext cx="4424867" cy="932692"/>
          </a:xfrm>
          <a:prstGeom prst="rect">
            <a:avLst/>
          </a:prstGeom>
        </p:spPr>
      </p:pic>
      <p:sp>
        <p:nvSpPr>
          <p:cNvPr id="6" name="Content Placeholder 2"/>
          <p:cNvSpPr txBox="1">
            <a:spLocks/>
          </p:cNvSpPr>
          <p:nvPr/>
        </p:nvSpPr>
        <p:spPr>
          <a:xfrm>
            <a:off x="524435" y="2894034"/>
            <a:ext cx="7019365" cy="2807519"/>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dirty="0" smtClean="0">
                <a:latin typeface="Times New Roman" pitchFamily="18" charset="0"/>
                <a:cs typeface="Times New Roman" pitchFamily="18" charset="0"/>
              </a:rPr>
              <a:t>c) (- 0,4 : 0,04 + 10) . (1,2 . 20 + 12 . 8)</a:t>
            </a:r>
          </a:p>
          <a:p>
            <a:pPr marL="0" indent="0">
              <a:buFont typeface="Arial" pitchFamily="34" charset="0"/>
              <a:buNone/>
            </a:pPr>
            <a:r>
              <a:rPr lang="en-US" dirty="0" smtClean="0">
                <a:latin typeface="Times New Roman" pitchFamily="18" charset="0"/>
                <a:cs typeface="Times New Roman" pitchFamily="18" charset="0"/>
              </a:rPr>
              <a:t>= (- 10 + 10) . (24 + 96)</a:t>
            </a:r>
          </a:p>
          <a:p>
            <a:pPr marL="0" indent="0">
              <a:buFont typeface="Arial" pitchFamily="34" charset="0"/>
              <a:buNone/>
            </a:pPr>
            <a:r>
              <a:rPr lang="en-US" dirty="0" smtClean="0">
                <a:latin typeface="Times New Roman" pitchFamily="18" charset="0"/>
                <a:cs typeface="Times New Roman" pitchFamily="18" charset="0"/>
              </a:rPr>
              <a:t>= 0 . </a:t>
            </a:r>
            <a:r>
              <a:rPr lang="en-US" dirty="0" smtClean="0">
                <a:latin typeface="Times New Roman" pitchFamily="18" charset="0"/>
                <a:cs typeface="Times New Roman" pitchFamily="18" charset="0"/>
              </a:rPr>
              <a:t>120</a:t>
            </a:r>
            <a:endParaRPr lang="en-US" dirty="0" smtClean="0">
              <a:latin typeface="Times New Roman" pitchFamily="18" charset="0"/>
              <a:cs typeface="Times New Roman" pitchFamily="18" charset="0"/>
            </a:endParaRPr>
          </a:p>
          <a:p>
            <a:pPr marL="0" indent="0">
              <a:buFont typeface="Arial" pitchFamily="34" charset="0"/>
              <a:buNone/>
            </a:pPr>
            <a:r>
              <a:rPr lang="en-US" dirty="0" smtClean="0">
                <a:latin typeface="Times New Roman" pitchFamily="18" charset="0"/>
                <a:cs typeface="Times New Roman" pitchFamily="18" charset="0"/>
              </a:rPr>
              <a:t>= 0</a:t>
            </a:r>
          </a:p>
          <a:p>
            <a:pPr marL="0" indent="0">
              <a:buFont typeface="Arial" pitchFamily="34" charset="0"/>
              <a:buNone/>
            </a:pPr>
            <a:endParaRPr lang="en-US" dirty="0" smtClean="0">
              <a:latin typeface="Times New Roman" pitchFamily="18" charset="0"/>
              <a:cs typeface="Times New Roman" pitchFamily="18" charset="0"/>
            </a:endParaRPr>
          </a:p>
          <a:p>
            <a:pPr marL="514350" indent="-514350">
              <a:buFont typeface="Arial" pitchFamily="34" charset="0"/>
              <a:buAutoNum type="alphaLcParenR"/>
            </a:pPr>
            <a:endParaRPr lang="en-US" dirty="0" smtClean="0">
              <a:latin typeface="Times New Roman" pitchFamily="18" charset="0"/>
              <a:cs typeface="Times New Roman" pitchFamily="18" charset="0"/>
            </a:endParaRPr>
          </a:p>
          <a:p>
            <a:pPr marL="0" indent="0">
              <a:buFont typeface="Arial" pitchFamily="34" charset="0"/>
              <a:buNone/>
            </a:pPr>
            <a:endParaRPr lang="en-GB" dirty="0">
              <a:latin typeface="Times New Roman" pitchFamily="18" charset="0"/>
              <a:cs typeface="Times New Roman" pitchFamily="18" charset="0"/>
            </a:endParaRPr>
          </a:p>
        </p:txBody>
      </p:sp>
      <p:sp>
        <p:nvSpPr>
          <p:cNvPr id="7" name="Cloud Callout 6"/>
          <p:cNvSpPr/>
          <p:nvPr/>
        </p:nvSpPr>
        <p:spPr>
          <a:xfrm>
            <a:off x="7005919" y="2894034"/>
            <a:ext cx="4733364" cy="2851178"/>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solidFill>
                  <a:srgbClr val="FFFF00"/>
                </a:solidFill>
                <a:latin typeface="Times New Roman" panose="02020603050405020304" pitchFamily="18" charset="0"/>
                <a:cs typeface="Times New Roman" panose="02020603050405020304" pitchFamily="18" charset="0"/>
              </a:rPr>
              <a:t>Sau </a:t>
            </a:r>
            <a:r>
              <a:rPr lang="en-US" sz="3200" dirty="0" err="1" smtClean="0">
                <a:solidFill>
                  <a:srgbClr val="FFFF00"/>
                </a:solidFill>
                <a:latin typeface="Times New Roman" panose="02020603050405020304" pitchFamily="18" charset="0"/>
                <a:cs typeface="Times New Roman" panose="02020603050405020304" pitchFamily="18" charset="0"/>
              </a:rPr>
              <a:t>bài</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học</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này</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các</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em</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làm</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được</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những</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gì</a:t>
            </a:r>
            <a:r>
              <a:rPr lang="en-US" sz="3200" dirty="0" smtClean="0">
                <a:solidFill>
                  <a:srgbClr val="FFFF00"/>
                </a:solidFill>
                <a:latin typeface="Times New Roman" panose="02020603050405020304" pitchFamily="18" charset="0"/>
                <a:cs typeface="Times New Roman" panose="02020603050405020304" pitchFamily="18" charset="0"/>
              </a:rPr>
              <a:t>?</a:t>
            </a:r>
            <a:endParaRPr lang="en-US" sz="3200"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971970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80">
                                          <p:stCondLst>
                                            <p:cond delay="0"/>
                                          </p:stCondLst>
                                        </p:cTn>
                                        <p:tgtEl>
                                          <p:spTgt spid="7"/>
                                        </p:tgtEl>
                                      </p:cBhvr>
                                    </p:animEffect>
                                    <p:anim calcmode="lin" valueType="num">
                                      <p:cBhvr>
                                        <p:cTn id="13"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8" dur="26">
                                          <p:stCondLst>
                                            <p:cond delay="650"/>
                                          </p:stCondLst>
                                        </p:cTn>
                                        <p:tgtEl>
                                          <p:spTgt spid="7"/>
                                        </p:tgtEl>
                                      </p:cBhvr>
                                      <p:to x="100000" y="60000"/>
                                    </p:animScale>
                                    <p:animScale>
                                      <p:cBhvr>
                                        <p:cTn id="19" dur="166" decel="50000">
                                          <p:stCondLst>
                                            <p:cond delay="676"/>
                                          </p:stCondLst>
                                        </p:cTn>
                                        <p:tgtEl>
                                          <p:spTgt spid="7"/>
                                        </p:tgtEl>
                                      </p:cBhvr>
                                      <p:to x="100000" y="100000"/>
                                    </p:animScale>
                                    <p:animScale>
                                      <p:cBhvr>
                                        <p:cTn id="20" dur="26">
                                          <p:stCondLst>
                                            <p:cond delay="1312"/>
                                          </p:stCondLst>
                                        </p:cTn>
                                        <p:tgtEl>
                                          <p:spTgt spid="7"/>
                                        </p:tgtEl>
                                      </p:cBhvr>
                                      <p:to x="100000" y="80000"/>
                                    </p:animScale>
                                    <p:animScale>
                                      <p:cBhvr>
                                        <p:cTn id="21" dur="166" decel="50000">
                                          <p:stCondLst>
                                            <p:cond delay="1338"/>
                                          </p:stCondLst>
                                        </p:cTn>
                                        <p:tgtEl>
                                          <p:spTgt spid="7"/>
                                        </p:tgtEl>
                                      </p:cBhvr>
                                      <p:to x="100000" y="100000"/>
                                    </p:animScale>
                                    <p:animScale>
                                      <p:cBhvr>
                                        <p:cTn id="22" dur="26">
                                          <p:stCondLst>
                                            <p:cond delay="1642"/>
                                          </p:stCondLst>
                                        </p:cTn>
                                        <p:tgtEl>
                                          <p:spTgt spid="7"/>
                                        </p:tgtEl>
                                      </p:cBhvr>
                                      <p:to x="100000" y="90000"/>
                                    </p:animScale>
                                    <p:animScale>
                                      <p:cBhvr>
                                        <p:cTn id="23" dur="166" decel="50000">
                                          <p:stCondLst>
                                            <p:cond delay="1668"/>
                                          </p:stCondLst>
                                        </p:cTn>
                                        <p:tgtEl>
                                          <p:spTgt spid="7"/>
                                        </p:tgtEl>
                                      </p:cBhvr>
                                      <p:to x="100000" y="100000"/>
                                    </p:animScale>
                                    <p:animScale>
                                      <p:cBhvr>
                                        <p:cTn id="24" dur="26">
                                          <p:stCondLst>
                                            <p:cond delay="1808"/>
                                          </p:stCondLst>
                                        </p:cTn>
                                        <p:tgtEl>
                                          <p:spTgt spid="7"/>
                                        </p:tgtEl>
                                      </p:cBhvr>
                                      <p:to x="100000" y="95000"/>
                                    </p:animScale>
                                    <p:animScale>
                                      <p:cBhvr>
                                        <p:cTn id="25"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07577" y="739590"/>
            <a:ext cx="11819965" cy="3281082"/>
          </a:xfrm>
          <a:prstGeom prst="rect">
            <a:avLst/>
          </a:prstGeom>
        </p:spPr>
      </p:pic>
      <p:sp>
        <p:nvSpPr>
          <p:cNvPr id="5" name="Title 1"/>
          <p:cNvSpPr txBox="1">
            <a:spLocks/>
          </p:cNvSpPr>
          <p:nvPr/>
        </p:nvSpPr>
        <p:spPr>
          <a:xfrm>
            <a:off x="2272553" y="4101354"/>
            <a:ext cx="8229600" cy="720080"/>
          </a:xfrm>
          <a:prstGeom prst="rect">
            <a:avLst/>
          </a:prstGeom>
        </p:spPr>
        <p:txBody>
          <a:bodyPr vert="horz" lIns="91440" tIns="45720" rIns="91440" bIns="45720" rtlCol="0" anchor="ctr">
            <a:normAutofit fontScale="97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err="1" smtClean="0">
                <a:solidFill>
                  <a:srgbClr val="FF0000"/>
                </a:solidFill>
                <a:latin typeface="Times New Roman" pitchFamily="18" charset="0"/>
                <a:cs typeface="Times New Roman" pitchFamily="18" charset="0"/>
              </a:rPr>
              <a:t>Dặn</a:t>
            </a:r>
            <a:r>
              <a:rPr lang="en-US" b="1" dirty="0" smtClean="0">
                <a:solidFill>
                  <a:srgbClr val="FF0000"/>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dò</a:t>
            </a:r>
            <a:endParaRPr lang="en-GB" b="1" dirty="0">
              <a:solidFill>
                <a:srgbClr val="FF0000"/>
              </a:solidFill>
              <a:latin typeface="Times New Roman" pitchFamily="18" charset="0"/>
              <a:cs typeface="Times New Roman" pitchFamily="18" charset="0"/>
            </a:endParaRPr>
          </a:p>
        </p:txBody>
      </p:sp>
      <p:sp>
        <p:nvSpPr>
          <p:cNvPr id="6" name="Content Placeholder 2"/>
          <p:cNvSpPr txBox="1">
            <a:spLocks/>
          </p:cNvSpPr>
          <p:nvPr/>
        </p:nvSpPr>
        <p:spPr>
          <a:xfrm>
            <a:off x="3536577" y="4861775"/>
            <a:ext cx="8229600" cy="136815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err="1" smtClean="0">
                <a:latin typeface="Times New Roman" pitchFamily="18" charset="0"/>
                <a:cs typeface="Times New Roman" pitchFamily="18" charset="0"/>
              </a:rPr>
              <a:t>Ô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lạ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á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kiế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hứ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ã</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học</a:t>
            </a:r>
            <a:endParaRPr lang="en-US" dirty="0" smtClean="0">
              <a:latin typeface="Times New Roman" pitchFamily="18" charset="0"/>
              <a:cs typeface="Times New Roman" pitchFamily="18" charset="0"/>
            </a:endParaRPr>
          </a:p>
          <a:p>
            <a:r>
              <a:rPr lang="en-US" dirty="0" err="1" smtClean="0">
                <a:latin typeface="Times New Roman" pitchFamily="18" charset="0"/>
                <a:cs typeface="Times New Roman" pitchFamily="18" charset="0"/>
              </a:rPr>
              <a:t>Làm</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bà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ập</a:t>
            </a:r>
            <a:r>
              <a:rPr lang="en-US" dirty="0" smtClean="0">
                <a:latin typeface="Times New Roman" pitchFamily="18" charset="0"/>
                <a:cs typeface="Times New Roman" pitchFamily="18" charset="0"/>
              </a:rPr>
              <a:t> 1,2,3,4,5,6 SGK.</a:t>
            </a:r>
            <a:endParaRPr lang="en-GB" dirty="0">
              <a:latin typeface="Times New Roman" pitchFamily="18" charset="0"/>
              <a:cs typeface="Times New Roman" pitchFamily="18" charset="0"/>
            </a:endParaRPr>
          </a:p>
        </p:txBody>
      </p:sp>
    </p:spTree>
    <p:extLst>
      <p:ext uri="{BB962C8B-B14F-4D97-AF65-F5344CB8AC3E}">
        <p14:creationId xmlns:p14="http://schemas.microsoft.com/office/powerpoint/2010/main" val="594599175"/>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Effect transition="in" filter="fade">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Content Placeholder 9"/>
          <p:cNvGraphicFramePr>
            <a:graphicFrameLocks noGrp="1"/>
          </p:cNvGraphicFramePr>
          <p:nvPr>
            <p:ph idx="1"/>
            <p:extLst>
              <p:ext uri="{D42A27DB-BD31-4B8C-83A1-F6EECF244321}">
                <p14:modId xmlns:p14="http://schemas.microsoft.com/office/powerpoint/2010/main" val="3082402305"/>
              </p:ext>
            </p:extLst>
          </p:nvPr>
        </p:nvGraphicFramePr>
        <p:xfrm>
          <a:off x="-1653988" y="1035426"/>
          <a:ext cx="15453360" cy="520401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61766414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80">
                                          <p:stCondLst>
                                            <p:cond delay="0"/>
                                          </p:stCondLst>
                                        </p:cTn>
                                        <p:tgtEl>
                                          <p:spTgt spid="10"/>
                                        </p:tgtEl>
                                      </p:cBhvr>
                                    </p:animEffect>
                                    <p:anim calcmode="lin" valueType="num">
                                      <p:cBhvr>
                                        <p:cTn id="8"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13" dur="26">
                                          <p:stCondLst>
                                            <p:cond delay="650"/>
                                          </p:stCondLst>
                                        </p:cTn>
                                        <p:tgtEl>
                                          <p:spTgt spid="10"/>
                                        </p:tgtEl>
                                      </p:cBhvr>
                                      <p:to x="100000" y="60000"/>
                                    </p:animScale>
                                    <p:animScale>
                                      <p:cBhvr>
                                        <p:cTn id="14" dur="166" decel="50000">
                                          <p:stCondLst>
                                            <p:cond delay="676"/>
                                          </p:stCondLst>
                                        </p:cTn>
                                        <p:tgtEl>
                                          <p:spTgt spid="10"/>
                                        </p:tgtEl>
                                      </p:cBhvr>
                                      <p:to x="100000" y="100000"/>
                                    </p:animScale>
                                    <p:animScale>
                                      <p:cBhvr>
                                        <p:cTn id="15" dur="26">
                                          <p:stCondLst>
                                            <p:cond delay="1312"/>
                                          </p:stCondLst>
                                        </p:cTn>
                                        <p:tgtEl>
                                          <p:spTgt spid="10"/>
                                        </p:tgtEl>
                                      </p:cBhvr>
                                      <p:to x="100000" y="80000"/>
                                    </p:animScale>
                                    <p:animScale>
                                      <p:cBhvr>
                                        <p:cTn id="16" dur="166" decel="50000">
                                          <p:stCondLst>
                                            <p:cond delay="1338"/>
                                          </p:stCondLst>
                                        </p:cTn>
                                        <p:tgtEl>
                                          <p:spTgt spid="10"/>
                                        </p:tgtEl>
                                      </p:cBhvr>
                                      <p:to x="100000" y="100000"/>
                                    </p:animScale>
                                    <p:animScale>
                                      <p:cBhvr>
                                        <p:cTn id="17" dur="26">
                                          <p:stCondLst>
                                            <p:cond delay="1642"/>
                                          </p:stCondLst>
                                        </p:cTn>
                                        <p:tgtEl>
                                          <p:spTgt spid="10"/>
                                        </p:tgtEl>
                                      </p:cBhvr>
                                      <p:to x="100000" y="90000"/>
                                    </p:animScale>
                                    <p:animScale>
                                      <p:cBhvr>
                                        <p:cTn id="18" dur="166" decel="50000">
                                          <p:stCondLst>
                                            <p:cond delay="1668"/>
                                          </p:stCondLst>
                                        </p:cTn>
                                        <p:tgtEl>
                                          <p:spTgt spid="10"/>
                                        </p:tgtEl>
                                      </p:cBhvr>
                                      <p:to x="100000" y="100000"/>
                                    </p:animScale>
                                    <p:animScale>
                                      <p:cBhvr>
                                        <p:cTn id="19" dur="26">
                                          <p:stCondLst>
                                            <p:cond delay="1808"/>
                                          </p:stCondLst>
                                        </p:cTn>
                                        <p:tgtEl>
                                          <p:spTgt spid="10"/>
                                        </p:tgtEl>
                                      </p:cBhvr>
                                      <p:to x="100000" y="95000"/>
                                    </p:animScale>
                                    <p:animScale>
                                      <p:cBhvr>
                                        <p:cTn id="20"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0" grpId="0">
        <p:bldAsOne/>
      </p:bldGraphic>
    </p:bld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21000" b="-21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03575982"/>
      </p:ext>
    </p:extLst>
  </p:cSld>
  <p:clrMapOvr>
    <a:masterClrMapping/>
  </p:clrMapOvr>
  <p:transition spd="slow">
    <p:push dir="u"/>
    <p:sndAc>
      <p:stSnd>
        <p:snd r:embed="rId2" name="applause.wav"/>
      </p:stSnd>
    </p:sndAc>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445668" y="2069139"/>
            <a:ext cx="670300" cy="683979"/>
          </a:xfrm>
        </p:spPr>
      </p:pic>
      <p:sp>
        <p:nvSpPr>
          <p:cNvPr id="4" name="Title 3"/>
          <p:cNvSpPr>
            <a:spLocks noGrp="1"/>
          </p:cNvSpPr>
          <p:nvPr>
            <p:ph type="title"/>
          </p:nvPr>
        </p:nvSpPr>
        <p:spPr>
          <a:xfrm>
            <a:off x="1514173" y="1922574"/>
            <a:ext cx="8934608" cy="662782"/>
          </a:xfrm>
        </p:spPr>
        <p:txBody>
          <a:bodyPr>
            <a:normAutofit fontScale="90000"/>
          </a:bodyPr>
          <a:lstStyle/>
          <a:p>
            <a:r>
              <a:rPr lang="en-US" dirty="0" smtClean="0">
                <a:latin typeface="Times New Roman" panose="02020603050405020304" pitchFamily="18" charset="0"/>
                <a:cs typeface="Times New Roman" panose="02020603050405020304" pitchFamily="18" charset="0"/>
              </a:rPr>
              <a:t>a) </a:t>
            </a:r>
            <a:r>
              <a:rPr lang="en-US" dirty="0" err="1" smtClean="0">
                <a:latin typeface="Times New Roman" panose="02020603050405020304" pitchFamily="18" charset="0"/>
                <a:cs typeface="Times New Roman" panose="02020603050405020304" pitchFamily="18" charset="0"/>
              </a:rPr>
              <a:t>Thực</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hiệ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phép</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ính</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sau</a:t>
            </a:r>
            <a:r>
              <a:rPr lang="en-US"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869415578"/>
              </p:ext>
            </p:extLst>
          </p:nvPr>
        </p:nvGraphicFramePr>
        <p:xfrm>
          <a:off x="2203088" y="2749984"/>
          <a:ext cx="2765710" cy="559727"/>
        </p:xfrm>
        <a:graphic>
          <a:graphicData uri="http://schemas.openxmlformats.org/presentationml/2006/ole">
            <mc:AlternateContent xmlns:mc="http://schemas.openxmlformats.org/markup-compatibility/2006">
              <mc:Choice xmlns:v="urn:schemas-microsoft-com:vml" Requires="v">
                <p:oleObj spid="_x0000_s2100" name="Equation" r:id="rId5" imgW="1066680" imgH="215640" progId="Equation.DSMT4">
                  <p:embed/>
                </p:oleObj>
              </mc:Choice>
              <mc:Fallback>
                <p:oleObj name="Equation" r:id="rId5" imgW="1066680" imgH="215640" progId="Equation.DSMT4">
                  <p:embed/>
                  <p:pic>
                    <p:nvPicPr>
                      <p:cNvPr id="0" name=""/>
                      <p:cNvPicPr/>
                      <p:nvPr/>
                    </p:nvPicPr>
                    <p:blipFill>
                      <a:blip r:embed="rId6"/>
                      <a:stretch>
                        <a:fillRect/>
                      </a:stretch>
                    </p:blipFill>
                    <p:spPr>
                      <a:xfrm>
                        <a:off x="2203088" y="2749984"/>
                        <a:ext cx="2765710" cy="55972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72521777"/>
              </p:ext>
            </p:extLst>
          </p:nvPr>
        </p:nvGraphicFramePr>
        <p:xfrm>
          <a:off x="7813339" y="2749984"/>
          <a:ext cx="2765710" cy="559727"/>
        </p:xfrm>
        <a:graphic>
          <a:graphicData uri="http://schemas.openxmlformats.org/presentationml/2006/ole">
            <mc:AlternateContent xmlns:mc="http://schemas.openxmlformats.org/markup-compatibility/2006">
              <mc:Choice xmlns:v="urn:schemas-microsoft-com:vml" Requires="v">
                <p:oleObj spid="_x0000_s2101" name="Equation" r:id="rId7" imgW="1066680" imgH="215640" progId="Equation.DSMT4">
                  <p:embed/>
                </p:oleObj>
              </mc:Choice>
              <mc:Fallback>
                <p:oleObj name="Equation" r:id="rId7" imgW="1066680" imgH="215640" progId="Equation.DSMT4">
                  <p:embed/>
                  <p:pic>
                    <p:nvPicPr>
                      <p:cNvPr id="0" name=""/>
                      <p:cNvPicPr/>
                      <p:nvPr/>
                    </p:nvPicPr>
                    <p:blipFill>
                      <a:blip r:embed="rId8"/>
                      <a:stretch>
                        <a:fillRect/>
                      </a:stretch>
                    </p:blipFill>
                    <p:spPr>
                      <a:xfrm>
                        <a:off x="7813339" y="2749984"/>
                        <a:ext cx="2765710" cy="559727"/>
                      </a:xfrm>
                      <a:prstGeom prst="rect">
                        <a:avLst/>
                      </a:prstGeom>
                    </p:spPr>
                  </p:pic>
                </p:oleObj>
              </mc:Fallback>
            </mc:AlternateContent>
          </a:graphicData>
        </a:graphic>
      </p:graphicFrame>
      <p:sp>
        <p:nvSpPr>
          <p:cNvPr id="9" name="Title 3"/>
          <p:cNvSpPr txBox="1">
            <a:spLocks/>
          </p:cNvSpPr>
          <p:nvPr/>
        </p:nvSpPr>
        <p:spPr>
          <a:xfrm>
            <a:off x="1514174" y="3545284"/>
            <a:ext cx="10330824" cy="1645693"/>
          </a:xfrm>
          <a:prstGeom prst="rect">
            <a:avLst/>
          </a:prstGeom>
        </p:spPr>
        <p:txBody>
          <a:bodyPr vert="horz" lIns="91440" tIns="45720" rIns="91440" bIns="45720" rtlCol="0" anchor="ctr">
            <a:normAutofit fontScale="97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latin typeface="Times New Roman" panose="02020603050405020304" pitchFamily="18" charset="0"/>
                <a:cs typeface="Times New Roman" panose="02020603050405020304" pitchFamily="18" charset="0"/>
              </a:rPr>
              <a:t>b</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Áp</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dụ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quy</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ắ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ươ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ự</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hư</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ố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vớ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phép</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ộ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và</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ừ</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ố</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uyê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ãy</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ự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iệ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á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phép</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ín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au</a:t>
            </a:r>
            <a:r>
              <a:rPr lang="en-US" sz="4000" dirty="0" smtClean="0">
                <a:latin typeface="Times New Roman" panose="02020603050405020304" pitchFamily="18" charset="0"/>
                <a:cs typeface="Times New Roman" panose="02020603050405020304" pitchFamily="18" charset="0"/>
              </a:rPr>
              <a:t>:</a:t>
            </a:r>
            <a:endParaRPr lang="en-US" sz="4000" dirty="0">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003817255"/>
              </p:ext>
            </p:extLst>
          </p:nvPr>
        </p:nvGraphicFramePr>
        <p:xfrm>
          <a:off x="2203088" y="5296608"/>
          <a:ext cx="3983038" cy="592137"/>
        </p:xfrm>
        <a:graphic>
          <a:graphicData uri="http://schemas.openxmlformats.org/presentationml/2006/ole">
            <mc:AlternateContent xmlns:mc="http://schemas.openxmlformats.org/markup-compatibility/2006">
              <mc:Choice xmlns:v="urn:schemas-microsoft-com:vml" Requires="v">
                <p:oleObj spid="_x0000_s2102" name="Equation" r:id="rId9" imgW="1536480" imgH="228600" progId="Equation.DSMT4">
                  <p:embed/>
                </p:oleObj>
              </mc:Choice>
              <mc:Fallback>
                <p:oleObj name="Equation" r:id="rId9" imgW="1536480" imgH="228600" progId="Equation.DSMT4">
                  <p:embed/>
                  <p:pic>
                    <p:nvPicPr>
                      <p:cNvPr id="0" name=""/>
                      <p:cNvPicPr/>
                      <p:nvPr/>
                    </p:nvPicPr>
                    <p:blipFill>
                      <a:blip r:embed="rId10"/>
                      <a:stretch>
                        <a:fillRect/>
                      </a:stretch>
                    </p:blipFill>
                    <p:spPr>
                      <a:xfrm>
                        <a:off x="2203088" y="5296608"/>
                        <a:ext cx="3983038" cy="59213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32094432"/>
              </p:ext>
            </p:extLst>
          </p:nvPr>
        </p:nvGraphicFramePr>
        <p:xfrm>
          <a:off x="7813339" y="5312812"/>
          <a:ext cx="2765710" cy="559727"/>
        </p:xfrm>
        <a:graphic>
          <a:graphicData uri="http://schemas.openxmlformats.org/presentationml/2006/ole">
            <mc:AlternateContent xmlns:mc="http://schemas.openxmlformats.org/markup-compatibility/2006">
              <mc:Choice xmlns:v="urn:schemas-microsoft-com:vml" Requires="v">
                <p:oleObj spid="_x0000_s2103" name="Equation" r:id="rId11" imgW="1066680" imgH="215640" progId="Equation.DSMT4">
                  <p:embed/>
                </p:oleObj>
              </mc:Choice>
              <mc:Fallback>
                <p:oleObj name="Equation" r:id="rId11" imgW="1066680" imgH="215640" progId="Equation.DSMT4">
                  <p:embed/>
                  <p:pic>
                    <p:nvPicPr>
                      <p:cNvPr id="0" name=""/>
                      <p:cNvPicPr/>
                      <p:nvPr/>
                    </p:nvPicPr>
                    <p:blipFill>
                      <a:blip r:embed="rId12"/>
                      <a:stretch>
                        <a:fillRect/>
                      </a:stretch>
                    </p:blipFill>
                    <p:spPr>
                      <a:xfrm>
                        <a:off x="7813339" y="5312812"/>
                        <a:ext cx="2765710" cy="559727"/>
                      </a:xfrm>
                      <a:prstGeom prst="rect">
                        <a:avLst/>
                      </a:prstGeom>
                    </p:spPr>
                  </p:pic>
                </p:oleObj>
              </mc:Fallback>
            </mc:AlternateContent>
          </a:graphicData>
        </a:graphic>
      </p:graphicFrame>
      <p:pic>
        <p:nvPicPr>
          <p:cNvPr id="12" name="Picture 11"/>
          <p:cNvPicPr>
            <a:picLocks noChangeAspect="1"/>
          </p:cNvPicPr>
          <p:nvPr/>
        </p:nvPicPr>
        <p:blipFill>
          <a:blip r:embed="rId13"/>
          <a:stretch>
            <a:fillRect/>
          </a:stretch>
        </p:blipFill>
        <p:spPr>
          <a:xfrm>
            <a:off x="133643" y="754256"/>
            <a:ext cx="10827434" cy="1097375"/>
          </a:xfrm>
          <a:prstGeom prst="rect">
            <a:avLst/>
          </a:prstGeom>
        </p:spPr>
      </p:pic>
      <mc:AlternateContent xmlns:mc="http://schemas.openxmlformats.org/markup-compatibility/2006">
        <mc:Choice xmlns:p14="http://schemas.microsoft.com/office/powerpoint/2010/main" Requires="p14">
          <p:contentPart p14:bwMode="auto" r:id="rId14">
            <p14:nvContentPartPr>
              <p14:cNvPr id="2" name="Ink 1"/>
              <p14:cNvContentPartPr/>
              <p14:nvPr/>
            </p14:nvContentPartPr>
            <p14:xfrm>
              <a:off x="5064840" y="754920"/>
              <a:ext cx="6963120" cy="2478600"/>
            </p14:xfrm>
          </p:contentPart>
        </mc:Choice>
        <mc:Fallback>
          <p:pic>
            <p:nvPicPr>
              <p:cNvPr id="2" name="Ink 1"/>
              <p:cNvPicPr/>
              <p:nvPr/>
            </p:nvPicPr>
            <p:blipFill>
              <a:blip r:embed="rId15"/>
              <a:stretch>
                <a:fillRect/>
              </a:stretch>
            </p:blipFill>
            <p:spPr>
              <a:xfrm>
                <a:off x="5062320" y="750960"/>
                <a:ext cx="6971760" cy="2485440"/>
              </a:xfrm>
              <a:prstGeom prst="rect">
                <a:avLst/>
              </a:prstGeom>
            </p:spPr>
          </p:pic>
        </mc:Fallback>
      </mc:AlternateContent>
    </p:spTree>
    <p:extLst>
      <p:ext uri="{BB962C8B-B14F-4D97-AF65-F5344CB8AC3E}">
        <p14:creationId xmlns:p14="http://schemas.microsoft.com/office/powerpoint/2010/main" val="2063697787"/>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circle(in)">
                                      <p:cBhvr>
                                        <p:cTn id="22" dur="20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79012" y="1674124"/>
            <a:ext cx="1145345" cy="886900"/>
          </a:xfrm>
        </p:spPr>
        <p:txBody>
          <a:bodyPr>
            <a:normAutofit/>
          </a:bodyPr>
          <a:lstStyle/>
          <a:p>
            <a:r>
              <a:rPr lang="en-US" sz="3200" dirty="0" err="1" smtClean="0">
                <a:latin typeface="Times New Roman" panose="02020603050405020304" pitchFamily="18" charset="0"/>
                <a:cs typeface="Times New Roman" panose="02020603050405020304" pitchFamily="18" charset="0"/>
              </a:rPr>
              <a:t>Giải</a:t>
            </a:r>
            <a:endParaRPr lang="en-US" sz="3200"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444305" y="728250"/>
            <a:ext cx="10827434" cy="1097375"/>
          </a:xfrm>
          <a:prstGeom prst="rect">
            <a:avLst/>
          </a:prstGeom>
        </p:spPr>
      </p:pic>
      <p:sp>
        <p:nvSpPr>
          <p:cNvPr id="5" name="Title 3"/>
          <p:cNvSpPr txBox="1">
            <a:spLocks/>
          </p:cNvSpPr>
          <p:nvPr/>
        </p:nvSpPr>
        <p:spPr>
          <a:xfrm>
            <a:off x="1261111" y="2360322"/>
            <a:ext cx="8934608" cy="66278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smtClean="0">
                <a:latin typeface="Times New Roman" panose="02020603050405020304" pitchFamily="18" charset="0"/>
                <a:cs typeface="Times New Roman" panose="02020603050405020304" pitchFamily="18" charset="0"/>
              </a:rPr>
              <a:t>a) </a:t>
            </a:r>
            <a:r>
              <a:rPr lang="en-US" sz="3200" dirty="0" err="1" smtClean="0">
                <a:latin typeface="Times New Roman" panose="02020603050405020304" pitchFamily="18" charset="0"/>
                <a:cs typeface="Times New Roman" panose="02020603050405020304" pitchFamily="18" charset="0"/>
              </a:rPr>
              <a:t>Thự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iệ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phé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ính</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au</a:t>
            </a:r>
            <a:r>
              <a:rPr lang="en-US" sz="3200" dirty="0" smtClean="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sp>
        <p:nvSpPr>
          <p:cNvPr id="28" name="Title 1"/>
          <p:cNvSpPr txBox="1">
            <a:spLocks/>
          </p:cNvSpPr>
          <p:nvPr/>
        </p:nvSpPr>
        <p:spPr>
          <a:xfrm>
            <a:off x="1933335" y="4200033"/>
            <a:ext cx="461257" cy="8764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a:latin typeface="Times New Roman" panose="02020603050405020304" pitchFamily="18" charset="0"/>
                <a:cs typeface="Times New Roman" panose="02020603050405020304" pitchFamily="18" charset="0"/>
              </a:rPr>
              <a:t>+</a:t>
            </a:r>
          </a:p>
        </p:txBody>
      </p:sp>
      <p:sp>
        <p:nvSpPr>
          <p:cNvPr id="29" name="Title 1"/>
          <p:cNvSpPr txBox="1">
            <a:spLocks/>
          </p:cNvSpPr>
          <p:nvPr/>
        </p:nvSpPr>
        <p:spPr>
          <a:xfrm>
            <a:off x="2285012" y="3852490"/>
            <a:ext cx="1185883" cy="8764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smtClean="0">
                <a:latin typeface="Times New Roman" panose="02020603050405020304" pitchFamily="18" charset="0"/>
                <a:cs typeface="Times New Roman" panose="02020603050405020304" pitchFamily="18" charset="0"/>
              </a:rPr>
              <a:t>12,3</a:t>
            </a:r>
            <a:endParaRPr lang="en-US" sz="3200" dirty="0">
              <a:latin typeface="Times New Roman" panose="02020603050405020304" pitchFamily="18" charset="0"/>
              <a:cs typeface="Times New Roman" panose="02020603050405020304" pitchFamily="18" charset="0"/>
            </a:endParaRPr>
          </a:p>
        </p:txBody>
      </p:sp>
      <p:sp>
        <p:nvSpPr>
          <p:cNvPr id="30" name="Title 1"/>
          <p:cNvSpPr txBox="1">
            <a:spLocks/>
          </p:cNvSpPr>
          <p:nvPr/>
        </p:nvSpPr>
        <p:spPr>
          <a:xfrm>
            <a:off x="2456312" y="4478532"/>
            <a:ext cx="1185883" cy="8764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smtClean="0">
                <a:latin typeface="Times New Roman" panose="02020603050405020304" pitchFamily="18" charset="0"/>
                <a:cs typeface="Times New Roman" panose="02020603050405020304" pitchFamily="18" charset="0"/>
              </a:rPr>
              <a:t>5,67</a:t>
            </a:r>
            <a:endParaRPr lang="en-US" sz="3200" dirty="0">
              <a:latin typeface="Times New Roman" panose="02020603050405020304" pitchFamily="18" charset="0"/>
              <a:cs typeface="Times New Roman" panose="02020603050405020304" pitchFamily="18" charset="0"/>
            </a:endParaRPr>
          </a:p>
        </p:txBody>
      </p:sp>
      <p:cxnSp>
        <p:nvCxnSpPr>
          <p:cNvPr id="32" name="Straight Connector 31"/>
          <p:cNvCxnSpPr/>
          <p:nvPr/>
        </p:nvCxnSpPr>
        <p:spPr>
          <a:xfrm>
            <a:off x="2163963" y="5354937"/>
            <a:ext cx="1341923" cy="0"/>
          </a:xfrm>
          <a:prstGeom prst="line">
            <a:avLst/>
          </a:prstGeom>
          <a:ln/>
        </p:spPr>
        <p:style>
          <a:lnRef idx="3">
            <a:schemeClr val="dk1"/>
          </a:lnRef>
          <a:fillRef idx="0">
            <a:schemeClr val="dk1"/>
          </a:fillRef>
          <a:effectRef idx="2">
            <a:schemeClr val="dk1"/>
          </a:effectRef>
          <a:fontRef idx="minor">
            <a:schemeClr val="tx1"/>
          </a:fontRef>
        </p:style>
      </p:cxnSp>
      <p:sp>
        <p:nvSpPr>
          <p:cNvPr id="33" name="Title 1"/>
          <p:cNvSpPr txBox="1">
            <a:spLocks/>
          </p:cNvSpPr>
          <p:nvPr/>
        </p:nvSpPr>
        <p:spPr>
          <a:xfrm>
            <a:off x="8292739" y="5494359"/>
            <a:ext cx="473212" cy="6689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a:latin typeface="Times New Roman" panose="02020603050405020304" pitchFamily="18" charset="0"/>
                <a:cs typeface="Times New Roman" panose="02020603050405020304" pitchFamily="18" charset="0"/>
              </a:rPr>
              <a:t>,</a:t>
            </a:r>
          </a:p>
        </p:txBody>
      </p:sp>
      <p:sp>
        <p:nvSpPr>
          <p:cNvPr id="34" name="Title 1"/>
          <p:cNvSpPr txBox="1">
            <a:spLocks/>
          </p:cNvSpPr>
          <p:nvPr/>
        </p:nvSpPr>
        <p:spPr>
          <a:xfrm>
            <a:off x="4522828" y="3002775"/>
            <a:ext cx="1386273" cy="9221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smtClean="0">
                <a:latin typeface="Times New Roman" panose="02020603050405020304" pitchFamily="18" charset="0"/>
                <a:cs typeface="Times New Roman" panose="02020603050405020304" pitchFamily="18" charset="0"/>
              </a:rPr>
              <a:t>17,97</a:t>
            </a:r>
            <a:endParaRPr lang="en-US" sz="3200" dirty="0">
              <a:latin typeface="Times New Roman" panose="02020603050405020304" pitchFamily="18" charset="0"/>
              <a:cs typeface="Times New Roman" panose="02020603050405020304" pitchFamily="18" charset="0"/>
            </a:endParaRPr>
          </a:p>
        </p:txBody>
      </p:sp>
      <p:sp>
        <p:nvSpPr>
          <p:cNvPr id="35" name="Title 1"/>
          <p:cNvSpPr txBox="1">
            <a:spLocks/>
          </p:cNvSpPr>
          <p:nvPr/>
        </p:nvSpPr>
        <p:spPr>
          <a:xfrm>
            <a:off x="1933335" y="2934477"/>
            <a:ext cx="2705900" cy="98705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smtClean="0">
                <a:latin typeface="Times New Roman" panose="02020603050405020304" pitchFamily="18" charset="0"/>
                <a:cs typeface="Times New Roman" panose="02020603050405020304" pitchFamily="18" charset="0"/>
              </a:rPr>
              <a:t>12,3 + 5,67 =</a:t>
            </a:r>
            <a:endParaRPr lang="en-US" sz="3200" dirty="0">
              <a:latin typeface="Times New Roman" panose="02020603050405020304" pitchFamily="18" charset="0"/>
              <a:cs typeface="Times New Roman" panose="02020603050405020304" pitchFamily="18" charset="0"/>
            </a:endParaRPr>
          </a:p>
        </p:txBody>
      </p:sp>
      <p:sp>
        <p:nvSpPr>
          <p:cNvPr id="36" name="Title 1"/>
          <p:cNvSpPr txBox="1">
            <a:spLocks/>
          </p:cNvSpPr>
          <p:nvPr/>
        </p:nvSpPr>
        <p:spPr>
          <a:xfrm>
            <a:off x="7126135" y="3079219"/>
            <a:ext cx="2744918" cy="75596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smtClean="0">
                <a:latin typeface="Times New Roman" panose="02020603050405020304" pitchFamily="18" charset="0"/>
                <a:cs typeface="Times New Roman" panose="02020603050405020304" pitchFamily="18" charset="0"/>
              </a:rPr>
              <a:t>12,3 - 5,67 =</a:t>
            </a:r>
            <a:endParaRPr lang="en-US" sz="3200" dirty="0">
              <a:latin typeface="Times New Roman" panose="02020603050405020304" pitchFamily="18" charset="0"/>
              <a:cs typeface="Times New Roman" panose="02020603050405020304" pitchFamily="18" charset="0"/>
            </a:endParaRPr>
          </a:p>
        </p:txBody>
      </p:sp>
      <p:sp>
        <p:nvSpPr>
          <p:cNvPr id="37" name="Title 1"/>
          <p:cNvSpPr txBox="1">
            <a:spLocks/>
          </p:cNvSpPr>
          <p:nvPr/>
        </p:nvSpPr>
        <p:spPr>
          <a:xfrm>
            <a:off x="2793106" y="5321584"/>
            <a:ext cx="473212" cy="6689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a:latin typeface="Times New Roman" panose="02020603050405020304" pitchFamily="18" charset="0"/>
                <a:cs typeface="Times New Roman" panose="02020603050405020304" pitchFamily="18" charset="0"/>
              </a:rPr>
              <a:t>9</a:t>
            </a:r>
          </a:p>
        </p:txBody>
      </p:sp>
      <p:sp>
        <p:nvSpPr>
          <p:cNvPr id="38" name="Title 1"/>
          <p:cNvSpPr txBox="1">
            <a:spLocks/>
          </p:cNvSpPr>
          <p:nvPr/>
        </p:nvSpPr>
        <p:spPr>
          <a:xfrm>
            <a:off x="2652439" y="5321584"/>
            <a:ext cx="473212" cy="6689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a:latin typeface="Times New Roman" panose="02020603050405020304" pitchFamily="18" charset="0"/>
                <a:cs typeface="Times New Roman" panose="02020603050405020304" pitchFamily="18" charset="0"/>
              </a:rPr>
              <a:t>,</a:t>
            </a:r>
          </a:p>
        </p:txBody>
      </p:sp>
      <p:sp>
        <p:nvSpPr>
          <p:cNvPr id="39" name="Title 1"/>
          <p:cNvSpPr txBox="1">
            <a:spLocks/>
          </p:cNvSpPr>
          <p:nvPr/>
        </p:nvSpPr>
        <p:spPr>
          <a:xfrm>
            <a:off x="2493955" y="5322205"/>
            <a:ext cx="473212" cy="6689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smtClean="0">
                <a:latin typeface="Times New Roman" panose="02020603050405020304" pitchFamily="18" charset="0"/>
                <a:cs typeface="Times New Roman" panose="02020603050405020304" pitchFamily="18" charset="0"/>
              </a:rPr>
              <a:t>7</a:t>
            </a:r>
            <a:endParaRPr lang="en-US" sz="3200" dirty="0">
              <a:latin typeface="Times New Roman" panose="02020603050405020304" pitchFamily="18" charset="0"/>
              <a:cs typeface="Times New Roman" panose="02020603050405020304" pitchFamily="18" charset="0"/>
            </a:endParaRPr>
          </a:p>
        </p:txBody>
      </p:sp>
      <p:sp>
        <p:nvSpPr>
          <p:cNvPr id="40" name="Title 1"/>
          <p:cNvSpPr txBox="1">
            <a:spLocks/>
          </p:cNvSpPr>
          <p:nvPr/>
        </p:nvSpPr>
        <p:spPr>
          <a:xfrm>
            <a:off x="2309846" y="5321584"/>
            <a:ext cx="473212" cy="6689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a:latin typeface="Times New Roman" panose="02020603050405020304" pitchFamily="18" charset="0"/>
                <a:cs typeface="Times New Roman" panose="02020603050405020304" pitchFamily="18" charset="0"/>
              </a:rPr>
              <a:t>1</a:t>
            </a:r>
          </a:p>
        </p:txBody>
      </p:sp>
      <p:sp>
        <p:nvSpPr>
          <p:cNvPr id="41" name="Title 1"/>
          <p:cNvSpPr txBox="1">
            <a:spLocks/>
          </p:cNvSpPr>
          <p:nvPr/>
        </p:nvSpPr>
        <p:spPr>
          <a:xfrm>
            <a:off x="7893815" y="3947482"/>
            <a:ext cx="1185883" cy="8764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smtClean="0">
                <a:latin typeface="Times New Roman" panose="02020603050405020304" pitchFamily="18" charset="0"/>
                <a:cs typeface="Times New Roman" panose="02020603050405020304" pitchFamily="18" charset="0"/>
              </a:rPr>
              <a:t>12,3</a:t>
            </a:r>
            <a:endParaRPr lang="en-US" sz="3200" dirty="0">
              <a:latin typeface="Times New Roman" panose="02020603050405020304" pitchFamily="18" charset="0"/>
              <a:cs typeface="Times New Roman" panose="02020603050405020304" pitchFamily="18" charset="0"/>
            </a:endParaRPr>
          </a:p>
        </p:txBody>
      </p:sp>
      <p:sp>
        <p:nvSpPr>
          <p:cNvPr id="42" name="Title 1"/>
          <p:cNvSpPr txBox="1">
            <a:spLocks/>
          </p:cNvSpPr>
          <p:nvPr/>
        </p:nvSpPr>
        <p:spPr>
          <a:xfrm>
            <a:off x="7535381" y="4190219"/>
            <a:ext cx="461257" cy="8764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smtClean="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sp>
        <p:nvSpPr>
          <p:cNvPr id="43" name="Title 1"/>
          <p:cNvSpPr txBox="1">
            <a:spLocks/>
          </p:cNvSpPr>
          <p:nvPr/>
        </p:nvSpPr>
        <p:spPr>
          <a:xfrm>
            <a:off x="8063991" y="4624318"/>
            <a:ext cx="1185883" cy="8764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smtClean="0">
                <a:latin typeface="Times New Roman" panose="02020603050405020304" pitchFamily="18" charset="0"/>
                <a:cs typeface="Times New Roman" panose="02020603050405020304" pitchFamily="18" charset="0"/>
              </a:rPr>
              <a:t>5,67</a:t>
            </a:r>
            <a:endParaRPr lang="en-US" sz="3200" dirty="0">
              <a:latin typeface="Times New Roman" panose="02020603050405020304" pitchFamily="18" charset="0"/>
              <a:cs typeface="Times New Roman" panose="02020603050405020304" pitchFamily="18" charset="0"/>
            </a:endParaRPr>
          </a:p>
        </p:txBody>
      </p:sp>
      <p:cxnSp>
        <p:nvCxnSpPr>
          <p:cNvPr id="45" name="Straight Connector 44"/>
          <p:cNvCxnSpPr/>
          <p:nvPr/>
        </p:nvCxnSpPr>
        <p:spPr>
          <a:xfrm>
            <a:off x="7721665" y="5500723"/>
            <a:ext cx="1341923" cy="0"/>
          </a:xfrm>
          <a:prstGeom prst="line">
            <a:avLst/>
          </a:prstGeom>
          <a:ln/>
        </p:spPr>
        <p:style>
          <a:lnRef idx="3">
            <a:schemeClr val="dk1"/>
          </a:lnRef>
          <a:fillRef idx="0">
            <a:schemeClr val="dk1"/>
          </a:fillRef>
          <a:effectRef idx="2">
            <a:schemeClr val="dk1"/>
          </a:effectRef>
          <a:fontRef idx="minor">
            <a:schemeClr val="tx1"/>
          </a:fontRef>
        </p:style>
      </p:cxnSp>
      <p:sp>
        <p:nvSpPr>
          <p:cNvPr id="46" name="Title 1"/>
          <p:cNvSpPr txBox="1">
            <a:spLocks/>
          </p:cNvSpPr>
          <p:nvPr/>
        </p:nvSpPr>
        <p:spPr>
          <a:xfrm>
            <a:off x="8590011" y="5522101"/>
            <a:ext cx="473212" cy="6689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a:latin typeface="Times New Roman" panose="02020603050405020304" pitchFamily="18" charset="0"/>
                <a:cs typeface="Times New Roman" panose="02020603050405020304" pitchFamily="18" charset="0"/>
              </a:rPr>
              <a:t>3</a:t>
            </a:r>
          </a:p>
        </p:txBody>
      </p:sp>
      <p:sp>
        <p:nvSpPr>
          <p:cNvPr id="47" name="Title 1"/>
          <p:cNvSpPr txBox="1">
            <a:spLocks/>
          </p:cNvSpPr>
          <p:nvPr/>
        </p:nvSpPr>
        <p:spPr>
          <a:xfrm>
            <a:off x="8395105" y="5515046"/>
            <a:ext cx="473212" cy="6689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a:latin typeface="Times New Roman" panose="02020603050405020304" pitchFamily="18" charset="0"/>
                <a:cs typeface="Times New Roman" panose="02020603050405020304" pitchFamily="18" charset="0"/>
              </a:rPr>
              <a:t>6</a:t>
            </a:r>
          </a:p>
        </p:txBody>
      </p:sp>
      <p:sp>
        <p:nvSpPr>
          <p:cNvPr id="48" name="Title 1"/>
          <p:cNvSpPr txBox="1">
            <a:spLocks/>
          </p:cNvSpPr>
          <p:nvPr/>
        </p:nvSpPr>
        <p:spPr>
          <a:xfrm>
            <a:off x="8106195" y="5521438"/>
            <a:ext cx="473212" cy="6689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a:latin typeface="Times New Roman" panose="02020603050405020304" pitchFamily="18" charset="0"/>
                <a:cs typeface="Times New Roman" panose="02020603050405020304" pitchFamily="18" charset="0"/>
              </a:rPr>
              <a:t>6</a:t>
            </a:r>
          </a:p>
        </p:txBody>
      </p:sp>
      <p:sp>
        <p:nvSpPr>
          <p:cNvPr id="49" name="Title 1"/>
          <p:cNvSpPr txBox="1">
            <a:spLocks/>
          </p:cNvSpPr>
          <p:nvPr/>
        </p:nvSpPr>
        <p:spPr>
          <a:xfrm>
            <a:off x="2980816" y="5323932"/>
            <a:ext cx="473212" cy="6689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smtClean="0">
                <a:latin typeface="Times New Roman" panose="02020603050405020304" pitchFamily="18" charset="0"/>
                <a:cs typeface="Times New Roman" panose="02020603050405020304" pitchFamily="18" charset="0"/>
              </a:rPr>
              <a:t>7</a:t>
            </a:r>
            <a:endParaRPr lang="en-US" sz="3200" dirty="0">
              <a:latin typeface="Times New Roman" panose="02020603050405020304" pitchFamily="18" charset="0"/>
              <a:cs typeface="Times New Roman" panose="02020603050405020304" pitchFamily="18" charset="0"/>
            </a:endParaRPr>
          </a:p>
        </p:txBody>
      </p:sp>
      <p:sp>
        <p:nvSpPr>
          <p:cNvPr id="50" name="Title 1"/>
          <p:cNvSpPr txBox="1">
            <a:spLocks/>
          </p:cNvSpPr>
          <p:nvPr/>
        </p:nvSpPr>
        <p:spPr>
          <a:xfrm>
            <a:off x="9499701" y="3050924"/>
            <a:ext cx="1141516" cy="82582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smtClean="0">
                <a:latin typeface="Times New Roman" panose="02020603050405020304" pitchFamily="18" charset="0"/>
                <a:cs typeface="Times New Roman" panose="02020603050405020304" pitchFamily="18" charset="0"/>
              </a:rPr>
              <a:t>6,63</a:t>
            </a: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07432570"/>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heel(1)">
                                      <p:cBhvr>
                                        <p:cTn id="7" dur="20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down)">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barn(inVertical)">
                                      <p:cBhvr>
                                        <p:cTn id="17" dur="500"/>
                                        <p:tgtEl>
                                          <p:spTgt spid="38"/>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circle(in)">
                                      <p:cBhvr>
                                        <p:cTn id="22" dur="20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40"/>
                                        </p:tgtEl>
                                        <p:attrNameLst>
                                          <p:attrName>style.visibility</p:attrName>
                                        </p:attrNameLst>
                                      </p:cBhvr>
                                      <p:to>
                                        <p:strVal val="visible"/>
                                      </p:to>
                                    </p:set>
                                    <p:anim calcmode="lin" valueType="num">
                                      <p:cBhvr additive="base">
                                        <p:cTn id="27" dur="500" fill="hold"/>
                                        <p:tgtEl>
                                          <p:spTgt spid="40"/>
                                        </p:tgtEl>
                                        <p:attrNameLst>
                                          <p:attrName>ppt_x</p:attrName>
                                        </p:attrNameLst>
                                      </p:cBhvr>
                                      <p:tavLst>
                                        <p:tav tm="0">
                                          <p:val>
                                            <p:strVal val="#ppt_x"/>
                                          </p:val>
                                        </p:tav>
                                        <p:tav tm="100000">
                                          <p:val>
                                            <p:strVal val="#ppt_x"/>
                                          </p:val>
                                        </p:tav>
                                      </p:tavLst>
                                    </p:anim>
                                    <p:anim calcmode="lin" valueType="num">
                                      <p:cBhvr additive="base">
                                        <p:cTn id="2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34"/>
                                        </p:tgtEl>
                                        <p:attrNameLst>
                                          <p:attrName>style.visibility</p:attrName>
                                        </p:attrNameLst>
                                      </p:cBhvr>
                                      <p:to>
                                        <p:strVal val="visible"/>
                                      </p:to>
                                    </p:set>
                                    <p:anim calcmode="lin" valueType="num">
                                      <p:cBhvr>
                                        <p:cTn id="33" dur="500" fill="hold"/>
                                        <p:tgtEl>
                                          <p:spTgt spid="34"/>
                                        </p:tgtEl>
                                        <p:attrNameLst>
                                          <p:attrName>ppt_w</p:attrName>
                                        </p:attrNameLst>
                                      </p:cBhvr>
                                      <p:tavLst>
                                        <p:tav tm="0">
                                          <p:val>
                                            <p:fltVal val="0"/>
                                          </p:val>
                                        </p:tav>
                                        <p:tav tm="100000">
                                          <p:val>
                                            <p:strVal val="#ppt_w"/>
                                          </p:val>
                                        </p:tav>
                                      </p:tavLst>
                                    </p:anim>
                                    <p:anim calcmode="lin" valueType="num">
                                      <p:cBhvr>
                                        <p:cTn id="34" dur="500" fill="hold"/>
                                        <p:tgtEl>
                                          <p:spTgt spid="34"/>
                                        </p:tgtEl>
                                        <p:attrNameLst>
                                          <p:attrName>ppt_h</p:attrName>
                                        </p:attrNameLst>
                                      </p:cBhvr>
                                      <p:tavLst>
                                        <p:tav tm="0">
                                          <p:val>
                                            <p:fltVal val="0"/>
                                          </p:val>
                                        </p:tav>
                                        <p:tav tm="100000">
                                          <p:val>
                                            <p:strVal val="#ppt_h"/>
                                          </p:val>
                                        </p:tav>
                                      </p:tavLst>
                                    </p:anim>
                                    <p:animEffect transition="in" filter="fade">
                                      <p:cBhvr>
                                        <p:cTn id="35" dur="500"/>
                                        <p:tgtEl>
                                          <p:spTgt spid="34"/>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46"/>
                                        </p:tgtEl>
                                        <p:attrNameLst>
                                          <p:attrName>style.visibility</p:attrName>
                                        </p:attrNameLst>
                                      </p:cBhvr>
                                      <p:to>
                                        <p:strVal val="visible"/>
                                      </p:to>
                                    </p:set>
                                    <p:animEffect transition="in" filter="randombar(horizontal)">
                                      <p:cBhvr>
                                        <p:cTn id="40" dur="500"/>
                                        <p:tgtEl>
                                          <p:spTgt spid="46"/>
                                        </p:tgtEl>
                                      </p:cBhvr>
                                    </p:animEffect>
                                  </p:childTnLst>
                                </p:cTn>
                              </p:par>
                            </p:childTnLst>
                          </p:cTn>
                        </p:par>
                      </p:childTnLst>
                    </p:cTn>
                  </p:par>
                  <p:par>
                    <p:cTn id="41" fill="hold">
                      <p:stCondLst>
                        <p:cond delay="indefinite"/>
                      </p:stCondLst>
                      <p:childTnLst>
                        <p:par>
                          <p:cTn id="42" fill="hold">
                            <p:stCondLst>
                              <p:cond delay="0"/>
                            </p:stCondLst>
                            <p:childTnLst>
                              <p:par>
                                <p:cTn id="43" presetID="45" presetClass="entr" presetSubtype="0" fill="hold" grpId="0" nodeType="clickEffect">
                                  <p:stCondLst>
                                    <p:cond delay="0"/>
                                  </p:stCondLst>
                                  <p:childTnLst>
                                    <p:set>
                                      <p:cBhvr>
                                        <p:cTn id="44" dur="1" fill="hold">
                                          <p:stCondLst>
                                            <p:cond delay="0"/>
                                          </p:stCondLst>
                                        </p:cTn>
                                        <p:tgtEl>
                                          <p:spTgt spid="47"/>
                                        </p:tgtEl>
                                        <p:attrNameLst>
                                          <p:attrName>style.visibility</p:attrName>
                                        </p:attrNameLst>
                                      </p:cBhvr>
                                      <p:to>
                                        <p:strVal val="visible"/>
                                      </p:to>
                                    </p:set>
                                    <p:animEffect transition="in" filter="fade">
                                      <p:cBhvr>
                                        <p:cTn id="45" dur="2000"/>
                                        <p:tgtEl>
                                          <p:spTgt spid="47"/>
                                        </p:tgtEl>
                                      </p:cBhvr>
                                    </p:animEffect>
                                    <p:anim calcmode="lin" valueType="num">
                                      <p:cBhvr>
                                        <p:cTn id="46" dur="2000" fill="hold"/>
                                        <p:tgtEl>
                                          <p:spTgt spid="47"/>
                                        </p:tgtEl>
                                        <p:attrNameLst>
                                          <p:attrName>ppt_w</p:attrName>
                                        </p:attrNameLst>
                                      </p:cBhvr>
                                      <p:tavLst>
                                        <p:tav tm="0" fmla="#ppt_w*sin(2.5*pi*$)">
                                          <p:val>
                                            <p:fltVal val="0"/>
                                          </p:val>
                                        </p:tav>
                                        <p:tav tm="100000">
                                          <p:val>
                                            <p:fltVal val="1"/>
                                          </p:val>
                                        </p:tav>
                                      </p:tavLst>
                                    </p:anim>
                                    <p:anim calcmode="lin" valueType="num">
                                      <p:cBhvr>
                                        <p:cTn id="47" dur="2000" fill="hold"/>
                                        <p:tgtEl>
                                          <p:spTgt spid="47"/>
                                        </p:tgtEl>
                                        <p:attrNameLst>
                                          <p:attrName>ppt_h</p:attrName>
                                        </p:attrNameLst>
                                      </p:cBhvr>
                                      <p:tavLst>
                                        <p:tav tm="0">
                                          <p:val>
                                            <p:strVal val="#ppt_h"/>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31" presetClass="entr" presetSubtype="0" fill="hold" grpId="0" nodeType="clickEffect">
                                  <p:stCondLst>
                                    <p:cond delay="0"/>
                                  </p:stCondLst>
                                  <p:childTnLst>
                                    <p:set>
                                      <p:cBhvr>
                                        <p:cTn id="51" dur="1" fill="hold">
                                          <p:stCondLst>
                                            <p:cond delay="0"/>
                                          </p:stCondLst>
                                        </p:cTn>
                                        <p:tgtEl>
                                          <p:spTgt spid="33"/>
                                        </p:tgtEl>
                                        <p:attrNameLst>
                                          <p:attrName>style.visibility</p:attrName>
                                        </p:attrNameLst>
                                      </p:cBhvr>
                                      <p:to>
                                        <p:strVal val="visible"/>
                                      </p:to>
                                    </p:set>
                                    <p:anim calcmode="lin" valueType="num">
                                      <p:cBhvr>
                                        <p:cTn id="52" dur="1000" fill="hold"/>
                                        <p:tgtEl>
                                          <p:spTgt spid="33"/>
                                        </p:tgtEl>
                                        <p:attrNameLst>
                                          <p:attrName>ppt_w</p:attrName>
                                        </p:attrNameLst>
                                      </p:cBhvr>
                                      <p:tavLst>
                                        <p:tav tm="0">
                                          <p:val>
                                            <p:fltVal val="0"/>
                                          </p:val>
                                        </p:tav>
                                        <p:tav tm="100000">
                                          <p:val>
                                            <p:strVal val="#ppt_w"/>
                                          </p:val>
                                        </p:tav>
                                      </p:tavLst>
                                    </p:anim>
                                    <p:anim calcmode="lin" valueType="num">
                                      <p:cBhvr>
                                        <p:cTn id="53" dur="1000" fill="hold"/>
                                        <p:tgtEl>
                                          <p:spTgt spid="33"/>
                                        </p:tgtEl>
                                        <p:attrNameLst>
                                          <p:attrName>ppt_h</p:attrName>
                                        </p:attrNameLst>
                                      </p:cBhvr>
                                      <p:tavLst>
                                        <p:tav tm="0">
                                          <p:val>
                                            <p:fltVal val="0"/>
                                          </p:val>
                                        </p:tav>
                                        <p:tav tm="100000">
                                          <p:val>
                                            <p:strVal val="#ppt_h"/>
                                          </p:val>
                                        </p:tav>
                                      </p:tavLst>
                                    </p:anim>
                                    <p:anim calcmode="lin" valueType="num">
                                      <p:cBhvr>
                                        <p:cTn id="54" dur="1000" fill="hold"/>
                                        <p:tgtEl>
                                          <p:spTgt spid="33"/>
                                        </p:tgtEl>
                                        <p:attrNameLst>
                                          <p:attrName>style.rotation</p:attrName>
                                        </p:attrNameLst>
                                      </p:cBhvr>
                                      <p:tavLst>
                                        <p:tav tm="0">
                                          <p:val>
                                            <p:fltVal val="90"/>
                                          </p:val>
                                        </p:tav>
                                        <p:tav tm="100000">
                                          <p:val>
                                            <p:fltVal val="0"/>
                                          </p:val>
                                        </p:tav>
                                      </p:tavLst>
                                    </p:anim>
                                    <p:animEffect transition="in" filter="fade">
                                      <p:cBhvr>
                                        <p:cTn id="55" dur="1000"/>
                                        <p:tgtEl>
                                          <p:spTgt spid="33"/>
                                        </p:tgtEl>
                                      </p:cBhvr>
                                    </p:animEffect>
                                  </p:childTnLst>
                                </p:cTn>
                              </p:par>
                            </p:childTnLst>
                          </p:cTn>
                        </p:par>
                      </p:childTnLst>
                    </p:cTn>
                  </p:par>
                  <p:par>
                    <p:cTn id="56" fill="hold">
                      <p:stCondLst>
                        <p:cond delay="indefinite"/>
                      </p:stCondLst>
                      <p:childTnLst>
                        <p:par>
                          <p:cTn id="57" fill="hold">
                            <p:stCondLst>
                              <p:cond delay="0"/>
                            </p:stCondLst>
                            <p:childTnLst>
                              <p:par>
                                <p:cTn id="58" presetID="26" presetClass="entr" presetSubtype="0" fill="hold" grpId="0" nodeType="clickEffect">
                                  <p:stCondLst>
                                    <p:cond delay="0"/>
                                  </p:stCondLst>
                                  <p:childTnLst>
                                    <p:set>
                                      <p:cBhvr>
                                        <p:cTn id="59" dur="1" fill="hold">
                                          <p:stCondLst>
                                            <p:cond delay="0"/>
                                          </p:stCondLst>
                                        </p:cTn>
                                        <p:tgtEl>
                                          <p:spTgt spid="48"/>
                                        </p:tgtEl>
                                        <p:attrNameLst>
                                          <p:attrName>style.visibility</p:attrName>
                                        </p:attrNameLst>
                                      </p:cBhvr>
                                      <p:to>
                                        <p:strVal val="visible"/>
                                      </p:to>
                                    </p:set>
                                    <p:animEffect transition="in" filter="wipe(down)">
                                      <p:cBhvr>
                                        <p:cTn id="60" dur="580">
                                          <p:stCondLst>
                                            <p:cond delay="0"/>
                                          </p:stCondLst>
                                        </p:cTn>
                                        <p:tgtEl>
                                          <p:spTgt spid="48"/>
                                        </p:tgtEl>
                                      </p:cBhvr>
                                    </p:animEffect>
                                    <p:anim calcmode="lin" valueType="num">
                                      <p:cBhvr>
                                        <p:cTn id="61" dur="1822" tmFilter="0,0; 0.14,0.36; 0.43,0.73; 0.71,0.91; 1.0,1.0">
                                          <p:stCondLst>
                                            <p:cond delay="0"/>
                                          </p:stCondLst>
                                        </p:cTn>
                                        <p:tgtEl>
                                          <p:spTgt spid="48"/>
                                        </p:tgtEl>
                                        <p:attrNameLst>
                                          <p:attrName>ppt_x</p:attrName>
                                        </p:attrNameLst>
                                      </p:cBhvr>
                                      <p:tavLst>
                                        <p:tav tm="0">
                                          <p:val>
                                            <p:strVal val="#ppt_x-0.25"/>
                                          </p:val>
                                        </p:tav>
                                        <p:tav tm="100000">
                                          <p:val>
                                            <p:strVal val="#ppt_x"/>
                                          </p:val>
                                        </p:tav>
                                      </p:tavLst>
                                    </p:anim>
                                    <p:anim calcmode="lin" valueType="num">
                                      <p:cBhvr>
                                        <p:cTn id="62" dur="664" tmFilter="0.0,0.0; 0.25,0.07; 0.50,0.2; 0.75,0.467; 1.0,1.0">
                                          <p:stCondLst>
                                            <p:cond delay="0"/>
                                          </p:stCondLst>
                                        </p:cTn>
                                        <p:tgtEl>
                                          <p:spTgt spid="48"/>
                                        </p:tgtEl>
                                        <p:attrNameLst>
                                          <p:attrName>ppt_y</p:attrName>
                                        </p:attrNameLst>
                                      </p:cBhvr>
                                      <p:tavLst>
                                        <p:tav tm="0" fmla="#ppt_y-sin(pi*$)/3">
                                          <p:val>
                                            <p:fltVal val="0.5"/>
                                          </p:val>
                                        </p:tav>
                                        <p:tav tm="100000">
                                          <p:val>
                                            <p:fltVal val="1"/>
                                          </p:val>
                                        </p:tav>
                                      </p:tavLst>
                                    </p:anim>
                                    <p:anim calcmode="lin" valueType="num">
                                      <p:cBhvr>
                                        <p:cTn id="63" dur="664" tmFilter="0, 0; 0.125,0.2665; 0.25,0.4; 0.375,0.465; 0.5,0.5;  0.625,0.535; 0.75,0.6; 0.875,0.7335; 1,1">
                                          <p:stCondLst>
                                            <p:cond delay="664"/>
                                          </p:stCondLst>
                                        </p:cTn>
                                        <p:tgtEl>
                                          <p:spTgt spid="48"/>
                                        </p:tgtEl>
                                        <p:attrNameLst>
                                          <p:attrName>ppt_y</p:attrName>
                                        </p:attrNameLst>
                                      </p:cBhvr>
                                      <p:tavLst>
                                        <p:tav tm="0" fmla="#ppt_y-sin(pi*$)/9">
                                          <p:val>
                                            <p:fltVal val="0"/>
                                          </p:val>
                                        </p:tav>
                                        <p:tav tm="100000">
                                          <p:val>
                                            <p:fltVal val="1"/>
                                          </p:val>
                                        </p:tav>
                                      </p:tavLst>
                                    </p:anim>
                                    <p:anim calcmode="lin" valueType="num">
                                      <p:cBhvr>
                                        <p:cTn id="64" dur="332" tmFilter="0, 0; 0.125,0.2665; 0.25,0.4; 0.375,0.465; 0.5,0.5;  0.625,0.535; 0.75,0.6; 0.875,0.7335; 1,1">
                                          <p:stCondLst>
                                            <p:cond delay="1324"/>
                                          </p:stCondLst>
                                        </p:cTn>
                                        <p:tgtEl>
                                          <p:spTgt spid="48"/>
                                        </p:tgtEl>
                                        <p:attrNameLst>
                                          <p:attrName>ppt_y</p:attrName>
                                        </p:attrNameLst>
                                      </p:cBhvr>
                                      <p:tavLst>
                                        <p:tav tm="0" fmla="#ppt_y-sin(pi*$)/27">
                                          <p:val>
                                            <p:fltVal val="0"/>
                                          </p:val>
                                        </p:tav>
                                        <p:tav tm="100000">
                                          <p:val>
                                            <p:fltVal val="1"/>
                                          </p:val>
                                        </p:tav>
                                      </p:tavLst>
                                    </p:anim>
                                    <p:anim calcmode="lin" valueType="num">
                                      <p:cBhvr>
                                        <p:cTn id="65" dur="164" tmFilter="0, 0; 0.125,0.2665; 0.25,0.4; 0.375,0.465; 0.5,0.5;  0.625,0.535; 0.75,0.6; 0.875,0.7335; 1,1">
                                          <p:stCondLst>
                                            <p:cond delay="1656"/>
                                          </p:stCondLst>
                                        </p:cTn>
                                        <p:tgtEl>
                                          <p:spTgt spid="48"/>
                                        </p:tgtEl>
                                        <p:attrNameLst>
                                          <p:attrName>ppt_y</p:attrName>
                                        </p:attrNameLst>
                                      </p:cBhvr>
                                      <p:tavLst>
                                        <p:tav tm="0" fmla="#ppt_y-sin(pi*$)/81">
                                          <p:val>
                                            <p:fltVal val="0"/>
                                          </p:val>
                                        </p:tav>
                                        <p:tav tm="100000">
                                          <p:val>
                                            <p:fltVal val="1"/>
                                          </p:val>
                                        </p:tav>
                                      </p:tavLst>
                                    </p:anim>
                                    <p:animScale>
                                      <p:cBhvr>
                                        <p:cTn id="66" dur="26">
                                          <p:stCondLst>
                                            <p:cond delay="650"/>
                                          </p:stCondLst>
                                        </p:cTn>
                                        <p:tgtEl>
                                          <p:spTgt spid="48"/>
                                        </p:tgtEl>
                                      </p:cBhvr>
                                      <p:to x="100000" y="60000"/>
                                    </p:animScale>
                                    <p:animScale>
                                      <p:cBhvr>
                                        <p:cTn id="67" dur="166" decel="50000">
                                          <p:stCondLst>
                                            <p:cond delay="676"/>
                                          </p:stCondLst>
                                        </p:cTn>
                                        <p:tgtEl>
                                          <p:spTgt spid="48"/>
                                        </p:tgtEl>
                                      </p:cBhvr>
                                      <p:to x="100000" y="100000"/>
                                    </p:animScale>
                                    <p:animScale>
                                      <p:cBhvr>
                                        <p:cTn id="68" dur="26">
                                          <p:stCondLst>
                                            <p:cond delay="1312"/>
                                          </p:stCondLst>
                                        </p:cTn>
                                        <p:tgtEl>
                                          <p:spTgt spid="48"/>
                                        </p:tgtEl>
                                      </p:cBhvr>
                                      <p:to x="100000" y="80000"/>
                                    </p:animScale>
                                    <p:animScale>
                                      <p:cBhvr>
                                        <p:cTn id="69" dur="166" decel="50000">
                                          <p:stCondLst>
                                            <p:cond delay="1338"/>
                                          </p:stCondLst>
                                        </p:cTn>
                                        <p:tgtEl>
                                          <p:spTgt spid="48"/>
                                        </p:tgtEl>
                                      </p:cBhvr>
                                      <p:to x="100000" y="100000"/>
                                    </p:animScale>
                                    <p:animScale>
                                      <p:cBhvr>
                                        <p:cTn id="70" dur="26">
                                          <p:stCondLst>
                                            <p:cond delay="1642"/>
                                          </p:stCondLst>
                                        </p:cTn>
                                        <p:tgtEl>
                                          <p:spTgt spid="48"/>
                                        </p:tgtEl>
                                      </p:cBhvr>
                                      <p:to x="100000" y="90000"/>
                                    </p:animScale>
                                    <p:animScale>
                                      <p:cBhvr>
                                        <p:cTn id="71" dur="166" decel="50000">
                                          <p:stCondLst>
                                            <p:cond delay="1668"/>
                                          </p:stCondLst>
                                        </p:cTn>
                                        <p:tgtEl>
                                          <p:spTgt spid="48"/>
                                        </p:tgtEl>
                                      </p:cBhvr>
                                      <p:to x="100000" y="100000"/>
                                    </p:animScale>
                                    <p:animScale>
                                      <p:cBhvr>
                                        <p:cTn id="72" dur="26">
                                          <p:stCondLst>
                                            <p:cond delay="1808"/>
                                          </p:stCondLst>
                                        </p:cTn>
                                        <p:tgtEl>
                                          <p:spTgt spid="48"/>
                                        </p:tgtEl>
                                      </p:cBhvr>
                                      <p:to x="100000" y="95000"/>
                                    </p:animScale>
                                    <p:animScale>
                                      <p:cBhvr>
                                        <p:cTn id="73" dur="166" decel="50000">
                                          <p:stCondLst>
                                            <p:cond delay="1834"/>
                                          </p:stCondLst>
                                        </p:cTn>
                                        <p:tgtEl>
                                          <p:spTgt spid="48"/>
                                        </p:tgtEl>
                                      </p:cBhvr>
                                      <p:to x="100000" y="100000"/>
                                    </p:animScale>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grpId="0" nodeType="clickEffect">
                                  <p:stCondLst>
                                    <p:cond delay="0"/>
                                  </p:stCondLst>
                                  <p:childTnLst>
                                    <p:set>
                                      <p:cBhvr>
                                        <p:cTn id="77" dur="1" fill="hold">
                                          <p:stCondLst>
                                            <p:cond delay="0"/>
                                          </p:stCondLst>
                                        </p:cTn>
                                        <p:tgtEl>
                                          <p:spTgt spid="50"/>
                                        </p:tgtEl>
                                        <p:attrNameLst>
                                          <p:attrName>style.visibility</p:attrName>
                                        </p:attrNameLst>
                                      </p:cBhvr>
                                      <p:to>
                                        <p:strVal val="visible"/>
                                      </p:to>
                                    </p:set>
                                    <p:animEffect transition="in" filter="fade">
                                      <p:cBhvr>
                                        <p:cTn id="78" dur="1000"/>
                                        <p:tgtEl>
                                          <p:spTgt spid="50"/>
                                        </p:tgtEl>
                                      </p:cBhvr>
                                    </p:animEffect>
                                    <p:anim calcmode="lin" valueType="num">
                                      <p:cBhvr>
                                        <p:cTn id="79" dur="1000" fill="hold"/>
                                        <p:tgtEl>
                                          <p:spTgt spid="50"/>
                                        </p:tgtEl>
                                        <p:attrNameLst>
                                          <p:attrName>ppt_x</p:attrName>
                                        </p:attrNameLst>
                                      </p:cBhvr>
                                      <p:tavLst>
                                        <p:tav tm="0">
                                          <p:val>
                                            <p:strVal val="#ppt_x"/>
                                          </p:val>
                                        </p:tav>
                                        <p:tav tm="100000">
                                          <p:val>
                                            <p:strVal val="#ppt_x"/>
                                          </p:val>
                                        </p:tav>
                                      </p:tavLst>
                                    </p:anim>
                                    <p:anim calcmode="lin" valueType="num">
                                      <p:cBhvr>
                                        <p:cTn id="80"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7" grpId="0"/>
      <p:bldP spid="38" grpId="0"/>
      <p:bldP spid="39" grpId="0"/>
      <p:bldP spid="40" grpId="0"/>
      <p:bldP spid="46" grpId="0"/>
      <p:bldP spid="47" grpId="0"/>
      <p:bldP spid="48" grpId="0"/>
      <p:bldP spid="49" grpId="0"/>
      <p:bldP spid="5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19212" y="715335"/>
            <a:ext cx="10827434" cy="1097375"/>
          </a:xfrm>
          <a:prstGeom prst="rect">
            <a:avLst/>
          </a:prstGeom>
        </p:spPr>
      </p:pic>
      <p:sp>
        <p:nvSpPr>
          <p:cNvPr id="5" name="Title 3"/>
          <p:cNvSpPr txBox="1">
            <a:spLocks/>
          </p:cNvSpPr>
          <p:nvPr/>
        </p:nvSpPr>
        <p:spPr>
          <a:xfrm>
            <a:off x="972824" y="1992405"/>
            <a:ext cx="10330824" cy="1645693"/>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a:latin typeface="Times New Roman" panose="02020603050405020304" pitchFamily="18" charset="0"/>
                <a:cs typeface="Times New Roman" panose="02020603050405020304" pitchFamily="18" charset="0"/>
              </a:rPr>
              <a:t>b</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Á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dụ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quy</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ắ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ươ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ự</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hư</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ố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ớ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phé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ộ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à</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rừ</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ố</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guyê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ãy</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hự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iệ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á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phé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ính</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au</a:t>
            </a:r>
            <a:r>
              <a:rPr lang="en-US" sz="3200" dirty="0" smtClean="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sp>
        <p:nvSpPr>
          <p:cNvPr id="8" name="Title 1"/>
          <p:cNvSpPr txBox="1">
            <a:spLocks/>
          </p:cNvSpPr>
          <p:nvPr/>
        </p:nvSpPr>
        <p:spPr>
          <a:xfrm>
            <a:off x="5565564" y="1639360"/>
            <a:ext cx="1145345" cy="8869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err="1" smtClean="0">
                <a:latin typeface="Times New Roman" panose="02020603050405020304" pitchFamily="18" charset="0"/>
                <a:cs typeface="Times New Roman" panose="02020603050405020304" pitchFamily="18" charset="0"/>
              </a:rPr>
              <a:t>Giải</a:t>
            </a:r>
            <a:endParaRPr lang="en-US" sz="3200" dirty="0">
              <a:latin typeface="Times New Roman" panose="02020603050405020304" pitchFamily="18" charset="0"/>
              <a:cs typeface="Times New Roman" panose="02020603050405020304" pitchFamily="18" charset="0"/>
            </a:endParaRPr>
          </a:p>
        </p:txBody>
      </p:sp>
      <p:sp>
        <p:nvSpPr>
          <p:cNvPr id="9" name="Title 1"/>
          <p:cNvSpPr txBox="1">
            <a:spLocks/>
          </p:cNvSpPr>
          <p:nvPr/>
        </p:nvSpPr>
        <p:spPr>
          <a:xfrm>
            <a:off x="4582715" y="3762784"/>
            <a:ext cx="552317" cy="558166"/>
          </a:xfrm>
          <a:prstGeom prst="rect">
            <a:avLst/>
          </a:prstGeom>
        </p:spPr>
        <p:txBody>
          <a:bodyPr vert="horz" lIns="91440" tIns="45720" rIns="91440" bIns="45720" rtlCol="0" anchor="ctr">
            <a:normAutofit fontScale="92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smtClean="0">
                <a:latin typeface="Times New Roman" panose="02020603050405020304" pitchFamily="18" charset="0"/>
                <a:cs typeface="Times New Roman" panose="02020603050405020304" pitchFamily="18" charset="0"/>
              </a:rPr>
              <a:t>-</a:t>
            </a:r>
            <a:endParaRPr lang="en-US" sz="4000" dirty="0">
              <a:latin typeface="Times New Roman" panose="02020603050405020304" pitchFamily="18" charset="0"/>
              <a:cs typeface="Times New Roman" panose="02020603050405020304" pitchFamily="18" charset="0"/>
            </a:endParaRPr>
          </a:p>
        </p:txBody>
      </p:sp>
      <p:sp>
        <p:nvSpPr>
          <p:cNvPr id="10" name="Title 1"/>
          <p:cNvSpPr txBox="1">
            <a:spLocks/>
          </p:cNvSpPr>
          <p:nvPr/>
        </p:nvSpPr>
        <p:spPr>
          <a:xfrm>
            <a:off x="497835" y="3544092"/>
            <a:ext cx="4410344" cy="10180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smtClean="0">
                <a:latin typeface="Times New Roman" panose="02020603050405020304" pitchFamily="18" charset="0"/>
                <a:cs typeface="Times New Roman" panose="02020603050405020304" pitchFamily="18" charset="0"/>
              </a:rPr>
              <a:t>(- 12,3) + (- 5,67) =</a:t>
            </a:r>
            <a:endParaRPr lang="en-US" sz="4000" dirty="0">
              <a:latin typeface="Times New Roman" panose="02020603050405020304" pitchFamily="18" charset="0"/>
              <a:cs typeface="Times New Roman" panose="02020603050405020304" pitchFamily="18" charset="0"/>
            </a:endParaRPr>
          </a:p>
        </p:txBody>
      </p:sp>
      <p:sp>
        <p:nvSpPr>
          <p:cNvPr id="11" name="Title 1"/>
          <p:cNvSpPr txBox="1">
            <a:spLocks/>
          </p:cNvSpPr>
          <p:nvPr/>
        </p:nvSpPr>
        <p:spPr>
          <a:xfrm>
            <a:off x="8694997" y="4373415"/>
            <a:ext cx="1172936" cy="86197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smtClean="0">
                <a:latin typeface="Times New Roman" panose="02020603050405020304" pitchFamily="18" charset="0"/>
                <a:cs typeface="Times New Roman" panose="02020603050405020304" pitchFamily="18" charset="0"/>
              </a:rPr>
              <a:t>12,3</a:t>
            </a:r>
            <a:endParaRPr lang="en-US" sz="4000" dirty="0">
              <a:latin typeface="Times New Roman" panose="02020603050405020304" pitchFamily="18" charset="0"/>
              <a:cs typeface="Times New Roman" panose="02020603050405020304" pitchFamily="18" charset="0"/>
            </a:endParaRPr>
          </a:p>
        </p:txBody>
      </p:sp>
      <p:sp>
        <p:nvSpPr>
          <p:cNvPr id="12" name="Title 1"/>
          <p:cNvSpPr txBox="1">
            <a:spLocks/>
          </p:cNvSpPr>
          <p:nvPr/>
        </p:nvSpPr>
        <p:spPr>
          <a:xfrm>
            <a:off x="8923596" y="4943755"/>
            <a:ext cx="1114596" cy="10180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smtClean="0">
                <a:latin typeface="Times New Roman" panose="02020603050405020304" pitchFamily="18" charset="0"/>
                <a:cs typeface="Times New Roman" panose="02020603050405020304" pitchFamily="18" charset="0"/>
              </a:rPr>
              <a:t>5,67</a:t>
            </a:r>
            <a:endParaRPr lang="en-US" sz="4000" dirty="0">
              <a:latin typeface="Times New Roman" panose="02020603050405020304" pitchFamily="18" charset="0"/>
              <a:cs typeface="Times New Roman" panose="02020603050405020304" pitchFamily="18" charset="0"/>
            </a:endParaRPr>
          </a:p>
        </p:txBody>
      </p:sp>
      <p:sp>
        <p:nvSpPr>
          <p:cNvPr id="13" name="Title 1"/>
          <p:cNvSpPr txBox="1">
            <a:spLocks/>
          </p:cNvSpPr>
          <p:nvPr/>
        </p:nvSpPr>
        <p:spPr>
          <a:xfrm>
            <a:off x="1372124" y="4705789"/>
            <a:ext cx="557643" cy="791419"/>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latin typeface="Times New Roman" panose="02020603050405020304" pitchFamily="18" charset="0"/>
                <a:cs typeface="Times New Roman" panose="02020603050405020304" pitchFamily="18" charset="0"/>
              </a:rPr>
              <a:t>+</a:t>
            </a:r>
          </a:p>
        </p:txBody>
      </p:sp>
      <p:cxnSp>
        <p:nvCxnSpPr>
          <p:cNvPr id="14" name="Straight Connector 13"/>
          <p:cNvCxnSpPr/>
          <p:nvPr/>
        </p:nvCxnSpPr>
        <p:spPr>
          <a:xfrm>
            <a:off x="1616427" y="5744901"/>
            <a:ext cx="1341923" cy="0"/>
          </a:xfrm>
          <a:prstGeom prst="line">
            <a:avLst/>
          </a:prstGeom>
          <a:ln/>
        </p:spPr>
        <p:style>
          <a:lnRef idx="3">
            <a:schemeClr val="dk1"/>
          </a:lnRef>
          <a:fillRef idx="0">
            <a:schemeClr val="dk1"/>
          </a:fillRef>
          <a:effectRef idx="2">
            <a:schemeClr val="dk1"/>
          </a:effectRef>
          <a:fontRef idx="minor">
            <a:schemeClr val="tx1"/>
          </a:fontRef>
        </p:style>
      </p:cxnSp>
      <p:cxnSp>
        <p:nvCxnSpPr>
          <p:cNvPr id="15" name="Straight Connector 14"/>
          <p:cNvCxnSpPr/>
          <p:nvPr/>
        </p:nvCxnSpPr>
        <p:spPr>
          <a:xfrm>
            <a:off x="8591651" y="5772083"/>
            <a:ext cx="1341923" cy="0"/>
          </a:xfrm>
          <a:prstGeom prst="line">
            <a:avLst/>
          </a:prstGeom>
          <a:ln/>
        </p:spPr>
        <p:style>
          <a:lnRef idx="3">
            <a:schemeClr val="dk1"/>
          </a:lnRef>
          <a:fillRef idx="0">
            <a:schemeClr val="dk1"/>
          </a:fillRef>
          <a:effectRef idx="2">
            <a:schemeClr val="dk1"/>
          </a:effectRef>
          <a:fontRef idx="minor">
            <a:schemeClr val="tx1"/>
          </a:fontRef>
        </p:style>
      </p:cxnSp>
      <p:sp>
        <p:nvSpPr>
          <p:cNvPr id="16" name="Title 1"/>
          <p:cNvSpPr txBox="1">
            <a:spLocks/>
          </p:cNvSpPr>
          <p:nvPr/>
        </p:nvSpPr>
        <p:spPr>
          <a:xfrm>
            <a:off x="1734809" y="5687809"/>
            <a:ext cx="1386273" cy="9221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smtClean="0">
                <a:latin typeface="Times New Roman" panose="02020603050405020304" pitchFamily="18" charset="0"/>
                <a:cs typeface="Times New Roman" panose="02020603050405020304" pitchFamily="18" charset="0"/>
              </a:rPr>
              <a:t>17,97</a:t>
            </a:r>
            <a:endParaRPr lang="en-US" sz="4000" dirty="0">
              <a:latin typeface="Times New Roman" panose="02020603050405020304" pitchFamily="18" charset="0"/>
              <a:cs typeface="Times New Roman" panose="02020603050405020304" pitchFamily="18" charset="0"/>
            </a:endParaRPr>
          </a:p>
        </p:txBody>
      </p:sp>
      <p:sp>
        <p:nvSpPr>
          <p:cNvPr id="17" name="Title 1"/>
          <p:cNvSpPr txBox="1">
            <a:spLocks/>
          </p:cNvSpPr>
          <p:nvPr/>
        </p:nvSpPr>
        <p:spPr>
          <a:xfrm>
            <a:off x="4751964" y="3597057"/>
            <a:ext cx="1386273" cy="9221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smtClean="0">
                <a:latin typeface="Times New Roman" panose="02020603050405020304" pitchFamily="18" charset="0"/>
                <a:cs typeface="Times New Roman" panose="02020603050405020304" pitchFamily="18" charset="0"/>
              </a:rPr>
              <a:t>17,97</a:t>
            </a:r>
            <a:endParaRPr lang="en-US" sz="4000" dirty="0">
              <a:latin typeface="Times New Roman" panose="02020603050405020304" pitchFamily="18" charset="0"/>
              <a:cs typeface="Times New Roman" panose="02020603050405020304" pitchFamily="18" charset="0"/>
            </a:endParaRPr>
          </a:p>
        </p:txBody>
      </p:sp>
      <p:sp>
        <p:nvSpPr>
          <p:cNvPr id="18" name="Title 1"/>
          <p:cNvSpPr txBox="1">
            <a:spLocks/>
          </p:cNvSpPr>
          <p:nvPr/>
        </p:nvSpPr>
        <p:spPr>
          <a:xfrm>
            <a:off x="1776452" y="4373415"/>
            <a:ext cx="1172936" cy="86197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smtClean="0">
                <a:latin typeface="Times New Roman" panose="02020603050405020304" pitchFamily="18" charset="0"/>
                <a:cs typeface="Times New Roman" panose="02020603050405020304" pitchFamily="18" charset="0"/>
              </a:rPr>
              <a:t>12,3</a:t>
            </a:r>
            <a:endParaRPr lang="en-US" sz="4000" dirty="0">
              <a:latin typeface="Times New Roman" panose="02020603050405020304" pitchFamily="18" charset="0"/>
              <a:cs typeface="Times New Roman" panose="02020603050405020304" pitchFamily="18" charset="0"/>
            </a:endParaRPr>
          </a:p>
        </p:txBody>
      </p:sp>
      <p:sp>
        <p:nvSpPr>
          <p:cNvPr id="19" name="Title 1"/>
          <p:cNvSpPr txBox="1">
            <a:spLocks/>
          </p:cNvSpPr>
          <p:nvPr/>
        </p:nvSpPr>
        <p:spPr>
          <a:xfrm>
            <a:off x="1996154" y="4943756"/>
            <a:ext cx="1114596" cy="10180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smtClean="0">
                <a:latin typeface="Times New Roman" panose="02020603050405020304" pitchFamily="18" charset="0"/>
                <a:cs typeface="Times New Roman" panose="02020603050405020304" pitchFamily="18" charset="0"/>
              </a:rPr>
              <a:t>5,67</a:t>
            </a:r>
            <a:endParaRPr lang="en-US" sz="4000" dirty="0">
              <a:latin typeface="Times New Roman" panose="02020603050405020304" pitchFamily="18" charset="0"/>
              <a:cs typeface="Times New Roman" panose="02020603050405020304" pitchFamily="18" charset="0"/>
            </a:endParaRPr>
          </a:p>
        </p:txBody>
      </p:sp>
      <p:sp>
        <p:nvSpPr>
          <p:cNvPr id="20" name="Title 1"/>
          <p:cNvSpPr txBox="1">
            <a:spLocks/>
          </p:cNvSpPr>
          <p:nvPr/>
        </p:nvSpPr>
        <p:spPr>
          <a:xfrm>
            <a:off x="8923596" y="5715069"/>
            <a:ext cx="1386273" cy="9221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smtClean="0">
                <a:latin typeface="Times New Roman" panose="02020603050405020304" pitchFamily="18" charset="0"/>
                <a:cs typeface="Times New Roman" panose="02020603050405020304" pitchFamily="18" charset="0"/>
              </a:rPr>
              <a:t>6,63</a:t>
            </a:r>
            <a:endParaRPr lang="en-US" sz="4000" dirty="0">
              <a:latin typeface="Times New Roman" panose="02020603050405020304" pitchFamily="18" charset="0"/>
              <a:cs typeface="Times New Roman" panose="02020603050405020304" pitchFamily="18" charset="0"/>
            </a:endParaRPr>
          </a:p>
        </p:txBody>
      </p:sp>
      <p:sp>
        <p:nvSpPr>
          <p:cNvPr id="21" name="Title 1"/>
          <p:cNvSpPr txBox="1">
            <a:spLocks/>
          </p:cNvSpPr>
          <p:nvPr/>
        </p:nvSpPr>
        <p:spPr>
          <a:xfrm>
            <a:off x="8476645" y="4764060"/>
            <a:ext cx="557643" cy="791419"/>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smtClean="0">
                <a:latin typeface="Times New Roman" panose="02020603050405020304" pitchFamily="18" charset="0"/>
                <a:cs typeface="Times New Roman" panose="02020603050405020304" pitchFamily="18" charset="0"/>
              </a:rPr>
              <a:t>-</a:t>
            </a:r>
            <a:endParaRPr lang="en-US" sz="4000" dirty="0">
              <a:latin typeface="Times New Roman" panose="02020603050405020304" pitchFamily="18" charset="0"/>
              <a:cs typeface="Times New Roman" panose="02020603050405020304" pitchFamily="18" charset="0"/>
            </a:endParaRPr>
          </a:p>
        </p:txBody>
      </p:sp>
      <p:sp>
        <p:nvSpPr>
          <p:cNvPr id="22" name="Title 1"/>
          <p:cNvSpPr txBox="1">
            <a:spLocks/>
          </p:cNvSpPr>
          <p:nvPr/>
        </p:nvSpPr>
        <p:spPr>
          <a:xfrm>
            <a:off x="7306515" y="3535128"/>
            <a:ext cx="3047717" cy="10180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smtClean="0">
                <a:latin typeface="Times New Roman" panose="02020603050405020304" pitchFamily="18" charset="0"/>
                <a:cs typeface="Times New Roman" panose="02020603050405020304" pitchFamily="18" charset="0"/>
              </a:rPr>
              <a:t>5,67 – 12,3 =</a:t>
            </a:r>
            <a:endParaRPr lang="en-US" sz="4000" dirty="0">
              <a:latin typeface="Times New Roman" panose="02020603050405020304" pitchFamily="18" charset="0"/>
              <a:cs typeface="Times New Roman" panose="02020603050405020304" pitchFamily="18" charset="0"/>
            </a:endParaRPr>
          </a:p>
        </p:txBody>
      </p:sp>
      <p:sp>
        <p:nvSpPr>
          <p:cNvPr id="23" name="Title 1"/>
          <p:cNvSpPr txBox="1">
            <a:spLocks/>
          </p:cNvSpPr>
          <p:nvPr/>
        </p:nvSpPr>
        <p:spPr>
          <a:xfrm>
            <a:off x="10087040" y="3753820"/>
            <a:ext cx="552317" cy="558166"/>
          </a:xfrm>
          <a:prstGeom prst="rect">
            <a:avLst/>
          </a:prstGeom>
        </p:spPr>
        <p:txBody>
          <a:bodyPr vert="horz" lIns="91440" tIns="45720" rIns="91440" bIns="45720" rtlCol="0" anchor="ctr">
            <a:normAutofit fontScale="92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smtClean="0">
                <a:latin typeface="Times New Roman" panose="02020603050405020304" pitchFamily="18" charset="0"/>
                <a:cs typeface="Times New Roman" panose="02020603050405020304" pitchFamily="18" charset="0"/>
              </a:rPr>
              <a:t>-</a:t>
            </a:r>
            <a:endParaRPr lang="en-US" sz="4000" dirty="0">
              <a:latin typeface="Times New Roman" panose="02020603050405020304" pitchFamily="18" charset="0"/>
              <a:cs typeface="Times New Roman" panose="02020603050405020304" pitchFamily="18" charset="0"/>
            </a:endParaRPr>
          </a:p>
        </p:txBody>
      </p:sp>
      <p:sp>
        <p:nvSpPr>
          <p:cNvPr id="24" name="Title 1"/>
          <p:cNvSpPr txBox="1">
            <a:spLocks/>
          </p:cNvSpPr>
          <p:nvPr/>
        </p:nvSpPr>
        <p:spPr>
          <a:xfrm>
            <a:off x="10340014" y="3581469"/>
            <a:ext cx="1386273" cy="9221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smtClean="0">
                <a:latin typeface="Times New Roman" panose="02020603050405020304" pitchFamily="18" charset="0"/>
                <a:cs typeface="Times New Roman" panose="02020603050405020304" pitchFamily="18" charset="0"/>
              </a:rPr>
              <a:t>6,63</a:t>
            </a:r>
            <a:endParaRPr lang="en-US" sz="4000" dirty="0">
              <a:latin typeface="Times New Roman" panose="02020603050405020304" pitchFamily="18" charset="0"/>
              <a:cs typeface="Times New Roman" panose="02020603050405020304" pitchFamily="18" charset="0"/>
            </a:endParaRPr>
          </a:p>
        </p:txBody>
      </p:sp>
      <p:sp>
        <p:nvSpPr>
          <p:cNvPr id="26" name="Cloud 25"/>
          <p:cNvSpPr/>
          <p:nvPr/>
        </p:nvSpPr>
        <p:spPr>
          <a:xfrm>
            <a:off x="3337900" y="4147637"/>
            <a:ext cx="5125681" cy="2616233"/>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srgbClr val="FFFF00"/>
                </a:solidFill>
                <a:latin typeface="Times New Roman" panose="02020603050405020304" pitchFamily="18" charset="0"/>
                <a:cs typeface="Times New Roman" panose="02020603050405020304" pitchFamily="18" charset="0"/>
              </a:rPr>
              <a:t>Vậy</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làm</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như</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thế</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nào</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để</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thực</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hiện</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phép</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tính</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cộng</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và</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trừ</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các</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số</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thập</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phân</a:t>
            </a:r>
            <a:r>
              <a:rPr lang="en-US" sz="2800" dirty="0" smtClean="0">
                <a:solidFill>
                  <a:srgbClr val="FFFF00"/>
                </a:solidFill>
                <a:latin typeface="Times New Roman" panose="02020603050405020304" pitchFamily="18" charset="0"/>
                <a:cs typeface="Times New Roman" panose="02020603050405020304" pitchFamily="18" charset="0"/>
              </a:rPr>
              <a:t>?</a:t>
            </a:r>
            <a:endParaRPr lang="en-US" sz="2800" dirty="0">
              <a:solidFill>
                <a:srgbClr val="FFFF00"/>
              </a:solidFill>
            </a:endParaRPr>
          </a:p>
        </p:txBody>
      </p:sp>
    </p:spTree>
    <p:extLst>
      <p:ext uri="{BB962C8B-B14F-4D97-AF65-F5344CB8AC3E}">
        <p14:creationId xmlns:p14="http://schemas.microsoft.com/office/powerpoint/2010/main" val="7034201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fade">
                                      <p:cBhvr>
                                        <p:cTn id="14" dur="1000"/>
                                        <p:tgtEl>
                                          <p:spTgt spid="18"/>
                                        </p:tgtEl>
                                      </p:cBhvr>
                                    </p:animEffect>
                                    <p:anim calcmode="lin" valueType="num">
                                      <p:cBhvr>
                                        <p:cTn id="15" dur="1000" fill="hold"/>
                                        <p:tgtEl>
                                          <p:spTgt spid="18"/>
                                        </p:tgtEl>
                                        <p:attrNameLst>
                                          <p:attrName>ppt_x</p:attrName>
                                        </p:attrNameLst>
                                      </p:cBhvr>
                                      <p:tavLst>
                                        <p:tav tm="0">
                                          <p:val>
                                            <p:strVal val="#ppt_x"/>
                                          </p:val>
                                        </p:tav>
                                        <p:tav tm="100000">
                                          <p:val>
                                            <p:strVal val="#ppt_x"/>
                                          </p:val>
                                        </p:tav>
                                      </p:tavLst>
                                    </p:anim>
                                    <p:anim calcmode="lin" valueType="num">
                                      <p:cBhvr>
                                        <p:cTn id="16" dur="1000" fill="hold"/>
                                        <p:tgtEl>
                                          <p:spTgt spid="18"/>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1000"/>
                                        <p:tgtEl>
                                          <p:spTgt spid="13"/>
                                        </p:tgtEl>
                                      </p:cBhvr>
                                    </p:animEffect>
                                    <p:anim calcmode="lin" valueType="num">
                                      <p:cBhvr>
                                        <p:cTn id="20" dur="1000" fill="hold"/>
                                        <p:tgtEl>
                                          <p:spTgt spid="13"/>
                                        </p:tgtEl>
                                        <p:attrNameLst>
                                          <p:attrName>ppt_x</p:attrName>
                                        </p:attrNameLst>
                                      </p:cBhvr>
                                      <p:tavLst>
                                        <p:tav tm="0">
                                          <p:val>
                                            <p:strVal val="#ppt_x"/>
                                          </p:val>
                                        </p:tav>
                                        <p:tav tm="100000">
                                          <p:val>
                                            <p:strVal val="#ppt_x"/>
                                          </p:val>
                                        </p:tav>
                                      </p:tavLst>
                                    </p:anim>
                                    <p:anim calcmode="lin" valueType="num">
                                      <p:cBhvr>
                                        <p:cTn id="21" dur="1000" fill="hold"/>
                                        <p:tgtEl>
                                          <p:spTgt spid="13"/>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1000"/>
                                        <p:tgtEl>
                                          <p:spTgt spid="19"/>
                                        </p:tgtEl>
                                      </p:cBhvr>
                                    </p:animEffect>
                                    <p:anim calcmode="lin" valueType="num">
                                      <p:cBhvr>
                                        <p:cTn id="25" dur="1000" fill="hold"/>
                                        <p:tgtEl>
                                          <p:spTgt spid="19"/>
                                        </p:tgtEl>
                                        <p:attrNameLst>
                                          <p:attrName>ppt_x</p:attrName>
                                        </p:attrNameLst>
                                      </p:cBhvr>
                                      <p:tavLst>
                                        <p:tav tm="0">
                                          <p:val>
                                            <p:strVal val="#ppt_x"/>
                                          </p:val>
                                        </p:tav>
                                        <p:tav tm="100000">
                                          <p:val>
                                            <p:strVal val="#ppt_x"/>
                                          </p:val>
                                        </p:tav>
                                      </p:tavLst>
                                    </p:anim>
                                    <p:anim calcmode="lin" valueType="num">
                                      <p:cBhvr>
                                        <p:cTn id="26" dur="1000" fill="hold"/>
                                        <p:tgtEl>
                                          <p:spTgt spid="19"/>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1000"/>
                                        <p:tgtEl>
                                          <p:spTgt spid="16"/>
                                        </p:tgtEl>
                                      </p:cBhvr>
                                    </p:animEffect>
                                    <p:anim calcmode="lin" valueType="num">
                                      <p:cBhvr>
                                        <p:cTn id="30" dur="1000" fill="hold"/>
                                        <p:tgtEl>
                                          <p:spTgt spid="16"/>
                                        </p:tgtEl>
                                        <p:attrNameLst>
                                          <p:attrName>ppt_x</p:attrName>
                                        </p:attrNameLst>
                                      </p:cBhvr>
                                      <p:tavLst>
                                        <p:tav tm="0">
                                          <p:val>
                                            <p:strVal val="#ppt_x"/>
                                          </p:val>
                                        </p:tav>
                                        <p:tav tm="100000">
                                          <p:val>
                                            <p:strVal val="#ppt_x"/>
                                          </p:val>
                                        </p:tav>
                                      </p:tavLst>
                                    </p:anim>
                                    <p:anim calcmode="lin" valueType="num">
                                      <p:cBhvr>
                                        <p:cTn id="31" dur="1000" fill="hold"/>
                                        <p:tgtEl>
                                          <p:spTgt spid="16"/>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1000"/>
                                        <p:tgtEl>
                                          <p:spTgt spid="14"/>
                                        </p:tgtEl>
                                      </p:cBhvr>
                                    </p:animEffect>
                                    <p:anim calcmode="lin" valueType="num">
                                      <p:cBhvr>
                                        <p:cTn id="35" dur="1000" fill="hold"/>
                                        <p:tgtEl>
                                          <p:spTgt spid="14"/>
                                        </p:tgtEl>
                                        <p:attrNameLst>
                                          <p:attrName>ppt_x</p:attrName>
                                        </p:attrNameLst>
                                      </p:cBhvr>
                                      <p:tavLst>
                                        <p:tav tm="0">
                                          <p:val>
                                            <p:strVal val="#ppt_x"/>
                                          </p:val>
                                        </p:tav>
                                        <p:tav tm="100000">
                                          <p:val>
                                            <p:strVal val="#ppt_x"/>
                                          </p:val>
                                        </p:tav>
                                      </p:tavLst>
                                    </p:anim>
                                    <p:anim calcmode="lin" valueType="num">
                                      <p:cBhvr>
                                        <p:cTn id="3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randombar(horizontal)">
                                      <p:cBhvr>
                                        <p:cTn id="41" dur="500"/>
                                        <p:tgtEl>
                                          <p:spTgt spid="17"/>
                                        </p:tgtEl>
                                      </p:cBhvr>
                                    </p:animEffect>
                                  </p:childTnLst>
                                </p:cTn>
                              </p:par>
                            </p:childTnLst>
                          </p:cTn>
                        </p:par>
                      </p:childTnLst>
                    </p:cTn>
                  </p:par>
                  <p:par>
                    <p:cTn id="42" fill="hold">
                      <p:stCondLst>
                        <p:cond delay="indefinite"/>
                      </p:stCondLst>
                      <p:childTnLst>
                        <p:par>
                          <p:cTn id="43" fill="hold">
                            <p:stCondLst>
                              <p:cond delay="0"/>
                            </p:stCondLst>
                            <p:childTnLst>
                              <p:par>
                                <p:cTn id="44" presetID="31" presetClass="entr" presetSubtype="0" fill="hold" grpId="0" nodeType="clickEffect">
                                  <p:stCondLst>
                                    <p:cond delay="0"/>
                                  </p:stCondLst>
                                  <p:childTnLst>
                                    <p:set>
                                      <p:cBhvr>
                                        <p:cTn id="45" dur="1" fill="hold">
                                          <p:stCondLst>
                                            <p:cond delay="0"/>
                                          </p:stCondLst>
                                        </p:cTn>
                                        <p:tgtEl>
                                          <p:spTgt spid="23"/>
                                        </p:tgtEl>
                                        <p:attrNameLst>
                                          <p:attrName>style.visibility</p:attrName>
                                        </p:attrNameLst>
                                      </p:cBhvr>
                                      <p:to>
                                        <p:strVal val="visible"/>
                                      </p:to>
                                    </p:set>
                                    <p:anim calcmode="lin" valueType="num">
                                      <p:cBhvr>
                                        <p:cTn id="46" dur="1000" fill="hold"/>
                                        <p:tgtEl>
                                          <p:spTgt spid="23"/>
                                        </p:tgtEl>
                                        <p:attrNameLst>
                                          <p:attrName>ppt_w</p:attrName>
                                        </p:attrNameLst>
                                      </p:cBhvr>
                                      <p:tavLst>
                                        <p:tav tm="0">
                                          <p:val>
                                            <p:fltVal val="0"/>
                                          </p:val>
                                        </p:tav>
                                        <p:tav tm="100000">
                                          <p:val>
                                            <p:strVal val="#ppt_w"/>
                                          </p:val>
                                        </p:tav>
                                      </p:tavLst>
                                    </p:anim>
                                    <p:anim calcmode="lin" valueType="num">
                                      <p:cBhvr>
                                        <p:cTn id="47" dur="1000" fill="hold"/>
                                        <p:tgtEl>
                                          <p:spTgt spid="23"/>
                                        </p:tgtEl>
                                        <p:attrNameLst>
                                          <p:attrName>ppt_h</p:attrName>
                                        </p:attrNameLst>
                                      </p:cBhvr>
                                      <p:tavLst>
                                        <p:tav tm="0">
                                          <p:val>
                                            <p:fltVal val="0"/>
                                          </p:val>
                                        </p:tav>
                                        <p:tav tm="100000">
                                          <p:val>
                                            <p:strVal val="#ppt_h"/>
                                          </p:val>
                                        </p:tav>
                                      </p:tavLst>
                                    </p:anim>
                                    <p:anim calcmode="lin" valueType="num">
                                      <p:cBhvr>
                                        <p:cTn id="48" dur="1000" fill="hold"/>
                                        <p:tgtEl>
                                          <p:spTgt spid="23"/>
                                        </p:tgtEl>
                                        <p:attrNameLst>
                                          <p:attrName>style.rotation</p:attrName>
                                        </p:attrNameLst>
                                      </p:cBhvr>
                                      <p:tavLst>
                                        <p:tav tm="0">
                                          <p:val>
                                            <p:fltVal val="90"/>
                                          </p:val>
                                        </p:tav>
                                        <p:tav tm="100000">
                                          <p:val>
                                            <p:fltVal val="0"/>
                                          </p:val>
                                        </p:tav>
                                      </p:tavLst>
                                    </p:anim>
                                    <p:animEffect transition="in" filter="fade">
                                      <p:cBhvr>
                                        <p:cTn id="49" dur="10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26" presetClass="entr" presetSubtype="0" fill="hold" grpId="0" nodeType="clickEffect">
                                  <p:stCondLst>
                                    <p:cond delay="0"/>
                                  </p:stCondLst>
                                  <p:childTnLst>
                                    <p:set>
                                      <p:cBhvr>
                                        <p:cTn id="53" dur="1" fill="hold">
                                          <p:stCondLst>
                                            <p:cond delay="0"/>
                                          </p:stCondLst>
                                        </p:cTn>
                                        <p:tgtEl>
                                          <p:spTgt spid="11"/>
                                        </p:tgtEl>
                                        <p:attrNameLst>
                                          <p:attrName>style.visibility</p:attrName>
                                        </p:attrNameLst>
                                      </p:cBhvr>
                                      <p:to>
                                        <p:strVal val="visible"/>
                                      </p:to>
                                    </p:set>
                                    <p:animEffect transition="in" filter="wipe(down)">
                                      <p:cBhvr>
                                        <p:cTn id="54" dur="580">
                                          <p:stCondLst>
                                            <p:cond delay="0"/>
                                          </p:stCondLst>
                                        </p:cTn>
                                        <p:tgtEl>
                                          <p:spTgt spid="11"/>
                                        </p:tgtEl>
                                      </p:cBhvr>
                                    </p:animEffect>
                                    <p:anim calcmode="lin" valueType="num">
                                      <p:cBhvr>
                                        <p:cTn id="55"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56"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57"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58"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59"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60" dur="26">
                                          <p:stCondLst>
                                            <p:cond delay="650"/>
                                          </p:stCondLst>
                                        </p:cTn>
                                        <p:tgtEl>
                                          <p:spTgt spid="11"/>
                                        </p:tgtEl>
                                      </p:cBhvr>
                                      <p:to x="100000" y="60000"/>
                                    </p:animScale>
                                    <p:animScale>
                                      <p:cBhvr>
                                        <p:cTn id="61" dur="166" decel="50000">
                                          <p:stCondLst>
                                            <p:cond delay="676"/>
                                          </p:stCondLst>
                                        </p:cTn>
                                        <p:tgtEl>
                                          <p:spTgt spid="11"/>
                                        </p:tgtEl>
                                      </p:cBhvr>
                                      <p:to x="100000" y="100000"/>
                                    </p:animScale>
                                    <p:animScale>
                                      <p:cBhvr>
                                        <p:cTn id="62" dur="26">
                                          <p:stCondLst>
                                            <p:cond delay="1312"/>
                                          </p:stCondLst>
                                        </p:cTn>
                                        <p:tgtEl>
                                          <p:spTgt spid="11"/>
                                        </p:tgtEl>
                                      </p:cBhvr>
                                      <p:to x="100000" y="80000"/>
                                    </p:animScale>
                                    <p:animScale>
                                      <p:cBhvr>
                                        <p:cTn id="63" dur="166" decel="50000">
                                          <p:stCondLst>
                                            <p:cond delay="1338"/>
                                          </p:stCondLst>
                                        </p:cTn>
                                        <p:tgtEl>
                                          <p:spTgt spid="11"/>
                                        </p:tgtEl>
                                      </p:cBhvr>
                                      <p:to x="100000" y="100000"/>
                                    </p:animScale>
                                    <p:animScale>
                                      <p:cBhvr>
                                        <p:cTn id="64" dur="26">
                                          <p:stCondLst>
                                            <p:cond delay="1642"/>
                                          </p:stCondLst>
                                        </p:cTn>
                                        <p:tgtEl>
                                          <p:spTgt spid="11"/>
                                        </p:tgtEl>
                                      </p:cBhvr>
                                      <p:to x="100000" y="90000"/>
                                    </p:animScale>
                                    <p:animScale>
                                      <p:cBhvr>
                                        <p:cTn id="65" dur="166" decel="50000">
                                          <p:stCondLst>
                                            <p:cond delay="1668"/>
                                          </p:stCondLst>
                                        </p:cTn>
                                        <p:tgtEl>
                                          <p:spTgt spid="11"/>
                                        </p:tgtEl>
                                      </p:cBhvr>
                                      <p:to x="100000" y="100000"/>
                                    </p:animScale>
                                    <p:animScale>
                                      <p:cBhvr>
                                        <p:cTn id="66" dur="26">
                                          <p:stCondLst>
                                            <p:cond delay="1808"/>
                                          </p:stCondLst>
                                        </p:cTn>
                                        <p:tgtEl>
                                          <p:spTgt spid="11"/>
                                        </p:tgtEl>
                                      </p:cBhvr>
                                      <p:to x="100000" y="95000"/>
                                    </p:animScale>
                                    <p:animScale>
                                      <p:cBhvr>
                                        <p:cTn id="67" dur="166" decel="50000">
                                          <p:stCondLst>
                                            <p:cond delay="1834"/>
                                          </p:stCondLst>
                                        </p:cTn>
                                        <p:tgtEl>
                                          <p:spTgt spid="11"/>
                                        </p:tgtEl>
                                      </p:cBhvr>
                                      <p:to x="100000" y="100000"/>
                                    </p:animScale>
                                  </p:childTnLst>
                                </p:cTn>
                              </p:par>
                              <p:par>
                                <p:cTn id="68" presetID="26" presetClass="entr" presetSubtype="0" fill="hold" grpId="0" nodeType="withEffect">
                                  <p:stCondLst>
                                    <p:cond delay="0"/>
                                  </p:stCondLst>
                                  <p:childTnLst>
                                    <p:set>
                                      <p:cBhvr>
                                        <p:cTn id="69" dur="1" fill="hold">
                                          <p:stCondLst>
                                            <p:cond delay="0"/>
                                          </p:stCondLst>
                                        </p:cTn>
                                        <p:tgtEl>
                                          <p:spTgt spid="21"/>
                                        </p:tgtEl>
                                        <p:attrNameLst>
                                          <p:attrName>style.visibility</p:attrName>
                                        </p:attrNameLst>
                                      </p:cBhvr>
                                      <p:to>
                                        <p:strVal val="visible"/>
                                      </p:to>
                                    </p:set>
                                    <p:animEffect transition="in" filter="wipe(down)">
                                      <p:cBhvr>
                                        <p:cTn id="70" dur="580">
                                          <p:stCondLst>
                                            <p:cond delay="0"/>
                                          </p:stCondLst>
                                        </p:cTn>
                                        <p:tgtEl>
                                          <p:spTgt spid="21"/>
                                        </p:tgtEl>
                                      </p:cBhvr>
                                    </p:animEffect>
                                    <p:anim calcmode="lin" valueType="num">
                                      <p:cBhvr>
                                        <p:cTn id="71" dur="1822" tmFilter="0,0; 0.14,0.36; 0.43,0.73; 0.71,0.91; 1.0,1.0">
                                          <p:stCondLst>
                                            <p:cond delay="0"/>
                                          </p:stCondLst>
                                        </p:cTn>
                                        <p:tgtEl>
                                          <p:spTgt spid="21"/>
                                        </p:tgtEl>
                                        <p:attrNameLst>
                                          <p:attrName>ppt_x</p:attrName>
                                        </p:attrNameLst>
                                      </p:cBhvr>
                                      <p:tavLst>
                                        <p:tav tm="0">
                                          <p:val>
                                            <p:strVal val="#ppt_x-0.25"/>
                                          </p:val>
                                        </p:tav>
                                        <p:tav tm="100000">
                                          <p:val>
                                            <p:strVal val="#ppt_x"/>
                                          </p:val>
                                        </p:tav>
                                      </p:tavLst>
                                    </p:anim>
                                    <p:anim calcmode="lin" valueType="num">
                                      <p:cBhvr>
                                        <p:cTn id="72" dur="664" tmFilter="0.0,0.0; 0.25,0.07; 0.50,0.2; 0.75,0.467; 1.0,1.0">
                                          <p:stCondLst>
                                            <p:cond delay="0"/>
                                          </p:stCondLst>
                                        </p:cTn>
                                        <p:tgtEl>
                                          <p:spTgt spid="21"/>
                                        </p:tgtEl>
                                        <p:attrNameLst>
                                          <p:attrName>ppt_y</p:attrName>
                                        </p:attrNameLst>
                                      </p:cBhvr>
                                      <p:tavLst>
                                        <p:tav tm="0" fmla="#ppt_y-sin(pi*$)/3">
                                          <p:val>
                                            <p:fltVal val="0.5"/>
                                          </p:val>
                                        </p:tav>
                                        <p:tav tm="100000">
                                          <p:val>
                                            <p:fltVal val="1"/>
                                          </p:val>
                                        </p:tav>
                                      </p:tavLst>
                                    </p:anim>
                                    <p:anim calcmode="lin" valueType="num">
                                      <p:cBhvr>
                                        <p:cTn id="73" dur="664" tmFilter="0, 0; 0.125,0.2665; 0.25,0.4; 0.375,0.465; 0.5,0.5;  0.625,0.535; 0.75,0.6; 0.875,0.7335; 1,1">
                                          <p:stCondLst>
                                            <p:cond delay="664"/>
                                          </p:stCondLst>
                                        </p:cTn>
                                        <p:tgtEl>
                                          <p:spTgt spid="21"/>
                                        </p:tgtEl>
                                        <p:attrNameLst>
                                          <p:attrName>ppt_y</p:attrName>
                                        </p:attrNameLst>
                                      </p:cBhvr>
                                      <p:tavLst>
                                        <p:tav tm="0" fmla="#ppt_y-sin(pi*$)/9">
                                          <p:val>
                                            <p:fltVal val="0"/>
                                          </p:val>
                                        </p:tav>
                                        <p:tav tm="100000">
                                          <p:val>
                                            <p:fltVal val="1"/>
                                          </p:val>
                                        </p:tav>
                                      </p:tavLst>
                                    </p:anim>
                                    <p:anim calcmode="lin" valueType="num">
                                      <p:cBhvr>
                                        <p:cTn id="74" dur="332" tmFilter="0, 0; 0.125,0.2665; 0.25,0.4; 0.375,0.465; 0.5,0.5;  0.625,0.535; 0.75,0.6; 0.875,0.7335; 1,1">
                                          <p:stCondLst>
                                            <p:cond delay="1324"/>
                                          </p:stCondLst>
                                        </p:cTn>
                                        <p:tgtEl>
                                          <p:spTgt spid="21"/>
                                        </p:tgtEl>
                                        <p:attrNameLst>
                                          <p:attrName>ppt_y</p:attrName>
                                        </p:attrNameLst>
                                      </p:cBhvr>
                                      <p:tavLst>
                                        <p:tav tm="0" fmla="#ppt_y-sin(pi*$)/27">
                                          <p:val>
                                            <p:fltVal val="0"/>
                                          </p:val>
                                        </p:tav>
                                        <p:tav tm="100000">
                                          <p:val>
                                            <p:fltVal val="1"/>
                                          </p:val>
                                        </p:tav>
                                      </p:tavLst>
                                    </p:anim>
                                    <p:anim calcmode="lin" valueType="num">
                                      <p:cBhvr>
                                        <p:cTn id="75" dur="164" tmFilter="0, 0; 0.125,0.2665; 0.25,0.4; 0.375,0.465; 0.5,0.5;  0.625,0.535; 0.75,0.6; 0.875,0.7335; 1,1">
                                          <p:stCondLst>
                                            <p:cond delay="1656"/>
                                          </p:stCondLst>
                                        </p:cTn>
                                        <p:tgtEl>
                                          <p:spTgt spid="21"/>
                                        </p:tgtEl>
                                        <p:attrNameLst>
                                          <p:attrName>ppt_y</p:attrName>
                                        </p:attrNameLst>
                                      </p:cBhvr>
                                      <p:tavLst>
                                        <p:tav tm="0" fmla="#ppt_y-sin(pi*$)/81">
                                          <p:val>
                                            <p:fltVal val="0"/>
                                          </p:val>
                                        </p:tav>
                                        <p:tav tm="100000">
                                          <p:val>
                                            <p:fltVal val="1"/>
                                          </p:val>
                                        </p:tav>
                                      </p:tavLst>
                                    </p:anim>
                                    <p:animScale>
                                      <p:cBhvr>
                                        <p:cTn id="76" dur="26">
                                          <p:stCondLst>
                                            <p:cond delay="650"/>
                                          </p:stCondLst>
                                        </p:cTn>
                                        <p:tgtEl>
                                          <p:spTgt spid="21"/>
                                        </p:tgtEl>
                                      </p:cBhvr>
                                      <p:to x="100000" y="60000"/>
                                    </p:animScale>
                                    <p:animScale>
                                      <p:cBhvr>
                                        <p:cTn id="77" dur="166" decel="50000">
                                          <p:stCondLst>
                                            <p:cond delay="676"/>
                                          </p:stCondLst>
                                        </p:cTn>
                                        <p:tgtEl>
                                          <p:spTgt spid="21"/>
                                        </p:tgtEl>
                                      </p:cBhvr>
                                      <p:to x="100000" y="100000"/>
                                    </p:animScale>
                                    <p:animScale>
                                      <p:cBhvr>
                                        <p:cTn id="78" dur="26">
                                          <p:stCondLst>
                                            <p:cond delay="1312"/>
                                          </p:stCondLst>
                                        </p:cTn>
                                        <p:tgtEl>
                                          <p:spTgt spid="21"/>
                                        </p:tgtEl>
                                      </p:cBhvr>
                                      <p:to x="100000" y="80000"/>
                                    </p:animScale>
                                    <p:animScale>
                                      <p:cBhvr>
                                        <p:cTn id="79" dur="166" decel="50000">
                                          <p:stCondLst>
                                            <p:cond delay="1338"/>
                                          </p:stCondLst>
                                        </p:cTn>
                                        <p:tgtEl>
                                          <p:spTgt spid="21"/>
                                        </p:tgtEl>
                                      </p:cBhvr>
                                      <p:to x="100000" y="100000"/>
                                    </p:animScale>
                                    <p:animScale>
                                      <p:cBhvr>
                                        <p:cTn id="80" dur="26">
                                          <p:stCondLst>
                                            <p:cond delay="1642"/>
                                          </p:stCondLst>
                                        </p:cTn>
                                        <p:tgtEl>
                                          <p:spTgt spid="21"/>
                                        </p:tgtEl>
                                      </p:cBhvr>
                                      <p:to x="100000" y="90000"/>
                                    </p:animScale>
                                    <p:animScale>
                                      <p:cBhvr>
                                        <p:cTn id="81" dur="166" decel="50000">
                                          <p:stCondLst>
                                            <p:cond delay="1668"/>
                                          </p:stCondLst>
                                        </p:cTn>
                                        <p:tgtEl>
                                          <p:spTgt spid="21"/>
                                        </p:tgtEl>
                                      </p:cBhvr>
                                      <p:to x="100000" y="100000"/>
                                    </p:animScale>
                                    <p:animScale>
                                      <p:cBhvr>
                                        <p:cTn id="82" dur="26">
                                          <p:stCondLst>
                                            <p:cond delay="1808"/>
                                          </p:stCondLst>
                                        </p:cTn>
                                        <p:tgtEl>
                                          <p:spTgt spid="21"/>
                                        </p:tgtEl>
                                      </p:cBhvr>
                                      <p:to x="100000" y="95000"/>
                                    </p:animScale>
                                    <p:animScale>
                                      <p:cBhvr>
                                        <p:cTn id="83" dur="166" decel="50000">
                                          <p:stCondLst>
                                            <p:cond delay="1834"/>
                                          </p:stCondLst>
                                        </p:cTn>
                                        <p:tgtEl>
                                          <p:spTgt spid="21"/>
                                        </p:tgtEl>
                                      </p:cBhvr>
                                      <p:to x="100000" y="100000"/>
                                    </p:animScale>
                                  </p:childTnLst>
                                </p:cTn>
                              </p:par>
                              <p:par>
                                <p:cTn id="84" presetID="26" presetClass="entr" presetSubtype="0" fill="hold" grpId="0" nodeType="withEffect">
                                  <p:stCondLst>
                                    <p:cond delay="0"/>
                                  </p:stCondLst>
                                  <p:childTnLst>
                                    <p:set>
                                      <p:cBhvr>
                                        <p:cTn id="85" dur="1" fill="hold">
                                          <p:stCondLst>
                                            <p:cond delay="0"/>
                                          </p:stCondLst>
                                        </p:cTn>
                                        <p:tgtEl>
                                          <p:spTgt spid="12"/>
                                        </p:tgtEl>
                                        <p:attrNameLst>
                                          <p:attrName>style.visibility</p:attrName>
                                        </p:attrNameLst>
                                      </p:cBhvr>
                                      <p:to>
                                        <p:strVal val="visible"/>
                                      </p:to>
                                    </p:set>
                                    <p:animEffect transition="in" filter="wipe(down)">
                                      <p:cBhvr>
                                        <p:cTn id="86" dur="580">
                                          <p:stCondLst>
                                            <p:cond delay="0"/>
                                          </p:stCondLst>
                                        </p:cTn>
                                        <p:tgtEl>
                                          <p:spTgt spid="12"/>
                                        </p:tgtEl>
                                      </p:cBhvr>
                                    </p:animEffect>
                                    <p:anim calcmode="lin" valueType="num">
                                      <p:cBhvr>
                                        <p:cTn id="87"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88"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89"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90"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91"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92" dur="26">
                                          <p:stCondLst>
                                            <p:cond delay="650"/>
                                          </p:stCondLst>
                                        </p:cTn>
                                        <p:tgtEl>
                                          <p:spTgt spid="12"/>
                                        </p:tgtEl>
                                      </p:cBhvr>
                                      <p:to x="100000" y="60000"/>
                                    </p:animScale>
                                    <p:animScale>
                                      <p:cBhvr>
                                        <p:cTn id="93" dur="166" decel="50000">
                                          <p:stCondLst>
                                            <p:cond delay="676"/>
                                          </p:stCondLst>
                                        </p:cTn>
                                        <p:tgtEl>
                                          <p:spTgt spid="12"/>
                                        </p:tgtEl>
                                      </p:cBhvr>
                                      <p:to x="100000" y="100000"/>
                                    </p:animScale>
                                    <p:animScale>
                                      <p:cBhvr>
                                        <p:cTn id="94" dur="26">
                                          <p:stCondLst>
                                            <p:cond delay="1312"/>
                                          </p:stCondLst>
                                        </p:cTn>
                                        <p:tgtEl>
                                          <p:spTgt spid="12"/>
                                        </p:tgtEl>
                                      </p:cBhvr>
                                      <p:to x="100000" y="80000"/>
                                    </p:animScale>
                                    <p:animScale>
                                      <p:cBhvr>
                                        <p:cTn id="95" dur="166" decel="50000">
                                          <p:stCondLst>
                                            <p:cond delay="1338"/>
                                          </p:stCondLst>
                                        </p:cTn>
                                        <p:tgtEl>
                                          <p:spTgt spid="12"/>
                                        </p:tgtEl>
                                      </p:cBhvr>
                                      <p:to x="100000" y="100000"/>
                                    </p:animScale>
                                    <p:animScale>
                                      <p:cBhvr>
                                        <p:cTn id="96" dur="26">
                                          <p:stCondLst>
                                            <p:cond delay="1642"/>
                                          </p:stCondLst>
                                        </p:cTn>
                                        <p:tgtEl>
                                          <p:spTgt spid="12"/>
                                        </p:tgtEl>
                                      </p:cBhvr>
                                      <p:to x="100000" y="90000"/>
                                    </p:animScale>
                                    <p:animScale>
                                      <p:cBhvr>
                                        <p:cTn id="97" dur="166" decel="50000">
                                          <p:stCondLst>
                                            <p:cond delay="1668"/>
                                          </p:stCondLst>
                                        </p:cTn>
                                        <p:tgtEl>
                                          <p:spTgt spid="12"/>
                                        </p:tgtEl>
                                      </p:cBhvr>
                                      <p:to x="100000" y="100000"/>
                                    </p:animScale>
                                    <p:animScale>
                                      <p:cBhvr>
                                        <p:cTn id="98" dur="26">
                                          <p:stCondLst>
                                            <p:cond delay="1808"/>
                                          </p:stCondLst>
                                        </p:cTn>
                                        <p:tgtEl>
                                          <p:spTgt spid="12"/>
                                        </p:tgtEl>
                                      </p:cBhvr>
                                      <p:to x="100000" y="95000"/>
                                    </p:animScale>
                                    <p:animScale>
                                      <p:cBhvr>
                                        <p:cTn id="99" dur="166" decel="50000">
                                          <p:stCondLst>
                                            <p:cond delay="1834"/>
                                          </p:stCondLst>
                                        </p:cTn>
                                        <p:tgtEl>
                                          <p:spTgt spid="12"/>
                                        </p:tgtEl>
                                      </p:cBhvr>
                                      <p:to x="100000" y="100000"/>
                                    </p:animScale>
                                  </p:childTnLst>
                                </p:cTn>
                              </p:par>
                              <p:par>
                                <p:cTn id="100" presetID="26" presetClass="entr" presetSubtype="0" fill="hold" nodeType="withEffect">
                                  <p:stCondLst>
                                    <p:cond delay="0"/>
                                  </p:stCondLst>
                                  <p:childTnLst>
                                    <p:set>
                                      <p:cBhvr>
                                        <p:cTn id="101" dur="1" fill="hold">
                                          <p:stCondLst>
                                            <p:cond delay="0"/>
                                          </p:stCondLst>
                                        </p:cTn>
                                        <p:tgtEl>
                                          <p:spTgt spid="15"/>
                                        </p:tgtEl>
                                        <p:attrNameLst>
                                          <p:attrName>style.visibility</p:attrName>
                                        </p:attrNameLst>
                                      </p:cBhvr>
                                      <p:to>
                                        <p:strVal val="visible"/>
                                      </p:to>
                                    </p:set>
                                    <p:animEffect transition="in" filter="wipe(down)">
                                      <p:cBhvr>
                                        <p:cTn id="102" dur="580">
                                          <p:stCondLst>
                                            <p:cond delay="0"/>
                                          </p:stCondLst>
                                        </p:cTn>
                                        <p:tgtEl>
                                          <p:spTgt spid="15"/>
                                        </p:tgtEl>
                                      </p:cBhvr>
                                    </p:animEffect>
                                    <p:anim calcmode="lin" valueType="num">
                                      <p:cBhvr>
                                        <p:cTn id="103"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104"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105"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106"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107"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108" dur="26">
                                          <p:stCondLst>
                                            <p:cond delay="650"/>
                                          </p:stCondLst>
                                        </p:cTn>
                                        <p:tgtEl>
                                          <p:spTgt spid="15"/>
                                        </p:tgtEl>
                                      </p:cBhvr>
                                      <p:to x="100000" y="60000"/>
                                    </p:animScale>
                                    <p:animScale>
                                      <p:cBhvr>
                                        <p:cTn id="109" dur="166" decel="50000">
                                          <p:stCondLst>
                                            <p:cond delay="676"/>
                                          </p:stCondLst>
                                        </p:cTn>
                                        <p:tgtEl>
                                          <p:spTgt spid="15"/>
                                        </p:tgtEl>
                                      </p:cBhvr>
                                      <p:to x="100000" y="100000"/>
                                    </p:animScale>
                                    <p:animScale>
                                      <p:cBhvr>
                                        <p:cTn id="110" dur="26">
                                          <p:stCondLst>
                                            <p:cond delay="1312"/>
                                          </p:stCondLst>
                                        </p:cTn>
                                        <p:tgtEl>
                                          <p:spTgt spid="15"/>
                                        </p:tgtEl>
                                      </p:cBhvr>
                                      <p:to x="100000" y="80000"/>
                                    </p:animScale>
                                    <p:animScale>
                                      <p:cBhvr>
                                        <p:cTn id="111" dur="166" decel="50000">
                                          <p:stCondLst>
                                            <p:cond delay="1338"/>
                                          </p:stCondLst>
                                        </p:cTn>
                                        <p:tgtEl>
                                          <p:spTgt spid="15"/>
                                        </p:tgtEl>
                                      </p:cBhvr>
                                      <p:to x="100000" y="100000"/>
                                    </p:animScale>
                                    <p:animScale>
                                      <p:cBhvr>
                                        <p:cTn id="112" dur="26">
                                          <p:stCondLst>
                                            <p:cond delay="1642"/>
                                          </p:stCondLst>
                                        </p:cTn>
                                        <p:tgtEl>
                                          <p:spTgt spid="15"/>
                                        </p:tgtEl>
                                      </p:cBhvr>
                                      <p:to x="100000" y="90000"/>
                                    </p:animScale>
                                    <p:animScale>
                                      <p:cBhvr>
                                        <p:cTn id="113" dur="166" decel="50000">
                                          <p:stCondLst>
                                            <p:cond delay="1668"/>
                                          </p:stCondLst>
                                        </p:cTn>
                                        <p:tgtEl>
                                          <p:spTgt spid="15"/>
                                        </p:tgtEl>
                                      </p:cBhvr>
                                      <p:to x="100000" y="100000"/>
                                    </p:animScale>
                                    <p:animScale>
                                      <p:cBhvr>
                                        <p:cTn id="114" dur="26">
                                          <p:stCondLst>
                                            <p:cond delay="1808"/>
                                          </p:stCondLst>
                                        </p:cTn>
                                        <p:tgtEl>
                                          <p:spTgt spid="15"/>
                                        </p:tgtEl>
                                      </p:cBhvr>
                                      <p:to x="100000" y="95000"/>
                                    </p:animScale>
                                    <p:animScale>
                                      <p:cBhvr>
                                        <p:cTn id="115" dur="166" decel="50000">
                                          <p:stCondLst>
                                            <p:cond delay="1834"/>
                                          </p:stCondLst>
                                        </p:cTn>
                                        <p:tgtEl>
                                          <p:spTgt spid="15"/>
                                        </p:tgtEl>
                                      </p:cBhvr>
                                      <p:to x="100000" y="100000"/>
                                    </p:animScale>
                                  </p:childTnLst>
                                </p:cTn>
                              </p:par>
                              <p:par>
                                <p:cTn id="116" presetID="26" presetClass="entr" presetSubtype="0" fill="hold" grpId="0" nodeType="withEffect">
                                  <p:stCondLst>
                                    <p:cond delay="0"/>
                                  </p:stCondLst>
                                  <p:childTnLst>
                                    <p:set>
                                      <p:cBhvr>
                                        <p:cTn id="117" dur="1" fill="hold">
                                          <p:stCondLst>
                                            <p:cond delay="0"/>
                                          </p:stCondLst>
                                        </p:cTn>
                                        <p:tgtEl>
                                          <p:spTgt spid="20"/>
                                        </p:tgtEl>
                                        <p:attrNameLst>
                                          <p:attrName>style.visibility</p:attrName>
                                        </p:attrNameLst>
                                      </p:cBhvr>
                                      <p:to>
                                        <p:strVal val="visible"/>
                                      </p:to>
                                    </p:set>
                                    <p:animEffect transition="in" filter="wipe(down)">
                                      <p:cBhvr>
                                        <p:cTn id="118" dur="580">
                                          <p:stCondLst>
                                            <p:cond delay="0"/>
                                          </p:stCondLst>
                                        </p:cTn>
                                        <p:tgtEl>
                                          <p:spTgt spid="20"/>
                                        </p:tgtEl>
                                      </p:cBhvr>
                                    </p:animEffect>
                                    <p:anim calcmode="lin" valueType="num">
                                      <p:cBhvr>
                                        <p:cTn id="119"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120"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121"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122"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123"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124" dur="26">
                                          <p:stCondLst>
                                            <p:cond delay="650"/>
                                          </p:stCondLst>
                                        </p:cTn>
                                        <p:tgtEl>
                                          <p:spTgt spid="20"/>
                                        </p:tgtEl>
                                      </p:cBhvr>
                                      <p:to x="100000" y="60000"/>
                                    </p:animScale>
                                    <p:animScale>
                                      <p:cBhvr>
                                        <p:cTn id="125" dur="166" decel="50000">
                                          <p:stCondLst>
                                            <p:cond delay="676"/>
                                          </p:stCondLst>
                                        </p:cTn>
                                        <p:tgtEl>
                                          <p:spTgt spid="20"/>
                                        </p:tgtEl>
                                      </p:cBhvr>
                                      <p:to x="100000" y="100000"/>
                                    </p:animScale>
                                    <p:animScale>
                                      <p:cBhvr>
                                        <p:cTn id="126" dur="26">
                                          <p:stCondLst>
                                            <p:cond delay="1312"/>
                                          </p:stCondLst>
                                        </p:cTn>
                                        <p:tgtEl>
                                          <p:spTgt spid="20"/>
                                        </p:tgtEl>
                                      </p:cBhvr>
                                      <p:to x="100000" y="80000"/>
                                    </p:animScale>
                                    <p:animScale>
                                      <p:cBhvr>
                                        <p:cTn id="127" dur="166" decel="50000">
                                          <p:stCondLst>
                                            <p:cond delay="1338"/>
                                          </p:stCondLst>
                                        </p:cTn>
                                        <p:tgtEl>
                                          <p:spTgt spid="20"/>
                                        </p:tgtEl>
                                      </p:cBhvr>
                                      <p:to x="100000" y="100000"/>
                                    </p:animScale>
                                    <p:animScale>
                                      <p:cBhvr>
                                        <p:cTn id="128" dur="26">
                                          <p:stCondLst>
                                            <p:cond delay="1642"/>
                                          </p:stCondLst>
                                        </p:cTn>
                                        <p:tgtEl>
                                          <p:spTgt spid="20"/>
                                        </p:tgtEl>
                                      </p:cBhvr>
                                      <p:to x="100000" y="90000"/>
                                    </p:animScale>
                                    <p:animScale>
                                      <p:cBhvr>
                                        <p:cTn id="129" dur="166" decel="50000">
                                          <p:stCondLst>
                                            <p:cond delay="1668"/>
                                          </p:stCondLst>
                                        </p:cTn>
                                        <p:tgtEl>
                                          <p:spTgt spid="20"/>
                                        </p:tgtEl>
                                      </p:cBhvr>
                                      <p:to x="100000" y="100000"/>
                                    </p:animScale>
                                    <p:animScale>
                                      <p:cBhvr>
                                        <p:cTn id="130" dur="26">
                                          <p:stCondLst>
                                            <p:cond delay="1808"/>
                                          </p:stCondLst>
                                        </p:cTn>
                                        <p:tgtEl>
                                          <p:spTgt spid="20"/>
                                        </p:tgtEl>
                                      </p:cBhvr>
                                      <p:to x="100000" y="95000"/>
                                    </p:animScale>
                                    <p:animScale>
                                      <p:cBhvr>
                                        <p:cTn id="131" dur="166" decel="50000">
                                          <p:stCondLst>
                                            <p:cond delay="1834"/>
                                          </p:stCondLst>
                                        </p:cTn>
                                        <p:tgtEl>
                                          <p:spTgt spid="20"/>
                                        </p:tgtEl>
                                      </p:cBhvr>
                                      <p:to x="100000" y="100000"/>
                                    </p:animScale>
                                  </p:childTnLst>
                                </p:cTn>
                              </p:par>
                            </p:childTnLst>
                          </p:cTn>
                        </p:par>
                      </p:childTnLst>
                    </p:cTn>
                  </p:par>
                  <p:par>
                    <p:cTn id="132" fill="hold">
                      <p:stCondLst>
                        <p:cond delay="indefinite"/>
                      </p:stCondLst>
                      <p:childTnLst>
                        <p:par>
                          <p:cTn id="133" fill="hold">
                            <p:stCondLst>
                              <p:cond delay="0"/>
                            </p:stCondLst>
                            <p:childTnLst>
                              <p:par>
                                <p:cTn id="134" presetID="42" presetClass="entr" presetSubtype="0" fill="hold" grpId="0" nodeType="clickEffect">
                                  <p:stCondLst>
                                    <p:cond delay="0"/>
                                  </p:stCondLst>
                                  <p:childTnLst>
                                    <p:set>
                                      <p:cBhvr>
                                        <p:cTn id="135" dur="1" fill="hold">
                                          <p:stCondLst>
                                            <p:cond delay="0"/>
                                          </p:stCondLst>
                                        </p:cTn>
                                        <p:tgtEl>
                                          <p:spTgt spid="24"/>
                                        </p:tgtEl>
                                        <p:attrNameLst>
                                          <p:attrName>style.visibility</p:attrName>
                                        </p:attrNameLst>
                                      </p:cBhvr>
                                      <p:to>
                                        <p:strVal val="visible"/>
                                      </p:to>
                                    </p:set>
                                    <p:animEffect transition="in" filter="fade">
                                      <p:cBhvr>
                                        <p:cTn id="136" dur="1000"/>
                                        <p:tgtEl>
                                          <p:spTgt spid="24"/>
                                        </p:tgtEl>
                                      </p:cBhvr>
                                    </p:animEffect>
                                    <p:anim calcmode="lin" valueType="num">
                                      <p:cBhvr>
                                        <p:cTn id="137" dur="1000" fill="hold"/>
                                        <p:tgtEl>
                                          <p:spTgt spid="24"/>
                                        </p:tgtEl>
                                        <p:attrNameLst>
                                          <p:attrName>ppt_x</p:attrName>
                                        </p:attrNameLst>
                                      </p:cBhvr>
                                      <p:tavLst>
                                        <p:tav tm="0">
                                          <p:val>
                                            <p:strVal val="#ppt_x"/>
                                          </p:val>
                                        </p:tav>
                                        <p:tav tm="100000">
                                          <p:val>
                                            <p:strVal val="#ppt_x"/>
                                          </p:val>
                                        </p:tav>
                                      </p:tavLst>
                                    </p:anim>
                                    <p:anim calcmode="lin" valueType="num">
                                      <p:cBhvr>
                                        <p:cTn id="138"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53" presetClass="entr" presetSubtype="16" fill="hold" grpId="0" nodeType="clickEffect">
                                  <p:stCondLst>
                                    <p:cond delay="0"/>
                                  </p:stCondLst>
                                  <p:childTnLst>
                                    <p:set>
                                      <p:cBhvr>
                                        <p:cTn id="142" dur="1" fill="hold">
                                          <p:stCondLst>
                                            <p:cond delay="0"/>
                                          </p:stCondLst>
                                        </p:cTn>
                                        <p:tgtEl>
                                          <p:spTgt spid="26"/>
                                        </p:tgtEl>
                                        <p:attrNameLst>
                                          <p:attrName>style.visibility</p:attrName>
                                        </p:attrNameLst>
                                      </p:cBhvr>
                                      <p:to>
                                        <p:strVal val="visible"/>
                                      </p:to>
                                    </p:set>
                                    <p:anim calcmode="lin" valueType="num">
                                      <p:cBhvr>
                                        <p:cTn id="143" dur="500" fill="hold"/>
                                        <p:tgtEl>
                                          <p:spTgt spid="26"/>
                                        </p:tgtEl>
                                        <p:attrNameLst>
                                          <p:attrName>ppt_w</p:attrName>
                                        </p:attrNameLst>
                                      </p:cBhvr>
                                      <p:tavLst>
                                        <p:tav tm="0">
                                          <p:val>
                                            <p:fltVal val="0"/>
                                          </p:val>
                                        </p:tav>
                                        <p:tav tm="100000">
                                          <p:val>
                                            <p:strVal val="#ppt_w"/>
                                          </p:val>
                                        </p:tav>
                                      </p:tavLst>
                                    </p:anim>
                                    <p:anim calcmode="lin" valueType="num">
                                      <p:cBhvr>
                                        <p:cTn id="144" dur="500" fill="hold"/>
                                        <p:tgtEl>
                                          <p:spTgt spid="26"/>
                                        </p:tgtEl>
                                        <p:attrNameLst>
                                          <p:attrName>ppt_h</p:attrName>
                                        </p:attrNameLst>
                                      </p:cBhvr>
                                      <p:tavLst>
                                        <p:tav tm="0">
                                          <p:val>
                                            <p:fltVal val="0"/>
                                          </p:val>
                                        </p:tav>
                                        <p:tav tm="100000">
                                          <p:val>
                                            <p:strVal val="#ppt_h"/>
                                          </p:val>
                                        </p:tav>
                                      </p:tavLst>
                                    </p:anim>
                                    <p:animEffect transition="in" filter="fade">
                                      <p:cBhvr>
                                        <p:cTn id="14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P spid="13" grpId="0"/>
      <p:bldP spid="16" grpId="0"/>
      <p:bldP spid="17" grpId="0"/>
      <p:bldP spid="18" grpId="0"/>
      <p:bldP spid="19" grpId="0"/>
      <p:bldP spid="20" grpId="0"/>
      <p:bldP spid="21" grpId="0"/>
      <p:bldP spid="23" grpId="0"/>
      <p:bldP spid="24" grpId="0"/>
      <p:bldP spid="2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23616" y="1907086"/>
            <a:ext cx="11168384" cy="1836961"/>
          </a:xfrm>
        </p:spPr>
        <p:txBody>
          <a:bodyPr>
            <a:noAutofit/>
          </a:bodyPr>
          <a:lstStyle/>
          <a:p>
            <a:r>
              <a:rPr lang="en-US" sz="3600" dirty="0" err="1" smtClean="0">
                <a:latin typeface="Times New Roman" panose="02020603050405020304" pitchFamily="18" charset="0"/>
                <a:cs typeface="Times New Roman" panose="02020603050405020304" pitchFamily="18" charset="0"/>
              </a:rPr>
              <a:t>Để</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hực</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hiện</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ác</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phép</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ính</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ộng</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và</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rừ</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ác</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số</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hập</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phân</a:t>
            </a:r>
            <a:r>
              <a:rPr lang="en-US" sz="3600" dirty="0" smtClean="0">
                <a:latin typeface="Times New Roman" panose="02020603050405020304" pitchFamily="18" charset="0"/>
                <a:cs typeface="Times New Roman" panose="02020603050405020304" pitchFamily="18" charset="0"/>
              </a:rPr>
              <a:t>, ta </a:t>
            </a:r>
            <a:r>
              <a:rPr lang="en-US" sz="3600" dirty="0" err="1" smtClean="0">
                <a:latin typeface="Times New Roman" panose="02020603050405020304" pitchFamily="18" charset="0"/>
                <a:cs typeface="Times New Roman" panose="02020603050405020304" pitchFamily="18" charset="0"/>
              </a:rPr>
              <a:t>áp</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dụng</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ác</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quy</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ắc</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dấu</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như</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khi</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hực</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hiện</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ác</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phép</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ính</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ộng</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và</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rừ</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ác</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số</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nguyên</a:t>
            </a:r>
            <a:r>
              <a:rPr lang="en-US" sz="3600" dirty="0" smtClean="0">
                <a:latin typeface="Times New Roman" panose="02020603050405020304" pitchFamily="18" charset="0"/>
                <a:cs typeface="Times New Roman" panose="02020603050405020304" pitchFamily="18" charset="0"/>
              </a:rPr>
              <a:t>.</a:t>
            </a:r>
            <a:endParaRPr lang="en-US" sz="3600"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289269" y="728782"/>
            <a:ext cx="10833531" cy="1097375"/>
          </a:xfrm>
          <a:prstGeom prst="rect">
            <a:avLst/>
          </a:prstGeom>
        </p:spPr>
      </p:pic>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9731" y="2402814"/>
            <a:ext cx="788894" cy="836363"/>
          </a:xfrm>
          <a:prstGeom prst="rect">
            <a:avLst/>
          </a:prstGeom>
        </p:spPr>
      </p:pic>
      <p:sp>
        <p:nvSpPr>
          <p:cNvPr id="8" name="Rectangle 7"/>
          <p:cNvSpPr/>
          <p:nvPr/>
        </p:nvSpPr>
        <p:spPr>
          <a:xfrm>
            <a:off x="968625" y="3824976"/>
            <a:ext cx="11007019" cy="1200329"/>
          </a:xfrm>
          <a:prstGeom prst="rect">
            <a:avLst/>
          </a:prstGeom>
        </p:spPr>
        <p:txBody>
          <a:bodyPr wrap="square">
            <a:spAutoFit/>
          </a:bodyPr>
          <a:lstStyle/>
          <a:p>
            <a:r>
              <a:rPr lang="en-US" sz="3600" dirty="0" smtClean="0">
                <a:solidFill>
                  <a:srgbClr val="0000FF"/>
                </a:solidFill>
                <a:latin typeface="Times New Roman" panose="02020603050405020304" pitchFamily="18" charset="0"/>
                <a:cs typeface="Times New Roman" panose="02020603050405020304" pitchFamily="18" charset="0"/>
              </a:rPr>
              <a:t>- M</a:t>
            </a:r>
            <a:r>
              <a:rPr lang="vi-VN" sz="3600" dirty="0" smtClean="0">
                <a:solidFill>
                  <a:srgbClr val="0000FF"/>
                </a:solidFill>
                <a:latin typeface="Times New Roman" panose="02020603050405020304" pitchFamily="18" charset="0"/>
                <a:cs typeface="Times New Roman" panose="02020603050405020304" pitchFamily="18" charset="0"/>
              </a:rPr>
              <a:t>uốn cộng hai số thập phân âm</a:t>
            </a:r>
            <a:r>
              <a:rPr lang="en-US" sz="3600" dirty="0" smtClean="0">
                <a:solidFill>
                  <a:srgbClr val="0000FF"/>
                </a:solidFill>
                <a:latin typeface="Times New Roman" panose="02020603050405020304" pitchFamily="18" charset="0"/>
                <a:cs typeface="Times New Roman" panose="02020603050405020304" pitchFamily="18" charset="0"/>
              </a:rPr>
              <a:t>,</a:t>
            </a:r>
            <a:r>
              <a:rPr lang="vi-VN" sz="3600" dirty="0" smtClean="0">
                <a:solidFill>
                  <a:srgbClr val="0000FF"/>
                </a:solidFill>
                <a:latin typeface="Times New Roman" panose="02020603050405020304" pitchFamily="18" charset="0"/>
                <a:cs typeface="Times New Roman" panose="02020603050405020304" pitchFamily="18" charset="0"/>
              </a:rPr>
              <a:t> </a:t>
            </a:r>
            <a:r>
              <a:rPr lang="en-US" sz="3600" dirty="0" smtClean="0">
                <a:solidFill>
                  <a:srgbClr val="0000FF"/>
                </a:solidFill>
                <a:latin typeface="Times New Roman" panose="02020603050405020304" pitchFamily="18" charset="0"/>
                <a:cs typeface="Times New Roman" panose="02020603050405020304" pitchFamily="18" charset="0"/>
              </a:rPr>
              <a:t>t</a:t>
            </a:r>
            <a:r>
              <a:rPr lang="vi-VN" sz="3600" dirty="0" smtClean="0">
                <a:solidFill>
                  <a:srgbClr val="0000FF"/>
                </a:solidFill>
                <a:latin typeface="Times New Roman" panose="02020603050405020304" pitchFamily="18" charset="0"/>
                <a:cs typeface="Times New Roman" panose="02020603050405020304" pitchFamily="18" charset="0"/>
              </a:rPr>
              <a:t>a cộng hai số đ</a:t>
            </a:r>
            <a:r>
              <a:rPr lang="en-US" sz="3600" dirty="0" err="1" smtClean="0">
                <a:solidFill>
                  <a:srgbClr val="0000FF"/>
                </a:solidFill>
                <a:latin typeface="Times New Roman" panose="02020603050405020304" pitchFamily="18" charset="0"/>
                <a:cs typeface="Times New Roman" panose="02020603050405020304" pitchFamily="18" charset="0"/>
              </a:rPr>
              <a:t>ối</a:t>
            </a:r>
            <a:r>
              <a:rPr lang="vi-VN" sz="3600" dirty="0" smtClean="0">
                <a:solidFill>
                  <a:srgbClr val="0000FF"/>
                </a:solidFill>
                <a:latin typeface="Times New Roman" panose="02020603050405020304" pitchFamily="18" charset="0"/>
                <a:cs typeface="Times New Roman" panose="02020603050405020304" pitchFamily="18" charset="0"/>
              </a:rPr>
              <a:t> của chúng rồi </a:t>
            </a:r>
            <a:r>
              <a:rPr lang="en-US" sz="3600" dirty="0" err="1" smtClean="0">
                <a:solidFill>
                  <a:srgbClr val="0000FF"/>
                </a:solidFill>
                <a:latin typeface="Times New Roman" panose="02020603050405020304" pitchFamily="18" charset="0"/>
                <a:cs typeface="Times New Roman" panose="02020603050405020304" pitchFamily="18" charset="0"/>
              </a:rPr>
              <a:t>thê</a:t>
            </a:r>
            <a:r>
              <a:rPr lang="vi-VN" sz="3600" dirty="0" smtClean="0">
                <a:solidFill>
                  <a:srgbClr val="0000FF"/>
                </a:solidFill>
                <a:latin typeface="Times New Roman" panose="02020603050405020304" pitchFamily="18" charset="0"/>
                <a:cs typeface="Times New Roman" panose="02020603050405020304" pitchFamily="18" charset="0"/>
              </a:rPr>
              <a:t>m dấu trừ </a:t>
            </a:r>
            <a:r>
              <a:rPr lang="en-US" sz="3600" dirty="0" err="1" smtClean="0">
                <a:solidFill>
                  <a:srgbClr val="0000FF"/>
                </a:solidFill>
                <a:latin typeface="Times New Roman" panose="02020603050405020304" pitchFamily="18" charset="0"/>
                <a:cs typeface="Times New Roman" panose="02020603050405020304" pitchFamily="18" charset="0"/>
              </a:rPr>
              <a:t>đằng</a:t>
            </a:r>
            <a:r>
              <a:rPr lang="en-US" sz="3600" dirty="0" smtClean="0">
                <a:solidFill>
                  <a:srgbClr val="0000FF"/>
                </a:solidFill>
                <a:latin typeface="Times New Roman" panose="02020603050405020304" pitchFamily="18" charset="0"/>
                <a:cs typeface="Times New Roman" panose="02020603050405020304" pitchFamily="18" charset="0"/>
              </a:rPr>
              <a:t> </a:t>
            </a:r>
            <a:r>
              <a:rPr lang="vi-VN" sz="3600" dirty="0" smtClean="0">
                <a:solidFill>
                  <a:srgbClr val="0000FF"/>
                </a:solidFill>
                <a:latin typeface="Times New Roman" panose="02020603050405020304" pitchFamily="18" charset="0"/>
                <a:cs typeface="Times New Roman" panose="02020603050405020304" pitchFamily="18" charset="0"/>
              </a:rPr>
              <a:t>trước kết quả</a:t>
            </a:r>
            <a:r>
              <a:rPr lang="en-US" sz="3600" dirty="0" smtClean="0">
                <a:solidFill>
                  <a:srgbClr val="0000FF"/>
                </a:solidFill>
                <a:latin typeface="Times New Roman" panose="02020603050405020304" pitchFamily="18" charset="0"/>
                <a:cs typeface="Times New Roman" panose="02020603050405020304" pitchFamily="18" charset="0"/>
              </a:rPr>
              <a:t>.</a:t>
            </a:r>
            <a:endParaRPr lang="en-US" sz="3600" dirty="0">
              <a:solidFill>
                <a:srgbClr val="0000FF"/>
              </a:solidFill>
              <a:latin typeface="Times New Roman" panose="02020603050405020304" pitchFamily="18" charset="0"/>
              <a:cs typeface="Times New Roman" panose="02020603050405020304" pitchFamily="18" charset="0"/>
            </a:endParaRPr>
          </a:p>
        </p:txBody>
      </p:sp>
      <p:sp>
        <p:nvSpPr>
          <p:cNvPr id="12" name="Title 1"/>
          <p:cNvSpPr txBox="1">
            <a:spLocks/>
          </p:cNvSpPr>
          <p:nvPr/>
        </p:nvSpPr>
        <p:spPr>
          <a:xfrm>
            <a:off x="1763204" y="5233835"/>
            <a:ext cx="8120384" cy="10180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600" dirty="0" smtClean="0">
                <a:latin typeface="Times New Roman" panose="02020603050405020304" pitchFamily="18" charset="0"/>
                <a:cs typeface="Times New Roman" panose="02020603050405020304" pitchFamily="18" charset="0"/>
              </a:rPr>
              <a:t>(- 6,14) + (- 25,2) = - 31,34</a:t>
            </a:r>
            <a:endParaRPr lang="en-US"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1712097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circle(in)">
                                      <p:cBhvr>
                                        <p:cTn id="17" dur="2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heel(1)">
                                      <p:cBhvr>
                                        <p:cTn id="22"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790266"/>
            <a:ext cx="9153468" cy="584775"/>
          </a:xfrm>
          <a:prstGeom prst="rect">
            <a:avLst/>
          </a:prstGeom>
        </p:spPr>
        <p:txBody>
          <a:bodyPr wrap="none">
            <a:spAutoFit/>
          </a:bodyPr>
          <a:lstStyle/>
          <a:p>
            <a:r>
              <a:rPr lang="en-US" sz="3200" dirty="0" smtClean="0">
                <a:solidFill>
                  <a:srgbClr val="0000FF"/>
                </a:solidFill>
                <a:latin typeface="Times New Roman" panose="02020603050405020304" pitchFamily="18" charset="0"/>
                <a:cs typeface="Times New Roman" panose="02020603050405020304" pitchFamily="18" charset="0"/>
              </a:rPr>
              <a:t>- M</a:t>
            </a:r>
            <a:r>
              <a:rPr lang="vi-VN" sz="3200" dirty="0" smtClean="0">
                <a:solidFill>
                  <a:srgbClr val="0000FF"/>
                </a:solidFill>
                <a:latin typeface="Times New Roman" panose="02020603050405020304" pitchFamily="18" charset="0"/>
                <a:cs typeface="Times New Roman" panose="02020603050405020304" pitchFamily="18" charset="0"/>
              </a:rPr>
              <a:t>uốn cộng hai số thập phân trái dấu</a:t>
            </a:r>
            <a:r>
              <a:rPr lang="en-US" sz="3200" dirty="0" smtClean="0">
                <a:solidFill>
                  <a:srgbClr val="0000FF"/>
                </a:solidFill>
                <a:latin typeface="Times New Roman" panose="02020603050405020304" pitchFamily="18" charset="0"/>
                <a:cs typeface="Times New Roman" panose="02020603050405020304" pitchFamily="18" charset="0"/>
              </a:rPr>
              <a:t>,</a:t>
            </a:r>
            <a:r>
              <a:rPr lang="vi-VN" sz="3200" dirty="0" smtClean="0">
                <a:solidFill>
                  <a:srgbClr val="0000FF"/>
                </a:solidFill>
                <a:latin typeface="Times New Roman" panose="02020603050405020304" pitchFamily="18" charset="0"/>
                <a:cs typeface="Times New Roman" panose="02020603050405020304" pitchFamily="18" charset="0"/>
              </a:rPr>
              <a:t> ta làm như sau</a:t>
            </a:r>
            <a:r>
              <a:rPr lang="en-US" sz="3200" dirty="0" smtClean="0">
                <a:solidFill>
                  <a:srgbClr val="0000FF"/>
                </a:solidFill>
                <a:latin typeface="Times New Roman" panose="02020603050405020304" pitchFamily="18" charset="0"/>
                <a:cs typeface="Times New Roman" panose="02020603050405020304" pitchFamily="18" charset="0"/>
              </a:rPr>
              <a:t>:</a:t>
            </a:r>
            <a:endParaRPr lang="en-US" sz="3200" dirty="0">
              <a:solidFill>
                <a:srgbClr val="0000FF"/>
              </a:solidFill>
              <a:latin typeface="Times New Roman" panose="02020603050405020304" pitchFamily="18" charset="0"/>
              <a:cs typeface="Times New Roman" panose="02020603050405020304" pitchFamily="18" charset="0"/>
            </a:endParaRPr>
          </a:p>
        </p:txBody>
      </p:sp>
      <p:sp>
        <p:nvSpPr>
          <p:cNvPr id="5" name="Content Placeholder 4"/>
          <p:cNvSpPr>
            <a:spLocks noGrp="1"/>
          </p:cNvSpPr>
          <p:nvPr>
            <p:ph idx="1"/>
          </p:nvPr>
        </p:nvSpPr>
        <p:spPr>
          <a:xfrm>
            <a:off x="0" y="2294695"/>
            <a:ext cx="11551024" cy="978729"/>
          </a:xfrm>
          <a:prstGeom prst="rect">
            <a:avLst/>
          </a:prstGeom>
        </p:spPr>
        <p:txBody>
          <a:bodyPr wrap="square">
            <a:spAutoFit/>
          </a:bodyPr>
          <a:lstStyle/>
          <a:p>
            <a:pPr marL="457200" indent="-457200">
              <a:buFont typeface="Arial" panose="020B0604020202020204" pitchFamily="34" charset="0"/>
              <a:buChar char="•"/>
            </a:pPr>
            <a:r>
              <a:rPr lang="en-US" sz="3200" dirty="0" smtClean="0">
                <a:solidFill>
                  <a:srgbClr val="0000FF"/>
                </a:solidFill>
                <a:latin typeface="Times New Roman" panose="02020603050405020304" pitchFamily="18" charset="0"/>
                <a:cs typeface="Times New Roman" panose="02020603050405020304" pitchFamily="18" charset="0"/>
              </a:rPr>
              <a:t>N</a:t>
            </a:r>
            <a:r>
              <a:rPr lang="vi-VN" sz="3200" dirty="0" smtClean="0">
                <a:solidFill>
                  <a:srgbClr val="0000FF"/>
                </a:solidFill>
                <a:latin typeface="Times New Roman" panose="02020603050405020304" pitchFamily="18" charset="0"/>
                <a:cs typeface="Times New Roman" panose="02020603050405020304" pitchFamily="18" charset="0"/>
              </a:rPr>
              <a:t>ếu số dương lớn hay bằng số đối của số âm thì ta lấy số dương trừ đi số đối của số âm</a:t>
            </a:r>
            <a:r>
              <a:rPr lang="en-US" sz="3200" dirty="0" smtClean="0">
                <a:solidFill>
                  <a:srgbClr val="0000FF"/>
                </a:solidFill>
                <a:latin typeface="Times New Roman" panose="02020603050405020304" pitchFamily="18" charset="0"/>
                <a:cs typeface="Times New Roman" panose="02020603050405020304" pitchFamily="18" charset="0"/>
              </a:rPr>
              <a:t>.</a:t>
            </a:r>
            <a:endParaRPr lang="en-US" sz="3200" dirty="0">
              <a:solidFill>
                <a:srgbClr val="0000FF"/>
              </a:solidFill>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a:blip r:embed="rId2"/>
          <a:stretch>
            <a:fillRect/>
          </a:stretch>
        </p:blipFill>
        <p:spPr>
          <a:xfrm>
            <a:off x="353457" y="728250"/>
            <a:ext cx="10839627" cy="1097375"/>
          </a:xfrm>
          <a:prstGeom prst="rect">
            <a:avLst/>
          </a:prstGeom>
        </p:spPr>
      </p:pic>
      <p:sp>
        <p:nvSpPr>
          <p:cNvPr id="9" name="Content Placeholder 4"/>
          <p:cNvSpPr txBox="1">
            <a:spLocks/>
          </p:cNvSpPr>
          <p:nvPr/>
        </p:nvSpPr>
        <p:spPr>
          <a:xfrm>
            <a:off x="0" y="3758851"/>
            <a:ext cx="12192000" cy="978729"/>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r>
              <a:rPr lang="en-US" sz="3200" dirty="0" smtClean="0">
                <a:solidFill>
                  <a:srgbClr val="0000FF"/>
                </a:solidFill>
                <a:latin typeface="Times New Roman" panose="02020603050405020304" pitchFamily="18" charset="0"/>
                <a:cs typeface="Times New Roman" panose="02020603050405020304" pitchFamily="18" charset="0"/>
              </a:rPr>
              <a:t>N</a:t>
            </a:r>
            <a:r>
              <a:rPr lang="vi-VN" sz="3200" dirty="0" smtClean="0">
                <a:solidFill>
                  <a:srgbClr val="0000FF"/>
                </a:solidFill>
                <a:latin typeface="Times New Roman" panose="02020603050405020304" pitchFamily="18" charset="0"/>
                <a:cs typeface="Times New Roman" panose="02020603050405020304" pitchFamily="18" charset="0"/>
              </a:rPr>
              <a:t>ếu số dương </a:t>
            </a:r>
            <a:r>
              <a:rPr lang="en-US" sz="3200" dirty="0" err="1" smtClean="0">
                <a:solidFill>
                  <a:srgbClr val="0000FF"/>
                </a:solidFill>
                <a:latin typeface="Times New Roman" panose="02020603050405020304" pitchFamily="18" charset="0"/>
                <a:cs typeface="Times New Roman" panose="02020603050405020304" pitchFamily="18" charset="0"/>
              </a:rPr>
              <a:t>nhỏ</a:t>
            </a:r>
            <a:r>
              <a:rPr lang="vi-VN" sz="3200" dirty="0" smtClean="0">
                <a:solidFill>
                  <a:srgbClr val="0000FF"/>
                </a:solidFill>
                <a:latin typeface="Times New Roman" panose="02020603050405020304" pitchFamily="18" charset="0"/>
                <a:cs typeface="Times New Roman" panose="02020603050405020304" pitchFamily="18" charset="0"/>
              </a:rPr>
              <a:t> h</a:t>
            </a:r>
            <a:r>
              <a:rPr lang="en-US" sz="3200" dirty="0" err="1" smtClean="0">
                <a:solidFill>
                  <a:srgbClr val="0000FF"/>
                </a:solidFill>
                <a:latin typeface="Times New Roman" panose="02020603050405020304" pitchFamily="18" charset="0"/>
                <a:cs typeface="Times New Roman" panose="02020603050405020304" pitchFamily="18" charset="0"/>
              </a:rPr>
              <a:t>ơn</a:t>
            </a:r>
            <a:r>
              <a:rPr lang="vi-VN" sz="3200" dirty="0" smtClean="0">
                <a:solidFill>
                  <a:srgbClr val="0000FF"/>
                </a:solidFill>
                <a:latin typeface="Times New Roman" panose="02020603050405020304" pitchFamily="18" charset="0"/>
                <a:cs typeface="Times New Roman" panose="02020603050405020304" pitchFamily="18" charset="0"/>
              </a:rPr>
              <a:t> số đối của số âm thì ta lấy </a:t>
            </a:r>
            <a:r>
              <a:rPr lang="en-US" sz="3200" dirty="0" err="1" smtClean="0">
                <a:solidFill>
                  <a:srgbClr val="0000FF"/>
                </a:solidFill>
                <a:latin typeface="Times New Roman" panose="02020603050405020304" pitchFamily="18" charset="0"/>
                <a:cs typeface="Times New Roman" panose="02020603050405020304" pitchFamily="18" charset="0"/>
              </a:rPr>
              <a:t>số</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đối</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của</a:t>
            </a:r>
            <a:r>
              <a:rPr lang="en-US" sz="3200" dirty="0">
                <a:solidFill>
                  <a:srgbClr val="0000FF"/>
                </a:solidFill>
                <a:latin typeface="Times New Roman" panose="02020603050405020304" pitchFamily="18" charset="0"/>
                <a:cs typeface="Times New Roman" panose="02020603050405020304" pitchFamily="18" charset="0"/>
              </a:rPr>
              <a:t> </a:t>
            </a:r>
            <a:r>
              <a:rPr lang="vi-VN" sz="3200" dirty="0" smtClean="0">
                <a:solidFill>
                  <a:srgbClr val="0000FF"/>
                </a:solidFill>
                <a:latin typeface="Times New Roman" panose="02020603050405020304" pitchFamily="18" charset="0"/>
                <a:cs typeface="Times New Roman" panose="02020603050405020304" pitchFamily="18" charset="0"/>
              </a:rPr>
              <a:t>số </a:t>
            </a:r>
            <a:r>
              <a:rPr lang="en-US" sz="3200" dirty="0" err="1" smtClean="0">
                <a:solidFill>
                  <a:srgbClr val="0000FF"/>
                </a:solidFill>
                <a:latin typeface="Times New Roman" panose="02020603050405020304" pitchFamily="18" charset="0"/>
                <a:cs typeface="Times New Roman" panose="02020603050405020304" pitchFamily="18" charset="0"/>
              </a:rPr>
              <a:t>âm</a:t>
            </a:r>
            <a:r>
              <a:rPr lang="vi-VN" sz="3200" dirty="0" smtClean="0">
                <a:solidFill>
                  <a:srgbClr val="0000FF"/>
                </a:solidFill>
                <a:latin typeface="Times New Roman" panose="02020603050405020304" pitchFamily="18" charset="0"/>
                <a:cs typeface="Times New Roman" panose="02020603050405020304" pitchFamily="18" charset="0"/>
              </a:rPr>
              <a:t> trừ đi số </a:t>
            </a:r>
            <a:r>
              <a:rPr lang="en-US" sz="3200" dirty="0" err="1" smtClean="0">
                <a:solidFill>
                  <a:srgbClr val="0000FF"/>
                </a:solidFill>
                <a:latin typeface="Times New Roman" panose="02020603050405020304" pitchFamily="18" charset="0"/>
                <a:cs typeface="Times New Roman" panose="02020603050405020304" pitchFamily="18" charset="0"/>
              </a:rPr>
              <a:t>dương</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rồi</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thêm</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dấu</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trừ</a:t>
            </a:r>
            <a:r>
              <a:rPr lang="en-US" sz="3200" dirty="0" smtClean="0">
                <a:solidFill>
                  <a:srgbClr val="0000FF"/>
                </a:solidFill>
                <a:latin typeface="Times New Roman" panose="02020603050405020304" pitchFamily="18" charset="0"/>
                <a:cs typeface="Times New Roman" panose="02020603050405020304" pitchFamily="18" charset="0"/>
              </a:rPr>
              <a:t> ( - ) trước </a:t>
            </a:r>
            <a:r>
              <a:rPr lang="en-US" sz="3200" dirty="0" err="1" smtClean="0">
                <a:solidFill>
                  <a:srgbClr val="0000FF"/>
                </a:solidFill>
                <a:latin typeface="Times New Roman" panose="02020603050405020304" pitchFamily="18" charset="0"/>
                <a:cs typeface="Times New Roman" panose="02020603050405020304" pitchFamily="18" charset="0"/>
              </a:rPr>
              <a:t>kết</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quả</a:t>
            </a:r>
            <a:r>
              <a:rPr lang="en-US" sz="3200" dirty="0" smtClean="0">
                <a:solidFill>
                  <a:srgbClr val="0000FF"/>
                </a:solidFill>
                <a:latin typeface="Times New Roman" panose="02020603050405020304" pitchFamily="18" charset="0"/>
                <a:cs typeface="Times New Roman" panose="02020603050405020304" pitchFamily="18" charset="0"/>
              </a:rPr>
              <a:t>.</a:t>
            </a:r>
            <a:endParaRPr lang="en-US" sz="3200" dirty="0">
              <a:solidFill>
                <a:srgbClr val="0000FF"/>
              </a:solidFill>
              <a:latin typeface="Times New Roman" panose="02020603050405020304" pitchFamily="18" charset="0"/>
              <a:cs typeface="Times New Roman" panose="02020603050405020304" pitchFamily="18" charset="0"/>
            </a:endParaRPr>
          </a:p>
        </p:txBody>
      </p:sp>
      <p:sp>
        <p:nvSpPr>
          <p:cNvPr id="11" name="Rectangle 10"/>
          <p:cNvSpPr/>
          <p:nvPr/>
        </p:nvSpPr>
        <p:spPr>
          <a:xfrm>
            <a:off x="-2242" y="5194211"/>
            <a:ext cx="12194242" cy="1077218"/>
          </a:xfrm>
          <a:prstGeom prst="rect">
            <a:avLst/>
          </a:prstGeom>
        </p:spPr>
        <p:txBody>
          <a:bodyPr wrap="square">
            <a:spAutoFit/>
          </a:bodyPr>
          <a:lstStyle/>
          <a:p>
            <a:r>
              <a:rPr lang="en-US" sz="3200" dirty="0" smtClean="0">
                <a:solidFill>
                  <a:srgbClr val="0000FF"/>
                </a:solidFill>
                <a:latin typeface="Times New Roman" panose="02020603050405020304" pitchFamily="18" charset="0"/>
                <a:cs typeface="Times New Roman" panose="02020603050405020304" pitchFamily="18" charset="0"/>
              </a:rPr>
              <a:t>- M</a:t>
            </a:r>
            <a:r>
              <a:rPr lang="vi-VN" sz="3200" dirty="0" smtClean="0">
                <a:solidFill>
                  <a:srgbClr val="0000FF"/>
                </a:solidFill>
                <a:latin typeface="Times New Roman" panose="02020603050405020304" pitchFamily="18" charset="0"/>
                <a:cs typeface="Times New Roman" panose="02020603050405020304" pitchFamily="18" charset="0"/>
              </a:rPr>
              <a:t>uốn </a:t>
            </a:r>
            <a:r>
              <a:rPr lang="en-US" sz="3200" dirty="0" err="1" smtClean="0">
                <a:solidFill>
                  <a:srgbClr val="0000FF"/>
                </a:solidFill>
                <a:latin typeface="Times New Roman" panose="02020603050405020304" pitchFamily="18" charset="0"/>
                <a:cs typeface="Times New Roman" panose="02020603050405020304" pitchFamily="18" charset="0"/>
              </a:rPr>
              <a:t>trừ</a:t>
            </a:r>
            <a:r>
              <a:rPr lang="vi-VN" sz="3200" dirty="0" smtClean="0">
                <a:solidFill>
                  <a:srgbClr val="0000FF"/>
                </a:solidFill>
                <a:latin typeface="Times New Roman" panose="02020603050405020304" pitchFamily="18" charset="0"/>
                <a:cs typeface="Times New Roman" panose="02020603050405020304" pitchFamily="18" charset="0"/>
              </a:rPr>
              <a:t> số thập phân </a:t>
            </a:r>
            <a:r>
              <a:rPr lang="en-US" sz="3200" dirty="0" smtClean="0">
                <a:solidFill>
                  <a:srgbClr val="0000FF"/>
                </a:solidFill>
                <a:latin typeface="Times New Roman" panose="02020603050405020304" pitchFamily="18" charset="0"/>
                <a:cs typeface="Times New Roman" panose="02020603050405020304" pitchFamily="18" charset="0"/>
              </a:rPr>
              <a:t>a </a:t>
            </a:r>
            <a:r>
              <a:rPr lang="en-US" sz="3200" dirty="0" err="1" smtClean="0">
                <a:solidFill>
                  <a:srgbClr val="0000FF"/>
                </a:solidFill>
                <a:latin typeface="Times New Roman" panose="02020603050405020304" pitchFamily="18" charset="0"/>
                <a:cs typeface="Times New Roman" panose="02020603050405020304" pitchFamily="18" charset="0"/>
              </a:rPr>
              <a:t>cho</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số</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thập</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phân</a:t>
            </a:r>
            <a:r>
              <a:rPr lang="en-US" sz="3200" dirty="0" smtClean="0">
                <a:solidFill>
                  <a:srgbClr val="0000FF"/>
                </a:solidFill>
                <a:latin typeface="Times New Roman" panose="02020603050405020304" pitchFamily="18" charset="0"/>
                <a:cs typeface="Times New Roman" panose="02020603050405020304" pitchFamily="18" charset="0"/>
              </a:rPr>
              <a:t> b,</a:t>
            </a:r>
            <a:r>
              <a:rPr lang="vi-VN" sz="3200" dirty="0" smtClean="0">
                <a:solidFill>
                  <a:srgbClr val="0000FF"/>
                </a:solidFill>
                <a:latin typeface="Times New Roman" panose="02020603050405020304" pitchFamily="18" charset="0"/>
                <a:cs typeface="Times New Roman" panose="02020603050405020304" pitchFamily="18" charset="0"/>
              </a:rPr>
              <a:t> ta </a:t>
            </a:r>
            <a:r>
              <a:rPr lang="en-US" sz="3200" dirty="0" err="1" smtClean="0">
                <a:solidFill>
                  <a:srgbClr val="0000FF"/>
                </a:solidFill>
                <a:latin typeface="Times New Roman" panose="02020603050405020304" pitchFamily="18" charset="0"/>
                <a:cs typeface="Times New Roman" panose="02020603050405020304" pitchFamily="18" charset="0"/>
              </a:rPr>
              <a:t>cộng</a:t>
            </a:r>
            <a:r>
              <a:rPr lang="en-US" sz="3200" dirty="0" smtClean="0">
                <a:solidFill>
                  <a:srgbClr val="0000FF"/>
                </a:solidFill>
                <a:latin typeface="Times New Roman" panose="02020603050405020304" pitchFamily="18" charset="0"/>
                <a:cs typeface="Times New Roman" panose="02020603050405020304" pitchFamily="18" charset="0"/>
              </a:rPr>
              <a:t> a </a:t>
            </a:r>
            <a:r>
              <a:rPr lang="en-US" sz="3200" dirty="0" err="1" smtClean="0">
                <a:solidFill>
                  <a:srgbClr val="0000FF"/>
                </a:solidFill>
                <a:latin typeface="Times New Roman" panose="02020603050405020304" pitchFamily="18" charset="0"/>
                <a:cs typeface="Times New Roman" panose="02020603050405020304" pitchFamily="18" charset="0"/>
              </a:rPr>
              <a:t>với</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số</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đối</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của</a:t>
            </a:r>
            <a:r>
              <a:rPr lang="en-US" sz="3200" dirty="0" smtClean="0">
                <a:solidFill>
                  <a:srgbClr val="0000FF"/>
                </a:solidFill>
                <a:latin typeface="Times New Roman" panose="02020603050405020304" pitchFamily="18" charset="0"/>
                <a:cs typeface="Times New Roman" panose="02020603050405020304" pitchFamily="18" charset="0"/>
              </a:rPr>
              <a:t> b.</a:t>
            </a:r>
          </a:p>
          <a:p>
            <a:pPr algn="ctr"/>
            <a:r>
              <a:rPr lang="en-US" sz="3200" dirty="0" smtClean="0">
                <a:solidFill>
                  <a:srgbClr val="0000FF"/>
                </a:solidFill>
                <a:latin typeface="Times New Roman" panose="02020603050405020304" pitchFamily="18" charset="0"/>
                <a:cs typeface="Times New Roman" panose="02020603050405020304" pitchFamily="18" charset="0"/>
              </a:rPr>
              <a:t>a – b = a + (- b )</a:t>
            </a:r>
          </a:p>
        </p:txBody>
      </p:sp>
      <p:sp>
        <p:nvSpPr>
          <p:cNvPr id="12" name="Title 1"/>
          <p:cNvSpPr txBox="1">
            <a:spLocks/>
          </p:cNvSpPr>
          <p:nvPr/>
        </p:nvSpPr>
        <p:spPr>
          <a:xfrm>
            <a:off x="516542" y="5914065"/>
            <a:ext cx="9622540" cy="10180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4000" dirty="0" smtClean="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6,14 – 25,2 = 6,14 + (- 25,2)</a:t>
            </a:r>
            <a:endParaRPr lang="en-US" sz="3200" dirty="0">
              <a:latin typeface="Times New Roman" panose="02020603050405020304" pitchFamily="18" charset="0"/>
              <a:cs typeface="Times New Roman" panose="02020603050405020304" pitchFamily="18" charset="0"/>
            </a:endParaRPr>
          </a:p>
        </p:txBody>
      </p:sp>
      <p:sp>
        <p:nvSpPr>
          <p:cNvPr id="13" name="Title 1"/>
          <p:cNvSpPr txBox="1">
            <a:spLocks/>
          </p:cNvSpPr>
          <p:nvPr/>
        </p:nvSpPr>
        <p:spPr>
          <a:xfrm>
            <a:off x="516542" y="4443745"/>
            <a:ext cx="9622540" cy="10180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4000" dirty="0" smtClean="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 6,14 + ( - 25,2) = - (25,2 – 6,14) = - 19,06</a:t>
            </a:r>
            <a:endParaRPr lang="en-US" sz="3200" dirty="0">
              <a:latin typeface="Times New Roman" panose="02020603050405020304" pitchFamily="18" charset="0"/>
              <a:cs typeface="Times New Roman" panose="02020603050405020304" pitchFamily="18" charset="0"/>
            </a:endParaRPr>
          </a:p>
        </p:txBody>
      </p:sp>
      <p:sp>
        <p:nvSpPr>
          <p:cNvPr id="14" name="Title 1"/>
          <p:cNvSpPr txBox="1">
            <a:spLocks/>
          </p:cNvSpPr>
          <p:nvPr/>
        </p:nvSpPr>
        <p:spPr>
          <a:xfrm>
            <a:off x="668942" y="2920084"/>
            <a:ext cx="9622540" cy="10180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4000" dirty="0" smtClean="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 6,14) + 25,2 = 25,2 – 6,14 = 19,06</a:t>
            </a: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50333685"/>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down)">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circle(in)">
                                      <p:cBhvr>
                                        <p:cTn id="17" dur="20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6"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80">
                                          <p:stCondLst>
                                            <p:cond delay="0"/>
                                          </p:stCondLst>
                                        </p:cTn>
                                        <p:tgtEl>
                                          <p:spTgt spid="9"/>
                                        </p:tgtEl>
                                      </p:cBhvr>
                                    </p:animEffect>
                                    <p:anim calcmode="lin" valueType="num">
                                      <p:cBhvr>
                                        <p:cTn id="23"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24"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28" dur="26">
                                          <p:stCondLst>
                                            <p:cond delay="650"/>
                                          </p:stCondLst>
                                        </p:cTn>
                                        <p:tgtEl>
                                          <p:spTgt spid="9"/>
                                        </p:tgtEl>
                                      </p:cBhvr>
                                      <p:to x="100000" y="60000"/>
                                    </p:animScale>
                                    <p:animScale>
                                      <p:cBhvr>
                                        <p:cTn id="29" dur="166" decel="50000">
                                          <p:stCondLst>
                                            <p:cond delay="676"/>
                                          </p:stCondLst>
                                        </p:cTn>
                                        <p:tgtEl>
                                          <p:spTgt spid="9"/>
                                        </p:tgtEl>
                                      </p:cBhvr>
                                      <p:to x="100000" y="100000"/>
                                    </p:animScale>
                                    <p:animScale>
                                      <p:cBhvr>
                                        <p:cTn id="30" dur="26">
                                          <p:stCondLst>
                                            <p:cond delay="1312"/>
                                          </p:stCondLst>
                                        </p:cTn>
                                        <p:tgtEl>
                                          <p:spTgt spid="9"/>
                                        </p:tgtEl>
                                      </p:cBhvr>
                                      <p:to x="100000" y="80000"/>
                                    </p:animScale>
                                    <p:animScale>
                                      <p:cBhvr>
                                        <p:cTn id="31" dur="166" decel="50000">
                                          <p:stCondLst>
                                            <p:cond delay="1338"/>
                                          </p:stCondLst>
                                        </p:cTn>
                                        <p:tgtEl>
                                          <p:spTgt spid="9"/>
                                        </p:tgtEl>
                                      </p:cBhvr>
                                      <p:to x="100000" y="100000"/>
                                    </p:animScale>
                                    <p:animScale>
                                      <p:cBhvr>
                                        <p:cTn id="32" dur="26">
                                          <p:stCondLst>
                                            <p:cond delay="1642"/>
                                          </p:stCondLst>
                                        </p:cTn>
                                        <p:tgtEl>
                                          <p:spTgt spid="9"/>
                                        </p:tgtEl>
                                      </p:cBhvr>
                                      <p:to x="100000" y="90000"/>
                                    </p:animScale>
                                    <p:animScale>
                                      <p:cBhvr>
                                        <p:cTn id="33" dur="166" decel="50000">
                                          <p:stCondLst>
                                            <p:cond delay="1668"/>
                                          </p:stCondLst>
                                        </p:cTn>
                                        <p:tgtEl>
                                          <p:spTgt spid="9"/>
                                        </p:tgtEl>
                                      </p:cBhvr>
                                      <p:to x="100000" y="100000"/>
                                    </p:animScale>
                                    <p:animScale>
                                      <p:cBhvr>
                                        <p:cTn id="34" dur="26">
                                          <p:stCondLst>
                                            <p:cond delay="1808"/>
                                          </p:stCondLst>
                                        </p:cTn>
                                        <p:tgtEl>
                                          <p:spTgt spid="9"/>
                                        </p:tgtEl>
                                      </p:cBhvr>
                                      <p:to x="100000" y="95000"/>
                                    </p:animScale>
                                    <p:animScale>
                                      <p:cBhvr>
                                        <p:cTn id="35" dur="166" decel="50000">
                                          <p:stCondLst>
                                            <p:cond delay="1834"/>
                                          </p:stCondLst>
                                        </p:cTn>
                                        <p:tgtEl>
                                          <p:spTgt spid="9"/>
                                        </p:tgtEl>
                                      </p:cBhvr>
                                      <p:to x="100000" y="100000"/>
                                    </p:animScale>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circle(in)">
                                      <p:cBhvr>
                                        <p:cTn id="40" dur="20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fade">
                                      <p:cBhvr>
                                        <p:cTn id="45" dur="1000"/>
                                        <p:tgtEl>
                                          <p:spTgt spid="11"/>
                                        </p:tgtEl>
                                      </p:cBhvr>
                                    </p:animEffect>
                                    <p:anim calcmode="lin" valueType="num">
                                      <p:cBhvr>
                                        <p:cTn id="46" dur="1000" fill="hold"/>
                                        <p:tgtEl>
                                          <p:spTgt spid="11"/>
                                        </p:tgtEl>
                                        <p:attrNameLst>
                                          <p:attrName>ppt_x</p:attrName>
                                        </p:attrNameLst>
                                      </p:cBhvr>
                                      <p:tavLst>
                                        <p:tav tm="0">
                                          <p:val>
                                            <p:strVal val="#ppt_x"/>
                                          </p:val>
                                        </p:tav>
                                        <p:tav tm="100000">
                                          <p:val>
                                            <p:strVal val="#ppt_x"/>
                                          </p:val>
                                        </p:tav>
                                      </p:tavLst>
                                    </p:anim>
                                    <p:anim calcmode="lin" valueType="num">
                                      <p:cBhvr>
                                        <p:cTn id="4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fade">
                                      <p:cBhvr>
                                        <p:cTn id="5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uild="p"/>
      <p:bldP spid="9" grpId="0"/>
      <p:bldP spid="11" grpId="0"/>
      <p:bldP spid="12" grpId="0"/>
      <p:bldP spid="13" grpId="0"/>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POINSET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751" y="47625"/>
            <a:ext cx="1462616"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1" name="Picture 3" descr="POINSET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400000">
            <a:off x="10770395" y="-196585"/>
            <a:ext cx="1096963" cy="1585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4" descr="POINSET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400000">
            <a:off x="307711" y="5450152"/>
            <a:ext cx="1096962" cy="1610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3" name="Picture 5" descr="POINSET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0800000">
            <a:off x="10648951" y="5589589"/>
            <a:ext cx="1462616"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4" name="Text Box 7"/>
          <p:cNvSpPr txBox="1">
            <a:spLocks noChangeArrowheads="1"/>
          </p:cNvSpPr>
          <p:nvPr/>
        </p:nvSpPr>
        <p:spPr bwMode="auto">
          <a:xfrm>
            <a:off x="508000" y="685800"/>
            <a:ext cx="7213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a:spcBef>
                <a:spcPct val="50000"/>
              </a:spcBef>
            </a:pPr>
            <a:r>
              <a:rPr lang="en-US" sz="2400" b="1" u="sng">
                <a:solidFill>
                  <a:srgbClr val="3333FF"/>
                </a:solidFill>
                <a:latin typeface="Times New Roman" pitchFamily="18" charset="0"/>
                <a:cs typeface="Times New Roman" pitchFamily="18" charset="0"/>
              </a:rPr>
              <a:t>1. Phép cộng, trừ số thập phân:</a:t>
            </a:r>
          </a:p>
        </p:txBody>
      </p:sp>
      <p:sp>
        <p:nvSpPr>
          <p:cNvPr id="7175" name="Text Box 10"/>
          <p:cNvSpPr txBox="1">
            <a:spLocks noChangeArrowheads="1"/>
          </p:cNvSpPr>
          <p:nvPr/>
        </p:nvSpPr>
        <p:spPr bwMode="auto">
          <a:xfrm>
            <a:off x="1524000" y="31751"/>
            <a:ext cx="8940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ts val="600"/>
              </a:spcBef>
            </a:pPr>
            <a:r>
              <a:rPr lang="en-US" sz="2400" b="1">
                <a:latin typeface="Times New Roman" pitchFamily="18" charset="0"/>
              </a:rPr>
              <a:t>Bài 29:  TÍNH TOÁN VỚI SỐ THẬP PHÂN</a:t>
            </a:r>
          </a:p>
        </p:txBody>
      </p:sp>
      <p:sp>
        <p:nvSpPr>
          <p:cNvPr id="10" name="Text Box 7"/>
          <p:cNvSpPr txBox="1">
            <a:spLocks noChangeArrowheads="1"/>
          </p:cNvSpPr>
          <p:nvPr/>
        </p:nvSpPr>
        <p:spPr bwMode="auto">
          <a:xfrm>
            <a:off x="304800" y="1417638"/>
            <a:ext cx="10972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a:spcBef>
                <a:spcPct val="50000"/>
              </a:spcBef>
            </a:pPr>
            <a:r>
              <a:rPr lang="en-US" sz="2400" b="1">
                <a:solidFill>
                  <a:srgbClr val="800080"/>
                </a:solidFill>
                <a:latin typeface="Times New Roman" pitchFamily="18" charset="0"/>
                <a:cs typeface="Times New Roman" pitchFamily="18" charset="0"/>
              </a:rPr>
              <a:t>* Cộng hai số thập phân âm: (-a) + (-b) = -(a + b)</a:t>
            </a:r>
          </a:p>
        </p:txBody>
      </p:sp>
      <p:sp>
        <p:nvSpPr>
          <p:cNvPr id="11" name="Text Box 7"/>
          <p:cNvSpPr txBox="1">
            <a:spLocks noChangeArrowheads="1"/>
          </p:cNvSpPr>
          <p:nvPr/>
        </p:nvSpPr>
        <p:spPr bwMode="auto">
          <a:xfrm>
            <a:off x="304800" y="1874838"/>
            <a:ext cx="11684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a:spcBef>
                <a:spcPct val="50000"/>
              </a:spcBef>
            </a:pPr>
            <a:r>
              <a:rPr lang="en-US" sz="2400" b="1" dirty="0">
                <a:solidFill>
                  <a:srgbClr val="800080"/>
                </a:solidFill>
                <a:latin typeface="Times New Roman" pitchFamily="18" charset="0"/>
                <a:cs typeface="Times New Roman" pitchFamily="18" charset="0"/>
              </a:rPr>
              <a:t>* </a:t>
            </a:r>
            <a:r>
              <a:rPr lang="en-US" sz="2400" b="1" dirty="0" err="1">
                <a:solidFill>
                  <a:srgbClr val="800080"/>
                </a:solidFill>
                <a:latin typeface="Times New Roman" pitchFamily="18" charset="0"/>
                <a:cs typeface="Times New Roman" pitchFamily="18" charset="0"/>
              </a:rPr>
              <a:t>Cộng</a:t>
            </a:r>
            <a:r>
              <a:rPr lang="en-US" sz="2400" b="1" dirty="0">
                <a:solidFill>
                  <a:srgbClr val="800080"/>
                </a:solidFill>
                <a:latin typeface="Times New Roman" pitchFamily="18" charset="0"/>
                <a:cs typeface="Times New Roman" pitchFamily="18" charset="0"/>
              </a:rPr>
              <a:t> </a:t>
            </a:r>
            <a:r>
              <a:rPr lang="en-US" sz="2400" b="1" dirty="0" err="1">
                <a:solidFill>
                  <a:srgbClr val="800080"/>
                </a:solidFill>
                <a:latin typeface="Times New Roman" pitchFamily="18" charset="0"/>
                <a:cs typeface="Times New Roman" pitchFamily="18" charset="0"/>
              </a:rPr>
              <a:t>hai</a:t>
            </a:r>
            <a:r>
              <a:rPr lang="en-US" sz="2400" b="1" dirty="0">
                <a:solidFill>
                  <a:srgbClr val="800080"/>
                </a:solidFill>
                <a:latin typeface="Times New Roman" pitchFamily="18" charset="0"/>
                <a:cs typeface="Times New Roman" pitchFamily="18" charset="0"/>
              </a:rPr>
              <a:t> </a:t>
            </a:r>
            <a:r>
              <a:rPr lang="en-US" sz="2400" b="1" dirty="0" err="1">
                <a:solidFill>
                  <a:srgbClr val="800080"/>
                </a:solidFill>
                <a:latin typeface="Times New Roman" pitchFamily="18" charset="0"/>
                <a:cs typeface="Times New Roman" pitchFamily="18" charset="0"/>
              </a:rPr>
              <a:t>số</a:t>
            </a:r>
            <a:r>
              <a:rPr lang="en-US" sz="2400" b="1" dirty="0">
                <a:solidFill>
                  <a:srgbClr val="800080"/>
                </a:solidFill>
                <a:latin typeface="Times New Roman" pitchFamily="18" charset="0"/>
                <a:cs typeface="Times New Roman" pitchFamily="18" charset="0"/>
              </a:rPr>
              <a:t> </a:t>
            </a:r>
            <a:r>
              <a:rPr lang="en-US" sz="2400" b="1" dirty="0" err="1">
                <a:solidFill>
                  <a:srgbClr val="800080"/>
                </a:solidFill>
                <a:latin typeface="Times New Roman" pitchFamily="18" charset="0"/>
                <a:cs typeface="Times New Roman" pitchFamily="18" charset="0"/>
              </a:rPr>
              <a:t>thập</a:t>
            </a:r>
            <a:r>
              <a:rPr lang="en-US" sz="2400" b="1" dirty="0">
                <a:solidFill>
                  <a:srgbClr val="800080"/>
                </a:solidFill>
                <a:latin typeface="Times New Roman" pitchFamily="18" charset="0"/>
                <a:cs typeface="Times New Roman" pitchFamily="18" charset="0"/>
              </a:rPr>
              <a:t> </a:t>
            </a:r>
            <a:r>
              <a:rPr lang="en-US" sz="2400" b="1" dirty="0" err="1">
                <a:solidFill>
                  <a:srgbClr val="800080"/>
                </a:solidFill>
                <a:latin typeface="Times New Roman" pitchFamily="18" charset="0"/>
                <a:cs typeface="Times New Roman" pitchFamily="18" charset="0"/>
              </a:rPr>
              <a:t>phân</a:t>
            </a:r>
            <a:r>
              <a:rPr lang="en-US" sz="2400" b="1" dirty="0">
                <a:solidFill>
                  <a:srgbClr val="800080"/>
                </a:solidFill>
                <a:latin typeface="Times New Roman" pitchFamily="18" charset="0"/>
                <a:cs typeface="Times New Roman" pitchFamily="18" charset="0"/>
              </a:rPr>
              <a:t> </a:t>
            </a:r>
            <a:r>
              <a:rPr lang="en-US" sz="2400" b="1" dirty="0" err="1">
                <a:solidFill>
                  <a:srgbClr val="800080"/>
                </a:solidFill>
                <a:latin typeface="Times New Roman" pitchFamily="18" charset="0"/>
                <a:cs typeface="Times New Roman" pitchFamily="18" charset="0"/>
              </a:rPr>
              <a:t>khác</a:t>
            </a:r>
            <a:r>
              <a:rPr lang="en-US" sz="2400" b="1" dirty="0">
                <a:solidFill>
                  <a:srgbClr val="800080"/>
                </a:solidFill>
                <a:latin typeface="Times New Roman" pitchFamily="18" charset="0"/>
                <a:cs typeface="Times New Roman" pitchFamily="18" charset="0"/>
              </a:rPr>
              <a:t> </a:t>
            </a:r>
            <a:r>
              <a:rPr lang="en-US" sz="2400" b="1" dirty="0" err="1">
                <a:solidFill>
                  <a:srgbClr val="800080"/>
                </a:solidFill>
                <a:latin typeface="Times New Roman" pitchFamily="18" charset="0"/>
                <a:cs typeface="Times New Roman" pitchFamily="18" charset="0"/>
              </a:rPr>
              <a:t>dấu</a:t>
            </a:r>
            <a:r>
              <a:rPr lang="en-US" sz="2400" b="1" dirty="0">
                <a:solidFill>
                  <a:srgbClr val="800080"/>
                </a:solidFill>
                <a:latin typeface="Times New Roman" pitchFamily="18" charset="0"/>
                <a:cs typeface="Times New Roman" pitchFamily="18" charset="0"/>
              </a:rPr>
              <a:t>: (-a) + b = b – a </a:t>
            </a:r>
            <a:r>
              <a:rPr lang="en-US" sz="2400" b="1" dirty="0" err="1">
                <a:solidFill>
                  <a:srgbClr val="800080"/>
                </a:solidFill>
                <a:latin typeface="Times New Roman" pitchFamily="18" charset="0"/>
                <a:cs typeface="Times New Roman" pitchFamily="18" charset="0"/>
              </a:rPr>
              <a:t>nếu</a:t>
            </a:r>
            <a:r>
              <a:rPr lang="en-US" sz="2400" b="1" dirty="0">
                <a:solidFill>
                  <a:srgbClr val="800080"/>
                </a:solidFill>
                <a:latin typeface="Times New Roman" pitchFamily="18" charset="0"/>
                <a:cs typeface="Times New Roman" pitchFamily="18" charset="0"/>
              </a:rPr>
              <a:t> 0 &lt; a ≤ b</a:t>
            </a:r>
          </a:p>
          <a:p>
            <a:pPr algn="just">
              <a:spcBef>
                <a:spcPct val="50000"/>
              </a:spcBef>
            </a:pPr>
            <a:r>
              <a:rPr lang="en-US" sz="2400" b="1" dirty="0">
                <a:solidFill>
                  <a:srgbClr val="800080"/>
                </a:solidFill>
                <a:latin typeface="Times New Roman" pitchFamily="18" charset="0"/>
                <a:cs typeface="Times New Roman" pitchFamily="18" charset="0"/>
              </a:rPr>
              <a:t>                                                           (-a) + b = -(a – b) </a:t>
            </a:r>
            <a:r>
              <a:rPr lang="en-US" sz="2400" b="1" dirty="0" err="1">
                <a:solidFill>
                  <a:srgbClr val="800080"/>
                </a:solidFill>
                <a:latin typeface="Times New Roman" pitchFamily="18" charset="0"/>
                <a:cs typeface="Times New Roman" pitchFamily="18" charset="0"/>
              </a:rPr>
              <a:t>nếu</a:t>
            </a:r>
            <a:r>
              <a:rPr lang="en-US" sz="2400" b="1" dirty="0">
                <a:solidFill>
                  <a:srgbClr val="800080"/>
                </a:solidFill>
                <a:latin typeface="Times New Roman" pitchFamily="18" charset="0"/>
                <a:cs typeface="Times New Roman" pitchFamily="18" charset="0"/>
              </a:rPr>
              <a:t> a &gt; b &gt; 0</a:t>
            </a:r>
          </a:p>
        </p:txBody>
      </p:sp>
      <p:sp>
        <p:nvSpPr>
          <p:cNvPr id="12" name="Text Box 7"/>
          <p:cNvSpPr txBox="1">
            <a:spLocks noChangeArrowheads="1"/>
          </p:cNvSpPr>
          <p:nvPr/>
        </p:nvSpPr>
        <p:spPr bwMode="auto">
          <a:xfrm>
            <a:off x="304800" y="2870200"/>
            <a:ext cx="113792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a:spcBef>
                <a:spcPct val="50000"/>
              </a:spcBef>
            </a:pPr>
            <a:r>
              <a:rPr lang="en-US" sz="2400" b="1" dirty="0">
                <a:solidFill>
                  <a:srgbClr val="800080"/>
                </a:solidFill>
                <a:latin typeface="Times New Roman" pitchFamily="18" charset="0"/>
                <a:cs typeface="Times New Roman" pitchFamily="18" charset="0"/>
              </a:rPr>
              <a:t>* </a:t>
            </a:r>
            <a:r>
              <a:rPr lang="en-US" sz="2400" b="1" dirty="0" err="1">
                <a:solidFill>
                  <a:srgbClr val="800080"/>
                </a:solidFill>
                <a:latin typeface="Times New Roman" pitchFamily="18" charset="0"/>
                <a:cs typeface="Times New Roman" pitchFamily="18" charset="0"/>
              </a:rPr>
              <a:t>Phép</a:t>
            </a:r>
            <a:r>
              <a:rPr lang="en-US" sz="2400" b="1" dirty="0">
                <a:solidFill>
                  <a:srgbClr val="800080"/>
                </a:solidFill>
                <a:latin typeface="Times New Roman" pitchFamily="18" charset="0"/>
                <a:cs typeface="Times New Roman" pitchFamily="18" charset="0"/>
              </a:rPr>
              <a:t> </a:t>
            </a:r>
            <a:r>
              <a:rPr lang="en-US" sz="2400" b="1" dirty="0" err="1">
                <a:solidFill>
                  <a:srgbClr val="800080"/>
                </a:solidFill>
                <a:latin typeface="Times New Roman" pitchFamily="18" charset="0"/>
                <a:cs typeface="Times New Roman" pitchFamily="18" charset="0"/>
              </a:rPr>
              <a:t>trừ</a:t>
            </a:r>
            <a:r>
              <a:rPr lang="en-US" sz="2400" b="1" dirty="0">
                <a:solidFill>
                  <a:srgbClr val="800080"/>
                </a:solidFill>
                <a:latin typeface="Times New Roman" pitchFamily="18" charset="0"/>
                <a:cs typeface="Times New Roman" pitchFamily="18" charset="0"/>
              </a:rPr>
              <a:t> </a:t>
            </a:r>
            <a:r>
              <a:rPr lang="en-US" sz="2400" b="1" dirty="0" err="1">
                <a:solidFill>
                  <a:srgbClr val="800080"/>
                </a:solidFill>
                <a:latin typeface="Times New Roman" pitchFamily="18" charset="0"/>
                <a:cs typeface="Times New Roman" pitchFamily="18" charset="0"/>
              </a:rPr>
              <a:t>hai</a:t>
            </a:r>
            <a:r>
              <a:rPr lang="en-US" sz="2400" b="1" dirty="0">
                <a:solidFill>
                  <a:srgbClr val="800080"/>
                </a:solidFill>
                <a:latin typeface="Times New Roman" pitchFamily="18" charset="0"/>
                <a:cs typeface="Times New Roman" pitchFamily="18" charset="0"/>
              </a:rPr>
              <a:t> </a:t>
            </a:r>
            <a:r>
              <a:rPr lang="en-US" sz="2400" b="1" dirty="0" err="1">
                <a:solidFill>
                  <a:srgbClr val="800080"/>
                </a:solidFill>
                <a:latin typeface="Times New Roman" pitchFamily="18" charset="0"/>
                <a:cs typeface="Times New Roman" pitchFamily="18" charset="0"/>
              </a:rPr>
              <a:t>số</a:t>
            </a:r>
            <a:r>
              <a:rPr lang="en-US" sz="2400" b="1" dirty="0">
                <a:solidFill>
                  <a:srgbClr val="800080"/>
                </a:solidFill>
                <a:latin typeface="Times New Roman" pitchFamily="18" charset="0"/>
                <a:cs typeface="Times New Roman" pitchFamily="18" charset="0"/>
              </a:rPr>
              <a:t> </a:t>
            </a:r>
            <a:r>
              <a:rPr lang="en-US" sz="2400" b="1" dirty="0" err="1">
                <a:solidFill>
                  <a:srgbClr val="800080"/>
                </a:solidFill>
                <a:latin typeface="Times New Roman" pitchFamily="18" charset="0"/>
                <a:cs typeface="Times New Roman" pitchFamily="18" charset="0"/>
              </a:rPr>
              <a:t>thập</a:t>
            </a:r>
            <a:r>
              <a:rPr lang="en-US" sz="2400" b="1" dirty="0">
                <a:solidFill>
                  <a:srgbClr val="800080"/>
                </a:solidFill>
                <a:latin typeface="Times New Roman" pitchFamily="18" charset="0"/>
                <a:cs typeface="Times New Roman" pitchFamily="18" charset="0"/>
              </a:rPr>
              <a:t> </a:t>
            </a:r>
            <a:r>
              <a:rPr lang="en-US" sz="2400" b="1" dirty="0" err="1">
                <a:solidFill>
                  <a:srgbClr val="800080"/>
                </a:solidFill>
                <a:latin typeface="Times New Roman" pitchFamily="18" charset="0"/>
                <a:cs typeface="Times New Roman" pitchFamily="18" charset="0"/>
              </a:rPr>
              <a:t>phân</a:t>
            </a:r>
            <a:r>
              <a:rPr lang="en-US" sz="2400" b="1" dirty="0">
                <a:solidFill>
                  <a:srgbClr val="800080"/>
                </a:solidFill>
                <a:latin typeface="Times New Roman" pitchFamily="18" charset="0"/>
                <a:cs typeface="Times New Roman" pitchFamily="18" charset="0"/>
              </a:rPr>
              <a:t> </a:t>
            </a:r>
            <a:r>
              <a:rPr lang="en-US" sz="2400" b="1" dirty="0" err="1">
                <a:solidFill>
                  <a:srgbClr val="800080"/>
                </a:solidFill>
                <a:latin typeface="Times New Roman" pitchFamily="18" charset="0"/>
                <a:cs typeface="Times New Roman" pitchFamily="18" charset="0"/>
              </a:rPr>
              <a:t>được</a:t>
            </a:r>
            <a:r>
              <a:rPr lang="en-US" sz="2400" b="1" dirty="0">
                <a:solidFill>
                  <a:srgbClr val="800080"/>
                </a:solidFill>
                <a:latin typeface="Times New Roman" pitchFamily="18" charset="0"/>
                <a:cs typeface="Times New Roman" pitchFamily="18" charset="0"/>
              </a:rPr>
              <a:t> </a:t>
            </a:r>
            <a:r>
              <a:rPr lang="en-US" sz="2400" b="1" dirty="0" err="1">
                <a:solidFill>
                  <a:srgbClr val="800080"/>
                </a:solidFill>
                <a:latin typeface="Times New Roman" pitchFamily="18" charset="0"/>
                <a:cs typeface="Times New Roman" pitchFamily="18" charset="0"/>
              </a:rPr>
              <a:t>đưa</a:t>
            </a:r>
            <a:r>
              <a:rPr lang="en-US" sz="2400" b="1" dirty="0">
                <a:solidFill>
                  <a:srgbClr val="800080"/>
                </a:solidFill>
                <a:latin typeface="Times New Roman" pitchFamily="18" charset="0"/>
                <a:cs typeface="Times New Roman" pitchFamily="18" charset="0"/>
              </a:rPr>
              <a:t> </a:t>
            </a:r>
            <a:r>
              <a:rPr lang="en-US" sz="2400" b="1" dirty="0" err="1">
                <a:solidFill>
                  <a:srgbClr val="800080"/>
                </a:solidFill>
                <a:latin typeface="Times New Roman" pitchFamily="18" charset="0"/>
                <a:cs typeface="Times New Roman" pitchFamily="18" charset="0"/>
              </a:rPr>
              <a:t>về</a:t>
            </a:r>
            <a:r>
              <a:rPr lang="en-US" sz="2400" b="1" dirty="0">
                <a:solidFill>
                  <a:srgbClr val="800080"/>
                </a:solidFill>
                <a:latin typeface="Times New Roman" pitchFamily="18" charset="0"/>
                <a:cs typeface="Times New Roman" pitchFamily="18" charset="0"/>
              </a:rPr>
              <a:t> </a:t>
            </a:r>
            <a:r>
              <a:rPr lang="en-US" sz="2400" b="1" dirty="0" err="1">
                <a:solidFill>
                  <a:srgbClr val="800080"/>
                </a:solidFill>
                <a:latin typeface="Times New Roman" pitchFamily="18" charset="0"/>
                <a:cs typeface="Times New Roman" pitchFamily="18" charset="0"/>
              </a:rPr>
              <a:t>phép</a:t>
            </a:r>
            <a:r>
              <a:rPr lang="en-US" sz="2400" b="1" dirty="0">
                <a:solidFill>
                  <a:srgbClr val="800080"/>
                </a:solidFill>
                <a:latin typeface="Times New Roman" pitchFamily="18" charset="0"/>
                <a:cs typeface="Times New Roman" pitchFamily="18" charset="0"/>
              </a:rPr>
              <a:t> </a:t>
            </a:r>
            <a:r>
              <a:rPr lang="en-US" sz="2400" b="1" dirty="0" err="1">
                <a:solidFill>
                  <a:srgbClr val="800080"/>
                </a:solidFill>
                <a:latin typeface="Times New Roman" pitchFamily="18" charset="0"/>
                <a:cs typeface="Times New Roman" pitchFamily="18" charset="0"/>
              </a:rPr>
              <a:t>cộng</a:t>
            </a:r>
            <a:r>
              <a:rPr lang="en-US" sz="2400" b="1" dirty="0">
                <a:solidFill>
                  <a:srgbClr val="800080"/>
                </a:solidFill>
                <a:latin typeface="Times New Roman" pitchFamily="18" charset="0"/>
                <a:cs typeface="Times New Roman" pitchFamily="18" charset="0"/>
              </a:rPr>
              <a:t> </a:t>
            </a:r>
            <a:r>
              <a:rPr lang="en-US" sz="2400" b="1" dirty="0" err="1">
                <a:solidFill>
                  <a:srgbClr val="800080"/>
                </a:solidFill>
                <a:latin typeface="Times New Roman" pitchFamily="18" charset="0"/>
                <a:cs typeface="Times New Roman" pitchFamily="18" charset="0"/>
              </a:rPr>
              <a:t>với</a:t>
            </a:r>
            <a:r>
              <a:rPr lang="en-US" sz="2400" b="1" dirty="0">
                <a:solidFill>
                  <a:srgbClr val="800080"/>
                </a:solidFill>
                <a:latin typeface="Times New Roman" pitchFamily="18" charset="0"/>
                <a:cs typeface="Times New Roman" pitchFamily="18" charset="0"/>
              </a:rPr>
              <a:t> </a:t>
            </a:r>
            <a:r>
              <a:rPr lang="en-US" sz="2400" b="1" dirty="0" err="1">
                <a:solidFill>
                  <a:srgbClr val="800080"/>
                </a:solidFill>
                <a:latin typeface="Times New Roman" pitchFamily="18" charset="0"/>
                <a:cs typeface="Times New Roman" pitchFamily="18" charset="0"/>
              </a:rPr>
              <a:t>số</a:t>
            </a:r>
            <a:r>
              <a:rPr lang="en-US" sz="2400" b="1" dirty="0">
                <a:solidFill>
                  <a:srgbClr val="800080"/>
                </a:solidFill>
                <a:latin typeface="Times New Roman" pitchFamily="18" charset="0"/>
                <a:cs typeface="Times New Roman" pitchFamily="18" charset="0"/>
              </a:rPr>
              <a:t> </a:t>
            </a:r>
            <a:r>
              <a:rPr lang="en-US" sz="2400" b="1" dirty="0" err="1">
                <a:solidFill>
                  <a:srgbClr val="800080"/>
                </a:solidFill>
                <a:latin typeface="Times New Roman" pitchFamily="18" charset="0"/>
                <a:cs typeface="Times New Roman" pitchFamily="18" charset="0"/>
              </a:rPr>
              <a:t>đối</a:t>
            </a:r>
            <a:r>
              <a:rPr lang="en-US" sz="2400" b="1" dirty="0">
                <a:solidFill>
                  <a:srgbClr val="800080"/>
                </a:solidFill>
                <a:latin typeface="Times New Roman" pitchFamily="18" charset="0"/>
                <a:cs typeface="Times New Roman" pitchFamily="18" charset="0"/>
              </a:rPr>
              <a:t>: </a:t>
            </a:r>
          </a:p>
          <a:p>
            <a:pPr algn="just">
              <a:spcBef>
                <a:spcPct val="50000"/>
              </a:spcBef>
            </a:pPr>
            <a:r>
              <a:rPr lang="en-US" sz="2400" b="1" dirty="0">
                <a:solidFill>
                  <a:srgbClr val="800080"/>
                </a:solidFill>
                <a:latin typeface="Times New Roman" pitchFamily="18" charset="0"/>
                <a:cs typeface="Times New Roman" pitchFamily="18" charset="0"/>
              </a:rPr>
              <a:t>                                      a - b = a + (-b)</a:t>
            </a:r>
          </a:p>
        </p:txBody>
      </p:sp>
      <p:sp>
        <p:nvSpPr>
          <p:cNvPr id="13" name="Rounded Rectangle 12"/>
          <p:cNvSpPr>
            <a:spLocks noChangeArrowheads="1"/>
          </p:cNvSpPr>
          <p:nvPr/>
        </p:nvSpPr>
        <p:spPr bwMode="auto">
          <a:xfrm>
            <a:off x="304800" y="1295400"/>
            <a:ext cx="11480800" cy="2590800"/>
          </a:xfrm>
          <a:prstGeom prst="roundRect">
            <a:avLst>
              <a:gd name="adj" fmla="val 16667"/>
            </a:avLst>
          </a:prstGeom>
          <a:noFill/>
          <a:ln w="38100"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Tree>
    <p:extLst>
      <p:ext uri="{BB962C8B-B14F-4D97-AF65-F5344CB8AC3E}">
        <p14:creationId xmlns:p14="http://schemas.microsoft.com/office/powerpoint/2010/main" val="255043435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0"/>
                                        </p:tgtEl>
                                        <p:attrNameLst>
                                          <p:attrName>style.visibility</p:attrName>
                                        </p:attrNameLst>
                                      </p:cBhvr>
                                      <p:to>
                                        <p:strVal val="visible"/>
                                      </p:to>
                                    </p:set>
                                    <p:anim calcmode="discrete" valueType="clr">
                                      <p:cBhvr override="childStyle">
                                        <p:cTn id="7" dur="80"/>
                                        <p:tgtEl>
                                          <p:spTgt spid="10"/>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0"/>
                                        </p:tgtEl>
                                        <p:attrNameLst>
                                          <p:attrName>fillcolor</p:attrName>
                                        </p:attrNameLst>
                                      </p:cBhvr>
                                      <p:tavLst>
                                        <p:tav tm="0">
                                          <p:val>
                                            <p:clrVal>
                                              <a:schemeClr val="accent2"/>
                                            </p:clrVal>
                                          </p:val>
                                        </p:tav>
                                        <p:tav tm="50000">
                                          <p:val>
                                            <p:clrVal>
                                              <a:schemeClr val="hlink"/>
                                            </p:clrVal>
                                          </p:val>
                                        </p:tav>
                                      </p:tavLst>
                                    </p:anim>
                                    <p:set>
                                      <p:cBhvr>
                                        <p:cTn id="9" dur="80"/>
                                        <p:tgtEl>
                                          <p:spTgt spid="10"/>
                                        </p:tgtEl>
                                        <p:attrNameLst>
                                          <p:attrName>fill.type</p:attrName>
                                        </p:attrNameLst>
                                      </p:cBhvr>
                                      <p:to>
                                        <p:strVal val="solid"/>
                                      </p:to>
                                    </p:set>
                                  </p:childTnLst>
                                  <p:subTnLst>
                                    <p:audio>
                                      <p:cMediaNode>
                                        <p:cTn display="0" masterRel="sameClick">
                                          <p:stCondLst>
                                            <p:cond evt="begin" delay="0">
                                              <p:tn val="5"/>
                                            </p:cond>
                                          </p:stCondLst>
                                          <p:endCondLst>
                                            <p:cond evt="onStopAudio" delay="0">
                                              <p:tgtEl>
                                                <p:sldTgt/>
                                              </p:tgtEl>
                                            </p:cond>
                                          </p:endCondLst>
                                        </p:cTn>
                                        <p:tgtEl>
                                          <p:sndTgt r:embed="rId2" name="arrow.wav"/>
                                        </p:tgtEl>
                                      </p:cMediaNode>
                                    </p:audio>
                                  </p:sub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11"/>
                                        </p:tgtEl>
                                        <p:attrNameLst>
                                          <p:attrName>style.visibility</p:attrName>
                                        </p:attrNameLst>
                                      </p:cBhvr>
                                      <p:to>
                                        <p:strVal val="visible"/>
                                      </p:to>
                                    </p:set>
                                    <p:anim calcmode="discrete" valueType="clr">
                                      <p:cBhvr override="childStyle">
                                        <p:cTn id="14" dur="80"/>
                                        <p:tgtEl>
                                          <p:spTgt spid="11"/>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11"/>
                                        </p:tgtEl>
                                        <p:attrNameLst>
                                          <p:attrName>fillcolor</p:attrName>
                                        </p:attrNameLst>
                                      </p:cBhvr>
                                      <p:tavLst>
                                        <p:tav tm="0">
                                          <p:val>
                                            <p:clrVal>
                                              <a:schemeClr val="accent2"/>
                                            </p:clrVal>
                                          </p:val>
                                        </p:tav>
                                        <p:tav tm="50000">
                                          <p:val>
                                            <p:clrVal>
                                              <a:schemeClr val="hlink"/>
                                            </p:clrVal>
                                          </p:val>
                                        </p:tav>
                                      </p:tavLst>
                                    </p:anim>
                                    <p:set>
                                      <p:cBhvr>
                                        <p:cTn id="16" dur="80"/>
                                        <p:tgtEl>
                                          <p:spTgt spid="11"/>
                                        </p:tgtEl>
                                        <p:attrNameLst>
                                          <p:attrName>fill.type</p:attrName>
                                        </p:attrNameLst>
                                      </p:cBhvr>
                                      <p:to>
                                        <p:strVal val="solid"/>
                                      </p:to>
                                    </p:set>
                                  </p:childTnLst>
                                  <p:subTnLst>
                                    <p:audio>
                                      <p:cMediaNode>
                                        <p:cTn display="0" masterRel="sameClick">
                                          <p:stCondLst>
                                            <p:cond evt="begin" delay="0">
                                              <p:tn val="12"/>
                                            </p:cond>
                                          </p:stCondLst>
                                          <p:endCondLst>
                                            <p:cond evt="onStopAudio" delay="0">
                                              <p:tgtEl>
                                                <p:sldTgt/>
                                              </p:tgtEl>
                                            </p:cond>
                                          </p:endCondLst>
                                        </p:cTn>
                                        <p:tgtEl>
                                          <p:sndTgt r:embed="rId2" name="arrow.wav"/>
                                        </p:tgtEl>
                                      </p:cMediaNode>
                                    </p:audio>
                                  </p:sub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12"/>
                                        </p:tgtEl>
                                        <p:attrNameLst>
                                          <p:attrName>style.visibility</p:attrName>
                                        </p:attrNameLst>
                                      </p:cBhvr>
                                      <p:to>
                                        <p:strVal val="visible"/>
                                      </p:to>
                                    </p:set>
                                    <p:anim calcmode="discrete" valueType="clr">
                                      <p:cBhvr override="childStyle">
                                        <p:cTn id="21" dur="80"/>
                                        <p:tgtEl>
                                          <p:spTgt spid="12"/>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12"/>
                                        </p:tgtEl>
                                        <p:attrNameLst>
                                          <p:attrName>fillcolor</p:attrName>
                                        </p:attrNameLst>
                                      </p:cBhvr>
                                      <p:tavLst>
                                        <p:tav tm="0">
                                          <p:val>
                                            <p:clrVal>
                                              <a:schemeClr val="accent2"/>
                                            </p:clrVal>
                                          </p:val>
                                        </p:tav>
                                        <p:tav tm="50000">
                                          <p:val>
                                            <p:clrVal>
                                              <a:schemeClr val="hlink"/>
                                            </p:clrVal>
                                          </p:val>
                                        </p:tav>
                                      </p:tavLst>
                                    </p:anim>
                                    <p:set>
                                      <p:cBhvr>
                                        <p:cTn id="23" dur="80"/>
                                        <p:tgtEl>
                                          <p:spTgt spid="12"/>
                                        </p:tgtEl>
                                        <p:attrNameLst>
                                          <p:attrName>fill.type</p:attrName>
                                        </p:attrNameLst>
                                      </p:cBhvr>
                                      <p:to>
                                        <p:strVal val="solid"/>
                                      </p:to>
                                    </p:set>
                                  </p:childTnLst>
                                  <p:subTnLst>
                                    <p:audio>
                                      <p:cMediaNode>
                                        <p:cTn display="0" masterRel="sameClick">
                                          <p:stCondLst>
                                            <p:cond evt="begin" delay="0">
                                              <p:tn val="19"/>
                                            </p:cond>
                                          </p:stCondLst>
                                          <p:endCondLst>
                                            <p:cond evt="onStopAudio" delay="0">
                                              <p:tgtEl>
                                                <p:sldTgt/>
                                              </p:tgtEl>
                                            </p:cond>
                                          </p:endCondLst>
                                        </p:cTn>
                                        <p:tgtEl>
                                          <p:sndTgt r:embed="rId2" name="arrow.wav"/>
                                        </p:tgtEl>
                                      </p:cMediaNode>
                                    </p:audio>
                                  </p:subTnLst>
                                </p:cTn>
                              </p:par>
                            </p:childTnLst>
                          </p:cTn>
                        </p:par>
                        <p:par>
                          <p:cTn id="24" fill="hold" nodeType="afterGroup">
                            <p:stCondLst>
                              <p:cond delay="2320"/>
                            </p:stCondLst>
                            <p:childTnLst>
                              <p:par>
                                <p:cTn id="25" presetID="3" presetClass="entr" presetSubtype="10" fill="hold" grpId="0" nodeType="after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47</TotalTime>
  <Words>2081</Words>
  <Application>Microsoft Office PowerPoint</Application>
  <PresentationFormat>Custom</PresentationFormat>
  <Paragraphs>195</Paragraphs>
  <Slides>30</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33" baseType="lpstr">
      <vt:lpstr>Office Theme</vt:lpstr>
      <vt:lpstr>MathType 7.0 Equation</vt:lpstr>
      <vt:lpstr>Equation</vt:lpstr>
      <vt:lpstr>Thực hiện phép tính</vt:lpstr>
      <vt:lpstr>PowerPoint Presentation</vt:lpstr>
      <vt:lpstr>PowerPoint Presentation</vt:lpstr>
      <vt:lpstr>a) Thực hiện phép tính sau:</vt:lpstr>
      <vt:lpstr>Giải</vt:lpstr>
      <vt:lpstr>PowerPoint Presentation</vt:lpstr>
      <vt:lpstr>Để thực hiện các phép tính cộng và trừ các số thập phân, ta áp dụng các quy tắc dấu như khi thực hiện các phép tính cộng và trừ các số nguyên.</vt:lpstr>
      <vt:lpstr>PowerPoint Presentation</vt:lpstr>
      <vt:lpstr>PowerPoint Presentation</vt:lpstr>
      <vt:lpstr>Nhận xét:</vt:lpstr>
      <vt:lpstr>Thực hiện phép tính</vt:lpstr>
      <vt:lpstr>PowerPoint Presentation</vt:lpstr>
      <vt:lpstr>PowerPoint Presentation</vt:lpstr>
      <vt:lpstr>PowerPoint Presentation</vt:lpstr>
      <vt:lpstr>Thực hiện phép tính</vt:lpstr>
      <vt:lpstr>PowerPoint Presentation</vt:lpstr>
      <vt:lpstr>PowerPoint Presentation</vt:lpstr>
      <vt:lpstr>PowerPoint Presentation</vt:lpstr>
      <vt:lpstr>Thực hiện phép tín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ực hiện phép tính</dc:title>
  <dc:creator>Admin</dc:creator>
  <cp:lastModifiedBy>Admin</cp:lastModifiedBy>
  <cp:revision>65</cp:revision>
  <dcterms:created xsi:type="dcterms:W3CDTF">2021-08-17T09:32:47Z</dcterms:created>
  <dcterms:modified xsi:type="dcterms:W3CDTF">2022-03-07T08:22:44Z</dcterms:modified>
</cp:coreProperties>
</file>